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7D4BB3F" w14:textId="2B48BBC1" w:rsidR="0035141B" w:rsidRDefault="00243730" w:rsidP="00574CD9">
      <w:pPr>
        <w:pStyle w:val="Heading1"/>
        <w:rPr>
          <w:rFonts w:ascii="微软雅黑" w:eastAsia="微软雅黑" w:hAnsi="微软雅黑"/>
        </w:rPr>
      </w:pPr>
      <w:r w:rsidRPr="00243730">
        <w:rPr>
          <w:rFonts w:ascii="微软雅黑" w:eastAsia="微软雅黑" w:hAnsi="微软雅黑"/>
          <w:position w:val="-4"/>
        </w:rPr>
        <w:object w:dxaOrig="180" w:dyaOrig="279" w14:anchorId="2AA40D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.2pt;height:13.8pt" o:ole="">
            <v:imagedata r:id="rId8" o:title=""/>
          </v:shape>
          <o:OLEObject Type="Embed" ProgID="Equation.DSMT4" ShapeID="_x0000_i1027" DrawAspect="Content" ObjectID="_1639592195" r:id="rId9"/>
        </w:object>
      </w:r>
      <w:r w:rsidR="0035141B">
        <w:rPr>
          <w:rFonts w:ascii="微软雅黑" w:eastAsia="微软雅黑" w:hAnsi="微软雅黑" w:hint="eastAsia"/>
        </w:rPr>
        <w:t>前言</w:t>
      </w:r>
    </w:p>
    <w:p w14:paraId="5CECEF43" w14:textId="0E2CB510" w:rsidR="00B7639A" w:rsidRDefault="00B7639A" w:rsidP="004D1806">
      <w:pPr>
        <w:pStyle w:val="Heading2"/>
      </w:pPr>
      <w:r>
        <w:rPr>
          <w:rFonts w:hint="eastAsia"/>
        </w:rPr>
        <w:t>课程介绍</w:t>
      </w:r>
    </w:p>
    <w:p w14:paraId="4DD1277B" w14:textId="4218C060" w:rsidR="004D1806" w:rsidRPr="004D1806" w:rsidRDefault="004D1806" w:rsidP="004D1806">
      <w:r>
        <w:rPr>
          <w:noProof/>
        </w:rPr>
        <w:drawing>
          <wp:inline distT="0" distB="0" distL="0" distR="0" wp14:anchorId="4A9907BA" wp14:editId="14AEB9AC">
            <wp:extent cx="5274310" cy="2192746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92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2AEC0B" w14:textId="0075755F" w:rsidR="00B7639A" w:rsidRDefault="00630A83" w:rsidP="000C3DB2">
      <w:pPr>
        <w:pStyle w:val="Heading2"/>
      </w:pPr>
      <w:r>
        <w:rPr>
          <w:rFonts w:hint="eastAsia"/>
        </w:rPr>
        <w:t>教学</w:t>
      </w:r>
      <w:r w:rsidR="000C3DB2">
        <w:rPr>
          <w:rFonts w:hint="eastAsia"/>
        </w:rPr>
        <w:t>理念</w:t>
      </w:r>
    </w:p>
    <w:p w14:paraId="156D4770" w14:textId="77777777" w:rsidR="00630A83" w:rsidRPr="00630A83" w:rsidRDefault="00630A83" w:rsidP="00630A83">
      <w:r w:rsidRPr="00630A83">
        <w:rPr>
          <w:rFonts w:hint="eastAsia"/>
          <w:b/>
          <w:bCs/>
        </w:rPr>
        <w:t>理念</w:t>
      </w:r>
      <w:proofErr w:type="gramStart"/>
      <w:r w:rsidRPr="00630A83">
        <w:rPr>
          <w:rFonts w:hint="eastAsia"/>
          <w:b/>
          <w:bCs/>
        </w:rPr>
        <w:t>一</w:t>
      </w:r>
      <w:proofErr w:type="gramEnd"/>
      <w:r w:rsidRPr="00630A83">
        <w:rPr>
          <w:rFonts w:hint="eastAsia"/>
          <w:b/>
          <w:bCs/>
        </w:rPr>
        <w:t>：弱语法，重本质</w:t>
      </w:r>
    </w:p>
    <w:p w14:paraId="2F086430" w14:textId="77777777" w:rsidR="00630A83" w:rsidRPr="00630A83" w:rsidRDefault="00630A83" w:rsidP="00630A83">
      <w:pPr>
        <w:ind w:firstLine="420"/>
        <w:rPr>
          <w:rFonts w:ascii="微软雅黑" w:eastAsia="微软雅黑" w:hAnsi="微软雅黑"/>
        </w:rPr>
      </w:pPr>
      <w:r w:rsidRPr="00630A83">
        <w:rPr>
          <w:rFonts w:ascii="微软雅黑" w:eastAsia="微软雅黑" w:hAnsi="微软雅黑" w:hint="eastAsia"/>
        </w:rPr>
        <w:t>是一种弱化语言规则，注重程序原理的学习过程。</w:t>
      </w:r>
    </w:p>
    <w:p w14:paraId="6FF8645E" w14:textId="77777777" w:rsidR="00630A83" w:rsidRPr="00630A83" w:rsidRDefault="00630A83" w:rsidP="00630A83">
      <w:pPr>
        <w:ind w:firstLine="420"/>
        <w:rPr>
          <w:rFonts w:ascii="微软雅黑" w:eastAsia="微软雅黑" w:hAnsi="微软雅黑"/>
        </w:rPr>
      </w:pPr>
      <w:r w:rsidRPr="00630A83">
        <w:rPr>
          <w:rFonts w:ascii="微软雅黑" w:eastAsia="微软雅黑" w:hAnsi="微软雅黑" w:hint="eastAsia"/>
        </w:rPr>
        <w:t>语法是表象，只有了解深层机理，才能灵活运用。</w:t>
      </w:r>
    </w:p>
    <w:p w14:paraId="272F6FAC" w14:textId="77777777" w:rsidR="00630A83" w:rsidRPr="00630A83" w:rsidRDefault="00630A83" w:rsidP="00630A83">
      <w:pPr>
        <w:ind w:firstLine="420"/>
        <w:rPr>
          <w:rFonts w:ascii="微软雅黑" w:eastAsia="微软雅黑" w:hAnsi="微软雅黑"/>
        </w:rPr>
      </w:pPr>
      <w:r w:rsidRPr="00630A83">
        <w:rPr>
          <w:rFonts w:ascii="微软雅黑" w:eastAsia="微软雅黑" w:hAnsi="微软雅黑" w:hint="eastAsia"/>
        </w:rPr>
        <w:t>学习编程要深入内存，剖析原理，才能看清语法。</w:t>
      </w:r>
    </w:p>
    <w:p w14:paraId="61DBE72F" w14:textId="77777777" w:rsidR="00630A83" w:rsidRPr="00630A83" w:rsidRDefault="00630A83" w:rsidP="00630A83">
      <w:pPr>
        <w:ind w:firstLine="420"/>
        <w:rPr>
          <w:rFonts w:ascii="微软雅黑" w:eastAsia="微软雅黑" w:hAnsi="微软雅黑"/>
        </w:rPr>
      </w:pPr>
      <w:r w:rsidRPr="00630A83">
        <w:rPr>
          <w:rFonts w:ascii="微软雅黑" w:eastAsia="微软雅黑" w:hAnsi="微软雅黑" w:hint="eastAsia"/>
        </w:rPr>
        <w:t>就像太极“用意不用力，先在心后在身”的道理。</w:t>
      </w:r>
    </w:p>
    <w:p w14:paraId="1001D0CB" w14:textId="77777777" w:rsidR="00630A83" w:rsidRPr="00630A83" w:rsidRDefault="00630A83" w:rsidP="00630A83">
      <w:r w:rsidRPr="00630A83">
        <w:rPr>
          <w:rFonts w:hint="eastAsia"/>
          <w:b/>
          <w:bCs/>
        </w:rPr>
        <w:t>理念二：重思想，重设计</w:t>
      </w:r>
    </w:p>
    <w:p w14:paraId="75E5E246" w14:textId="77777777" w:rsidR="00100C13" w:rsidRPr="00100C13" w:rsidRDefault="00100C13" w:rsidP="00100C13">
      <w:pPr>
        <w:ind w:firstLine="420"/>
        <w:rPr>
          <w:rFonts w:ascii="微软雅黑" w:eastAsia="微软雅黑" w:hAnsi="微软雅黑"/>
        </w:rPr>
      </w:pPr>
      <w:r w:rsidRPr="00100C13">
        <w:rPr>
          <w:rFonts w:ascii="微软雅黑" w:eastAsia="微软雅黑" w:hAnsi="微软雅黑" w:hint="eastAsia"/>
        </w:rPr>
        <w:t>思想是解决问题的思维方式，设计指编写程序结构的过程。</w:t>
      </w:r>
    </w:p>
    <w:p w14:paraId="0F2682F5" w14:textId="77777777" w:rsidR="00100C13" w:rsidRPr="00100C13" w:rsidRDefault="00100C13" w:rsidP="00100C13">
      <w:pPr>
        <w:ind w:firstLine="420"/>
        <w:rPr>
          <w:rFonts w:ascii="微软雅黑" w:eastAsia="微软雅黑" w:hAnsi="微软雅黑"/>
        </w:rPr>
      </w:pPr>
      <w:r w:rsidRPr="00100C13">
        <w:rPr>
          <w:rFonts w:ascii="微软雅黑" w:eastAsia="微软雅黑" w:hAnsi="微软雅黑" w:hint="eastAsia"/>
        </w:rPr>
        <w:t>通过面向对象三大特征，六大原则学习设计思想。</w:t>
      </w:r>
    </w:p>
    <w:p w14:paraId="537A974B" w14:textId="77777777" w:rsidR="00100C13" w:rsidRPr="00100C13" w:rsidRDefault="00100C13" w:rsidP="00100C13">
      <w:pPr>
        <w:ind w:firstLine="420"/>
        <w:rPr>
          <w:rFonts w:ascii="微软雅黑" w:eastAsia="微软雅黑" w:hAnsi="微软雅黑"/>
        </w:rPr>
      </w:pPr>
      <w:r w:rsidRPr="00100C13">
        <w:rPr>
          <w:rFonts w:ascii="微软雅黑" w:eastAsia="微软雅黑" w:hAnsi="微软雅黑" w:hint="eastAsia"/>
        </w:rPr>
        <w:t>通过信息管理系统了解 MVC 设计思想。</w:t>
      </w:r>
    </w:p>
    <w:p w14:paraId="210AEB1E" w14:textId="77777777" w:rsidR="00100C13" w:rsidRPr="00100C13" w:rsidRDefault="00100C13" w:rsidP="00100C13">
      <w:pPr>
        <w:ind w:firstLine="420"/>
        <w:rPr>
          <w:rFonts w:ascii="微软雅黑" w:eastAsia="微软雅黑" w:hAnsi="微软雅黑"/>
        </w:rPr>
      </w:pPr>
      <w:r w:rsidRPr="00100C13">
        <w:rPr>
          <w:rFonts w:ascii="微软雅黑" w:eastAsia="微软雅黑" w:hAnsi="微软雅黑" w:hint="eastAsia"/>
        </w:rPr>
        <w:t>通过天龙八部技能系统体会设计思想。</w:t>
      </w:r>
    </w:p>
    <w:p w14:paraId="3AEAB3B1" w14:textId="77777777" w:rsidR="00100C13" w:rsidRPr="00100C13" w:rsidRDefault="00100C13" w:rsidP="00100C13">
      <w:pPr>
        <w:ind w:firstLine="420"/>
        <w:rPr>
          <w:rFonts w:ascii="微软雅黑" w:eastAsia="微软雅黑" w:hAnsi="微软雅黑"/>
        </w:rPr>
      </w:pPr>
      <w:r w:rsidRPr="00100C13">
        <w:rPr>
          <w:rFonts w:ascii="微软雅黑" w:eastAsia="微软雅黑" w:hAnsi="微软雅黑" w:hint="eastAsia"/>
        </w:rPr>
        <w:t>通过“全国面向对象课程答辩”总结设计思想。</w:t>
      </w:r>
    </w:p>
    <w:p w14:paraId="3750B1B1" w14:textId="77777777" w:rsidR="00100C13" w:rsidRPr="00100C13" w:rsidRDefault="00100C13" w:rsidP="00100C13">
      <w:r w:rsidRPr="00100C13">
        <w:rPr>
          <w:rFonts w:hint="eastAsia"/>
          <w:b/>
          <w:bCs/>
        </w:rPr>
        <w:t>理念三：是技术，更艺术</w:t>
      </w:r>
    </w:p>
    <w:p w14:paraId="6DAB0244" w14:textId="77777777" w:rsidR="008275FB" w:rsidRPr="008275FB" w:rsidRDefault="008275FB" w:rsidP="008275FB">
      <w:pPr>
        <w:ind w:firstLine="420"/>
        <w:rPr>
          <w:rFonts w:ascii="微软雅黑" w:eastAsia="微软雅黑" w:hAnsi="微软雅黑"/>
        </w:rPr>
      </w:pPr>
      <w:r w:rsidRPr="008275FB">
        <w:rPr>
          <w:rFonts w:ascii="微软雅黑" w:eastAsia="微软雅黑" w:hAnsi="微软雅黑" w:hint="eastAsia"/>
        </w:rPr>
        <w:lastRenderedPageBreak/>
        <w:t>编程是一门技术，但更是一种艺术。</w:t>
      </w:r>
    </w:p>
    <w:p w14:paraId="5482D015" w14:textId="77777777" w:rsidR="008275FB" w:rsidRPr="008275FB" w:rsidRDefault="008275FB" w:rsidP="008275FB">
      <w:pPr>
        <w:ind w:firstLine="420"/>
        <w:rPr>
          <w:rFonts w:ascii="微软雅黑" w:eastAsia="微软雅黑" w:hAnsi="微软雅黑"/>
        </w:rPr>
      </w:pPr>
      <w:r w:rsidRPr="008275FB">
        <w:rPr>
          <w:rFonts w:ascii="微软雅黑" w:eastAsia="微软雅黑" w:hAnsi="微软雅黑" w:hint="eastAsia"/>
        </w:rPr>
        <w:t>写出高质量的代码（功能性、维护性，灵活性），享受编程所带来的乐趣。</w:t>
      </w:r>
    </w:p>
    <w:p w14:paraId="0D036901" w14:textId="77777777" w:rsidR="008275FB" w:rsidRPr="008275FB" w:rsidRDefault="008275FB" w:rsidP="008275FB">
      <w:r w:rsidRPr="008275FB">
        <w:rPr>
          <w:rFonts w:hint="eastAsia"/>
          <w:b/>
          <w:bCs/>
        </w:rPr>
        <w:t>理念四：项目化，实战化</w:t>
      </w:r>
    </w:p>
    <w:p w14:paraId="7BCA8CB0" w14:textId="77777777" w:rsidR="0003790B" w:rsidRPr="0003790B" w:rsidRDefault="0003790B" w:rsidP="0003790B">
      <w:pPr>
        <w:ind w:firstLine="420"/>
        <w:rPr>
          <w:rFonts w:ascii="微软雅黑" w:eastAsia="微软雅黑" w:hAnsi="微软雅黑"/>
        </w:rPr>
      </w:pPr>
      <w:r w:rsidRPr="0003790B">
        <w:rPr>
          <w:rFonts w:ascii="微软雅黑" w:eastAsia="微软雅黑" w:hAnsi="微软雅黑" w:hint="eastAsia"/>
        </w:rPr>
        <w:t>信息管理系统贯穿 Python 核心。</w:t>
      </w:r>
    </w:p>
    <w:p w14:paraId="24844223" w14:textId="77777777" w:rsidR="0003790B" w:rsidRPr="0003790B" w:rsidRDefault="0003790B" w:rsidP="0003790B">
      <w:pPr>
        <w:ind w:firstLine="420"/>
        <w:rPr>
          <w:rFonts w:ascii="微软雅黑" w:eastAsia="微软雅黑" w:hAnsi="微软雅黑"/>
        </w:rPr>
      </w:pPr>
      <w:r w:rsidRPr="0003790B">
        <w:rPr>
          <w:rFonts w:ascii="微软雅黑" w:eastAsia="微软雅黑" w:hAnsi="微软雅黑" w:hint="eastAsia"/>
        </w:rPr>
        <w:t>天龙八部技能系统贯穿面向对象。</w:t>
      </w:r>
    </w:p>
    <w:p w14:paraId="00E9F87C" w14:textId="77777777" w:rsidR="0003790B" w:rsidRPr="0003790B" w:rsidRDefault="0003790B" w:rsidP="0003790B">
      <w:pPr>
        <w:ind w:firstLine="420"/>
        <w:rPr>
          <w:rFonts w:ascii="微软雅黑" w:eastAsia="微软雅黑" w:hAnsi="微软雅黑"/>
        </w:rPr>
      </w:pPr>
      <w:r w:rsidRPr="0003790B">
        <w:rPr>
          <w:rFonts w:ascii="微软雅黑" w:eastAsia="微软雅黑" w:hAnsi="微软雅黑" w:hint="eastAsia"/>
        </w:rPr>
        <w:t>集成操作框架贯穿 Python 高级。</w:t>
      </w:r>
    </w:p>
    <w:p w14:paraId="2AEE5044" w14:textId="77777777" w:rsidR="0003790B" w:rsidRPr="0003790B" w:rsidRDefault="0003790B" w:rsidP="0003790B">
      <w:pPr>
        <w:ind w:firstLine="420"/>
        <w:rPr>
          <w:rFonts w:ascii="微软雅黑" w:eastAsia="微软雅黑" w:hAnsi="微软雅黑"/>
        </w:rPr>
      </w:pPr>
      <w:r w:rsidRPr="0003790B">
        <w:rPr>
          <w:rFonts w:ascii="微软雅黑" w:eastAsia="微软雅黑" w:hAnsi="微软雅黑" w:hint="eastAsia"/>
        </w:rPr>
        <w:t>2048 游戏贯穿第一阶段。</w:t>
      </w:r>
    </w:p>
    <w:p w14:paraId="7A6E4B2A" w14:textId="5A9ED735" w:rsidR="000C3DB2" w:rsidRDefault="00466398" w:rsidP="00466398">
      <w:pPr>
        <w:pStyle w:val="Heading2"/>
      </w:pPr>
      <w:r>
        <w:rPr>
          <w:rFonts w:hint="eastAsia"/>
        </w:rPr>
        <w:t>学习方法</w:t>
      </w:r>
    </w:p>
    <w:p w14:paraId="64182534" w14:textId="0414C767" w:rsidR="004C4FB9" w:rsidRPr="00FD1B91" w:rsidRDefault="00AA1150" w:rsidP="004C4FB9">
      <w:pPr>
        <w:rPr>
          <w:rFonts w:ascii="微软雅黑" w:eastAsia="微软雅黑" w:hAnsi="微软雅黑"/>
          <w:b/>
          <w:bCs/>
        </w:rPr>
      </w:pPr>
      <w:r w:rsidRPr="00FD1B91">
        <w:rPr>
          <w:rFonts w:ascii="微软雅黑" w:eastAsia="微软雅黑" w:hAnsi="微软雅黑" w:hint="eastAsia"/>
          <w:b/>
          <w:bCs/>
        </w:rPr>
        <w:t>第一步</w:t>
      </w:r>
      <w:r w:rsidR="00315A78" w:rsidRPr="00FD1B91">
        <w:rPr>
          <w:rFonts w:ascii="微软雅黑" w:eastAsia="微软雅黑" w:hAnsi="微软雅黑" w:hint="eastAsia"/>
          <w:b/>
          <w:bCs/>
        </w:rPr>
        <w:t>：</w:t>
      </w:r>
      <w:r w:rsidR="004C4FB9" w:rsidRPr="00FD1B91">
        <w:rPr>
          <w:rFonts w:ascii="微软雅黑" w:eastAsia="微软雅黑" w:hAnsi="微软雅黑" w:hint="eastAsia"/>
          <w:b/>
          <w:bCs/>
        </w:rPr>
        <w:t>当天知识必须理解</w:t>
      </w:r>
    </w:p>
    <w:p w14:paraId="0B116400" w14:textId="77777777" w:rsidR="003B139A" w:rsidRPr="003B139A" w:rsidRDefault="003B139A" w:rsidP="003B139A">
      <w:pPr>
        <w:ind w:firstLine="420"/>
        <w:rPr>
          <w:rFonts w:ascii="微软雅黑" w:eastAsia="微软雅黑" w:hAnsi="微软雅黑"/>
        </w:rPr>
      </w:pPr>
      <w:r w:rsidRPr="003B139A">
        <w:rPr>
          <w:rFonts w:ascii="微软雅黑" w:eastAsia="微软雅黑" w:hAnsi="微软雅黑" w:hint="eastAsia"/>
        </w:rPr>
        <w:t>What 是什么，即理解知识点的定义。</w:t>
      </w:r>
    </w:p>
    <w:p w14:paraId="35360142" w14:textId="77777777" w:rsidR="003B139A" w:rsidRPr="003B139A" w:rsidRDefault="003B139A" w:rsidP="003B139A">
      <w:pPr>
        <w:ind w:firstLine="420"/>
        <w:rPr>
          <w:rFonts w:ascii="微软雅黑" w:eastAsia="微软雅黑" w:hAnsi="微软雅黑"/>
        </w:rPr>
      </w:pPr>
      <w:r w:rsidRPr="003B139A">
        <w:rPr>
          <w:rFonts w:ascii="微软雅黑" w:eastAsia="微软雅黑" w:hAnsi="微软雅黑" w:hint="eastAsia"/>
        </w:rPr>
        <w:t>Why 为什么，即理解知识点的作用。</w:t>
      </w:r>
    </w:p>
    <w:p w14:paraId="73DB0FB9" w14:textId="77777777" w:rsidR="003B139A" w:rsidRPr="003B139A" w:rsidRDefault="003B139A" w:rsidP="003B139A">
      <w:pPr>
        <w:ind w:firstLine="420"/>
        <w:rPr>
          <w:rFonts w:ascii="微软雅黑" w:eastAsia="微软雅黑" w:hAnsi="微软雅黑"/>
        </w:rPr>
      </w:pPr>
      <w:r w:rsidRPr="003B139A">
        <w:rPr>
          <w:rFonts w:ascii="微软雅黑" w:eastAsia="微软雅黑" w:hAnsi="微软雅黑" w:hint="eastAsia"/>
        </w:rPr>
        <w:t>Where 在哪里，即理解知识点的适用性。</w:t>
      </w:r>
    </w:p>
    <w:p w14:paraId="35F728BD" w14:textId="77777777" w:rsidR="003B139A" w:rsidRPr="003B139A" w:rsidRDefault="003B139A" w:rsidP="003B139A">
      <w:pPr>
        <w:ind w:firstLine="420"/>
        <w:rPr>
          <w:rFonts w:ascii="微软雅黑" w:eastAsia="微软雅黑" w:hAnsi="微软雅黑"/>
        </w:rPr>
      </w:pPr>
      <w:r w:rsidRPr="003B139A">
        <w:rPr>
          <w:rFonts w:ascii="微软雅黑" w:eastAsia="微软雅黑" w:hAnsi="微软雅黑" w:hint="eastAsia"/>
        </w:rPr>
        <w:t>How 如何使用，即理解知识点的语法。</w:t>
      </w:r>
    </w:p>
    <w:p w14:paraId="16C01133" w14:textId="62C94AA6" w:rsidR="008D536C" w:rsidRPr="00FD1B91" w:rsidRDefault="008D536C" w:rsidP="008D536C">
      <w:pPr>
        <w:rPr>
          <w:rFonts w:ascii="微软雅黑" w:eastAsia="微软雅黑" w:hAnsi="微软雅黑"/>
          <w:b/>
          <w:bCs/>
        </w:rPr>
      </w:pPr>
      <w:r w:rsidRPr="00FD1B91">
        <w:rPr>
          <w:rFonts w:ascii="微软雅黑" w:eastAsia="微软雅黑" w:hAnsi="微软雅黑" w:hint="eastAsia"/>
          <w:b/>
          <w:bCs/>
        </w:rPr>
        <w:t>第二步：当天练习必须会做</w:t>
      </w:r>
    </w:p>
    <w:p w14:paraId="6E4A51AB" w14:textId="77777777" w:rsidR="00C02C00" w:rsidRPr="00C02C00" w:rsidRDefault="00C02C00" w:rsidP="00C02C00">
      <w:pPr>
        <w:ind w:firstLine="420"/>
        <w:rPr>
          <w:rFonts w:ascii="微软雅黑" w:eastAsia="微软雅黑" w:hAnsi="微软雅黑"/>
        </w:rPr>
      </w:pPr>
      <w:r w:rsidRPr="00C02C00">
        <w:rPr>
          <w:rFonts w:ascii="微软雅黑" w:eastAsia="微软雅黑" w:hAnsi="微软雅黑" w:hint="eastAsia"/>
        </w:rPr>
        <w:t>课堂演示用眼看 demo01、demo02 …</w:t>
      </w:r>
    </w:p>
    <w:p w14:paraId="342BF9B1" w14:textId="77777777" w:rsidR="00C02C00" w:rsidRPr="00C02C00" w:rsidRDefault="00C02C00" w:rsidP="00C02C00">
      <w:pPr>
        <w:ind w:firstLine="420"/>
        <w:rPr>
          <w:rFonts w:ascii="微软雅黑" w:eastAsia="微软雅黑" w:hAnsi="微软雅黑"/>
        </w:rPr>
      </w:pPr>
      <w:r w:rsidRPr="00C02C00">
        <w:rPr>
          <w:rFonts w:ascii="微软雅黑" w:eastAsia="微软雅黑" w:hAnsi="微软雅黑" w:hint="eastAsia"/>
        </w:rPr>
        <w:t>课堂练习动手敲 exercise01、exercise02 …</w:t>
      </w:r>
    </w:p>
    <w:p w14:paraId="1616DCC9" w14:textId="77777777" w:rsidR="00C02C00" w:rsidRDefault="00C02C00" w:rsidP="00C02C00">
      <w:pPr>
        <w:ind w:firstLine="420"/>
        <w:rPr>
          <w:rFonts w:ascii="微软雅黑" w:eastAsia="微软雅黑" w:hAnsi="微软雅黑"/>
        </w:rPr>
      </w:pPr>
      <w:r w:rsidRPr="00C02C00">
        <w:rPr>
          <w:rFonts w:ascii="微软雅黑" w:eastAsia="微软雅黑" w:hAnsi="微软雅黑" w:hint="eastAsia"/>
        </w:rPr>
        <w:t>独立完成才算会做。</w:t>
      </w:r>
    </w:p>
    <w:p w14:paraId="345337A4" w14:textId="77777777" w:rsidR="00C74537" w:rsidRPr="00FD1B91" w:rsidRDefault="00C74537" w:rsidP="00C74537">
      <w:pPr>
        <w:rPr>
          <w:rFonts w:ascii="微软雅黑" w:eastAsia="微软雅黑" w:hAnsi="微软雅黑"/>
          <w:b/>
          <w:bCs/>
        </w:rPr>
      </w:pPr>
      <w:r w:rsidRPr="00FD1B91">
        <w:rPr>
          <w:rFonts w:ascii="微软雅黑" w:eastAsia="微软雅黑" w:hAnsi="微软雅黑" w:hint="eastAsia"/>
          <w:b/>
          <w:bCs/>
        </w:rPr>
        <w:t>第三步：</w:t>
      </w:r>
      <w:r w:rsidRPr="00C74537">
        <w:rPr>
          <w:rFonts w:ascii="微软雅黑" w:eastAsia="微软雅黑" w:hAnsi="微软雅黑" w:hint="eastAsia"/>
          <w:b/>
          <w:bCs/>
        </w:rPr>
        <w:t>当天笔记必须整理</w:t>
      </w:r>
    </w:p>
    <w:p w14:paraId="699FBA36" w14:textId="77777777" w:rsidR="00FD1B91" w:rsidRPr="00FD1B91" w:rsidRDefault="00FD1B91" w:rsidP="00FD1B91">
      <w:pPr>
        <w:ind w:firstLine="420"/>
        <w:rPr>
          <w:rFonts w:ascii="微软雅黑" w:eastAsia="微软雅黑" w:hAnsi="微软雅黑"/>
        </w:rPr>
      </w:pPr>
      <w:r w:rsidRPr="00FD1B91">
        <w:rPr>
          <w:rFonts w:ascii="微软雅黑" w:eastAsia="微软雅黑" w:hAnsi="微软雅黑" w:hint="eastAsia"/>
        </w:rPr>
        <w:t>梳理当天所学内容的过程。</w:t>
      </w:r>
    </w:p>
    <w:p w14:paraId="2FB794B1" w14:textId="77777777" w:rsidR="00FD1B91" w:rsidRPr="00FD1B91" w:rsidRDefault="00FD1B91" w:rsidP="00FD1B91">
      <w:pPr>
        <w:ind w:firstLine="420"/>
        <w:rPr>
          <w:rFonts w:ascii="微软雅黑" w:eastAsia="微软雅黑" w:hAnsi="微软雅黑"/>
        </w:rPr>
      </w:pPr>
      <w:r w:rsidRPr="00FD1B91">
        <w:rPr>
          <w:rFonts w:ascii="微软雅黑" w:eastAsia="微软雅黑" w:hAnsi="微软雅黑" w:hint="eastAsia"/>
        </w:rPr>
        <w:t>防止日后因为遗忘和混淆造成的麻烦。</w:t>
      </w:r>
    </w:p>
    <w:p w14:paraId="263A3573" w14:textId="59C0E47D" w:rsidR="0035141B" w:rsidRPr="00875825" w:rsidRDefault="00FD1B91" w:rsidP="00875825">
      <w:pPr>
        <w:ind w:firstLine="420"/>
        <w:rPr>
          <w:rFonts w:ascii="微软雅黑" w:eastAsia="微软雅黑" w:hAnsi="微软雅黑"/>
        </w:rPr>
      </w:pPr>
      <w:r w:rsidRPr="00FD1B91">
        <w:rPr>
          <w:rFonts w:ascii="微软雅黑" w:eastAsia="微软雅黑" w:hAnsi="微软雅黑" w:hint="eastAsia"/>
        </w:rPr>
        <w:t>将理论，代码，图示三合一。</w:t>
      </w:r>
    </w:p>
    <w:p w14:paraId="0BB84D9C" w14:textId="79AA9C23" w:rsidR="000E6BC3" w:rsidRPr="00F553CA" w:rsidRDefault="000E6BC3" w:rsidP="00574CD9">
      <w:pPr>
        <w:pStyle w:val="Heading1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lastRenderedPageBreak/>
        <w:t>计算机基础结构</w:t>
      </w:r>
    </w:p>
    <w:p w14:paraId="0AEC8E62" w14:textId="0719600E" w:rsidR="000E6BC3" w:rsidRPr="00F553CA" w:rsidRDefault="000E6BC3" w:rsidP="000E6BC3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硬件</w:t>
      </w:r>
    </w:p>
    <w:p w14:paraId="3E174645" w14:textId="2C0C2FFC" w:rsidR="000E6BC3" w:rsidRPr="000E6BC3" w:rsidRDefault="000E6BC3" w:rsidP="000E6BC3">
      <w:pPr>
        <w:ind w:firstLine="420"/>
        <w:rPr>
          <w:rFonts w:ascii="微软雅黑" w:eastAsia="微软雅黑" w:hAnsi="微软雅黑"/>
        </w:rPr>
      </w:pPr>
      <w:r w:rsidRPr="000E6BC3">
        <w:rPr>
          <w:rFonts w:ascii="微软雅黑" w:eastAsia="微软雅黑" w:hAnsi="微软雅黑" w:hint="eastAsia"/>
        </w:rPr>
        <w:t>1944年，美籍匈牙利数学家冯·诺依曼提出计算机基本结构。</w:t>
      </w:r>
    </w:p>
    <w:p w14:paraId="0A76D590" w14:textId="54D90DF3" w:rsidR="000E6BC3" w:rsidRPr="000E6BC3" w:rsidRDefault="000E6BC3" w:rsidP="006E226C">
      <w:pPr>
        <w:ind w:firstLine="420"/>
        <w:rPr>
          <w:rFonts w:ascii="微软雅黑" w:eastAsia="微软雅黑" w:hAnsi="微软雅黑"/>
        </w:rPr>
      </w:pPr>
      <w:r w:rsidRPr="000E6BC3">
        <w:rPr>
          <w:rFonts w:ascii="微软雅黑" w:eastAsia="微软雅黑" w:hAnsi="微软雅黑" w:hint="eastAsia"/>
        </w:rPr>
        <w:t>五大组成部分：运算器、控制器、存储器、输入设备、输出设备。</w:t>
      </w:r>
    </w:p>
    <w:p w14:paraId="3E4508B6" w14:textId="290B6D09" w:rsidR="000E6BC3" w:rsidRPr="000E6BC3" w:rsidRDefault="006E226C" w:rsidP="005877FD">
      <w:pPr>
        <w:ind w:leftChars="300" w:left="63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-</w:t>
      </w:r>
      <w:r w:rsidRPr="00F553CA">
        <w:rPr>
          <w:rFonts w:ascii="微软雅黑" w:eastAsia="微软雅黑" w:hAnsi="微软雅黑"/>
        </w:rPr>
        <w:t xml:space="preserve">- </w:t>
      </w:r>
      <w:r w:rsidR="000E6BC3" w:rsidRPr="000E6BC3">
        <w:rPr>
          <w:rFonts w:ascii="微软雅黑" w:eastAsia="微软雅黑" w:hAnsi="微软雅黑" w:hint="eastAsia"/>
        </w:rPr>
        <w:t>运算器：按照程序中的指令，对数据进行加工处理。</w:t>
      </w:r>
    </w:p>
    <w:p w14:paraId="796C0A33" w14:textId="179D4679" w:rsidR="000E6BC3" w:rsidRPr="000E6BC3" w:rsidRDefault="006E226C" w:rsidP="005877FD">
      <w:pPr>
        <w:ind w:leftChars="100" w:left="210" w:firstLineChars="20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-</w:t>
      </w:r>
      <w:r w:rsidRPr="00F553CA">
        <w:rPr>
          <w:rFonts w:ascii="微软雅黑" w:eastAsia="微软雅黑" w:hAnsi="微软雅黑"/>
        </w:rPr>
        <w:t xml:space="preserve">- </w:t>
      </w:r>
      <w:r w:rsidR="000E6BC3" w:rsidRPr="000E6BC3">
        <w:rPr>
          <w:rFonts w:ascii="微软雅黑" w:eastAsia="微软雅黑" w:hAnsi="微软雅黑" w:hint="eastAsia"/>
        </w:rPr>
        <w:t>控制器：根据程序需求，指挥计算机的各个部件协调工作。</w:t>
      </w:r>
    </w:p>
    <w:p w14:paraId="40D04FCC" w14:textId="51EEC66E" w:rsidR="000E6BC3" w:rsidRPr="00F553CA" w:rsidRDefault="000E6BC3" w:rsidP="00154640">
      <w:pPr>
        <w:ind w:firstLineChars="200" w:firstLine="420"/>
        <w:rPr>
          <w:rFonts w:ascii="微软雅黑" w:eastAsia="微软雅黑" w:hAnsi="微软雅黑"/>
        </w:rPr>
      </w:pPr>
      <w:r w:rsidRPr="000E6BC3">
        <w:rPr>
          <w:rFonts w:ascii="微软雅黑" w:eastAsia="微软雅黑" w:hAnsi="微软雅黑" w:hint="eastAsia"/>
        </w:rPr>
        <w:t>通常将运算器和控制器集成在中央处理器（CPU）中。</w:t>
      </w:r>
    </w:p>
    <w:p w14:paraId="503F3DF4" w14:textId="7E45AB37" w:rsidR="000E6BC3" w:rsidRPr="000E6BC3" w:rsidRDefault="006B65D0" w:rsidP="00154640">
      <w:pPr>
        <w:ind w:firstLineChars="20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  <w:noProof/>
        </w:rPr>
        <w:drawing>
          <wp:inline distT="0" distB="0" distL="0" distR="0" wp14:anchorId="51C65038" wp14:editId="0E62B417">
            <wp:extent cx="1434353" cy="1363750"/>
            <wp:effectExtent l="0" t="0" r="0" b="8255"/>
            <wp:docPr id="3" name="图片 3">
              <a:extLst xmlns:a="http://schemas.openxmlformats.org/drawingml/2006/main">
                <a:ext uri="{FF2B5EF4-FFF2-40B4-BE49-F238E27FC236}">
                  <a16:creationId xmlns:a16="http://schemas.microsoft.com/office/drawing/2014/main" id="{E6DFC105-E46D-4505-9D0D-938A874E388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>
                      <a:extLst>
                        <a:ext uri="{FF2B5EF4-FFF2-40B4-BE49-F238E27FC236}">
                          <a16:creationId xmlns:a16="http://schemas.microsoft.com/office/drawing/2014/main" id="{E6DFC105-E46D-4505-9D0D-938A874E388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480208" cy="14073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94262E" w14:textId="37A97142" w:rsidR="000E6BC3" w:rsidRPr="000E6BC3" w:rsidRDefault="00154640" w:rsidP="005877FD">
      <w:pPr>
        <w:ind w:leftChars="100" w:left="21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-</w:t>
      </w:r>
      <w:r w:rsidRPr="00F553CA">
        <w:rPr>
          <w:rFonts w:ascii="微软雅黑" w:eastAsia="微软雅黑" w:hAnsi="微软雅黑"/>
        </w:rPr>
        <w:t xml:space="preserve">- </w:t>
      </w:r>
      <w:r w:rsidR="000E6BC3" w:rsidRPr="000E6BC3">
        <w:rPr>
          <w:rFonts w:ascii="微软雅黑" w:eastAsia="微软雅黑" w:hAnsi="微软雅黑" w:hint="eastAsia"/>
        </w:rPr>
        <w:t>存储器：保存各类程序的数据信息。</w:t>
      </w:r>
    </w:p>
    <w:p w14:paraId="0C899F36" w14:textId="44B789C8" w:rsidR="000E6BC3" w:rsidRPr="000E6BC3" w:rsidRDefault="000E6BC3" w:rsidP="005877FD">
      <w:pPr>
        <w:ind w:leftChars="100" w:left="210"/>
        <w:rPr>
          <w:rFonts w:ascii="微软雅黑" w:eastAsia="微软雅黑" w:hAnsi="微软雅黑"/>
        </w:rPr>
      </w:pPr>
      <w:r w:rsidRPr="000E6BC3">
        <w:rPr>
          <w:rFonts w:ascii="微软雅黑" w:eastAsia="微软雅黑" w:hAnsi="微软雅黑" w:hint="eastAsia"/>
        </w:rPr>
        <w:tab/>
      </w:r>
      <w:r w:rsidR="00735B9B" w:rsidRPr="00F553CA">
        <w:rPr>
          <w:rFonts w:ascii="微软雅黑" w:eastAsia="微软雅黑" w:hAnsi="微软雅黑"/>
        </w:rPr>
        <w:tab/>
      </w:r>
      <w:r w:rsidRPr="000E6BC3">
        <w:rPr>
          <w:rFonts w:ascii="微软雅黑" w:eastAsia="微软雅黑" w:hAnsi="微软雅黑" w:hint="eastAsia"/>
        </w:rPr>
        <w:t xml:space="preserve">内存RAM -- 容量小，速度快，临时存储数据 </w:t>
      </w:r>
    </w:p>
    <w:p w14:paraId="1E59EBE9" w14:textId="28A2FBF4" w:rsidR="006E16BA" w:rsidRPr="00F553CA" w:rsidRDefault="000E6BC3" w:rsidP="005877FD">
      <w:pPr>
        <w:ind w:leftChars="100" w:left="210"/>
        <w:rPr>
          <w:rFonts w:ascii="微软雅黑" w:eastAsia="微软雅黑" w:hAnsi="微软雅黑"/>
        </w:rPr>
      </w:pPr>
      <w:r w:rsidRPr="000E6BC3">
        <w:rPr>
          <w:rFonts w:ascii="微软雅黑" w:eastAsia="微软雅黑" w:hAnsi="微软雅黑" w:hint="eastAsia"/>
        </w:rPr>
        <w:tab/>
      </w:r>
      <w:r w:rsidR="00735B9B" w:rsidRPr="00F553CA">
        <w:rPr>
          <w:rFonts w:ascii="微软雅黑" w:eastAsia="微软雅黑" w:hAnsi="微软雅黑"/>
        </w:rPr>
        <w:tab/>
      </w:r>
      <w:r w:rsidRPr="000E6BC3">
        <w:rPr>
          <w:rFonts w:ascii="微软雅黑" w:eastAsia="微软雅黑" w:hAnsi="微软雅黑" w:hint="eastAsia"/>
        </w:rPr>
        <w:t>硬盘HDD -- 容量大，速度慢，永久存储数据</w:t>
      </w:r>
    </w:p>
    <w:p w14:paraId="0FA893A3" w14:textId="4273A9E6" w:rsidR="006E16BA" w:rsidRPr="000E6BC3" w:rsidRDefault="006E16BA" w:rsidP="000232D1">
      <w:pPr>
        <w:ind w:firstLineChars="20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  <w:noProof/>
        </w:rPr>
        <w:drawing>
          <wp:inline distT="0" distB="0" distL="0" distR="0" wp14:anchorId="6A49BD49" wp14:editId="78C1A601">
            <wp:extent cx="2164976" cy="1422816"/>
            <wp:effectExtent l="0" t="0" r="6985" b="6350"/>
            <wp:docPr id="6" name="图片 5">
              <a:extLst xmlns:a="http://schemas.openxmlformats.org/drawingml/2006/main">
                <a:ext uri="{FF2B5EF4-FFF2-40B4-BE49-F238E27FC236}">
                  <a16:creationId xmlns:a16="http://schemas.microsoft.com/office/drawing/2014/main" id="{993EDF8B-7A10-4180-B674-223C5601752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>
                      <a:extLst>
                        <a:ext uri="{FF2B5EF4-FFF2-40B4-BE49-F238E27FC236}">
                          <a16:creationId xmlns:a16="http://schemas.microsoft.com/office/drawing/2014/main" id="{993EDF8B-7A10-4180-B674-223C5601752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91034" cy="1439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80BA8" w14:textId="77777777" w:rsidR="000E6BC3" w:rsidRPr="000E6BC3" w:rsidRDefault="000E6BC3" w:rsidP="007B0893">
      <w:pPr>
        <w:ind w:firstLine="420"/>
        <w:rPr>
          <w:rFonts w:ascii="微软雅黑" w:eastAsia="微软雅黑" w:hAnsi="微软雅黑"/>
        </w:rPr>
      </w:pPr>
      <w:r w:rsidRPr="000E6BC3">
        <w:rPr>
          <w:rFonts w:ascii="微软雅黑" w:eastAsia="微软雅黑" w:hAnsi="微软雅黑" w:hint="eastAsia"/>
        </w:rPr>
        <w:t>输入设备：外界向计算机传送信息的装置。</w:t>
      </w:r>
    </w:p>
    <w:p w14:paraId="4DB3EFFE" w14:textId="1211CC74" w:rsidR="000E6BC3" w:rsidRPr="000E6BC3" w:rsidRDefault="000E6BC3" w:rsidP="000E6BC3">
      <w:pPr>
        <w:rPr>
          <w:rFonts w:ascii="微软雅黑" w:eastAsia="微软雅黑" w:hAnsi="微软雅黑"/>
        </w:rPr>
      </w:pPr>
      <w:r w:rsidRPr="000E6BC3">
        <w:rPr>
          <w:rFonts w:ascii="微软雅黑" w:eastAsia="微软雅黑" w:hAnsi="微软雅黑" w:hint="eastAsia"/>
        </w:rPr>
        <w:tab/>
      </w:r>
      <w:r w:rsidR="007B0893" w:rsidRPr="00F553CA">
        <w:rPr>
          <w:rFonts w:ascii="微软雅黑" w:eastAsia="微软雅黑" w:hAnsi="微软雅黑"/>
        </w:rPr>
        <w:tab/>
      </w:r>
      <w:r w:rsidRPr="000E6BC3">
        <w:rPr>
          <w:rFonts w:ascii="微软雅黑" w:eastAsia="微软雅黑" w:hAnsi="微软雅黑" w:hint="eastAsia"/>
        </w:rPr>
        <w:t>例如：鼠标、键盘、扫描仪…</w:t>
      </w:r>
    </w:p>
    <w:p w14:paraId="0B0AB373" w14:textId="77777777" w:rsidR="000E6BC3" w:rsidRPr="000E6BC3" w:rsidRDefault="000E6BC3" w:rsidP="007B0893">
      <w:pPr>
        <w:ind w:firstLine="420"/>
        <w:rPr>
          <w:rFonts w:ascii="微软雅黑" w:eastAsia="微软雅黑" w:hAnsi="微软雅黑"/>
        </w:rPr>
      </w:pPr>
      <w:r w:rsidRPr="000E6BC3">
        <w:rPr>
          <w:rFonts w:ascii="微软雅黑" w:eastAsia="微软雅黑" w:hAnsi="微软雅黑" w:hint="eastAsia"/>
        </w:rPr>
        <w:t>输出设备：计算机向外界传送信息的装置。</w:t>
      </w:r>
      <w:r w:rsidRPr="000E6BC3">
        <w:rPr>
          <w:rFonts w:ascii="微软雅黑" w:eastAsia="微软雅黑" w:hAnsi="微软雅黑" w:hint="eastAsia"/>
        </w:rPr>
        <w:tab/>
      </w:r>
    </w:p>
    <w:p w14:paraId="349303E4" w14:textId="4FDD4506" w:rsidR="000E6BC3" w:rsidRPr="000E6BC3" w:rsidRDefault="000E6BC3" w:rsidP="000E6BC3">
      <w:pPr>
        <w:rPr>
          <w:rFonts w:ascii="微软雅黑" w:eastAsia="微软雅黑" w:hAnsi="微软雅黑"/>
        </w:rPr>
      </w:pPr>
      <w:r w:rsidRPr="000E6BC3">
        <w:rPr>
          <w:rFonts w:ascii="微软雅黑" w:eastAsia="微软雅黑" w:hAnsi="微软雅黑" w:hint="eastAsia"/>
        </w:rPr>
        <w:lastRenderedPageBreak/>
        <w:tab/>
      </w:r>
      <w:r w:rsidR="007B0893" w:rsidRPr="00F553CA">
        <w:rPr>
          <w:rFonts w:ascii="微软雅黑" w:eastAsia="微软雅黑" w:hAnsi="微软雅黑"/>
        </w:rPr>
        <w:tab/>
      </w:r>
      <w:r w:rsidRPr="000E6BC3">
        <w:rPr>
          <w:rFonts w:ascii="微软雅黑" w:eastAsia="微软雅黑" w:hAnsi="微软雅黑" w:hint="eastAsia"/>
        </w:rPr>
        <w:t>例如：显示器、音响、打印机…</w:t>
      </w:r>
    </w:p>
    <w:p w14:paraId="7386A717" w14:textId="4E98F872" w:rsidR="000E6BC3" w:rsidRPr="00F553CA" w:rsidRDefault="000E6BC3" w:rsidP="000E6BC3">
      <w:pPr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  <w:noProof/>
        </w:rPr>
        <w:drawing>
          <wp:inline distT="0" distB="0" distL="0" distR="0" wp14:anchorId="788B5508" wp14:editId="26D188BE">
            <wp:extent cx="5274310" cy="2590800"/>
            <wp:effectExtent l="0" t="0" r="2540" b="0"/>
            <wp:docPr id="2" name="Picture 2">
              <a:extLst xmlns:a="http://schemas.openxmlformats.org/drawingml/2006/main">
                <a:ext uri="{FF2B5EF4-FFF2-40B4-BE49-F238E27FC236}">
                  <a16:creationId xmlns:a16="http://schemas.microsoft.com/office/drawing/2014/main" id="{E50D89D0-4EC7-4CCE-9645-C991E53C8D1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2">
                      <a:extLst>
                        <a:ext uri="{FF2B5EF4-FFF2-40B4-BE49-F238E27FC236}">
                          <a16:creationId xmlns:a16="http://schemas.microsoft.com/office/drawing/2014/main" id="{E50D89D0-4EC7-4CCE-9645-C991E53C8D1B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8004B4" w14:textId="08E8D310" w:rsidR="00E34009" w:rsidRPr="00F553CA" w:rsidRDefault="00E34009" w:rsidP="00E34009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软件</w:t>
      </w:r>
    </w:p>
    <w:p w14:paraId="66F5C5C2" w14:textId="03678758" w:rsidR="00E34009" w:rsidRPr="00F553CA" w:rsidRDefault="0019524A" w:rsidP="000E6BC3">
      <w:pPr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  <w:noProof/>
        </w:rPr>
        <w:drawing>
          <wp:inline distT="0" distB="0" distL="0" distR="0" wp14:anchorId="13C05B83" wp14:editId="2E01C922">
            <wp:extent cx="1582271" cy="1672974"/>
            <wp:effectExtent l="0" t="0" r="0" b="3810"/>
            <wp:docPr id="5" name="图片 3">
              <a:extLst xmlns:a="http://schemas.openxmlformats.org/drawingml/2006/main">
                <a:ext uri="{FF2B5EF4-FFF2-40B4-BE49-F238E27FC236}">
                  <a16:creationId xmlns:a16="http://schemas.microsoft.com/office/drawing/2014/main" id="{E0D161C7-D39A-4CD6-B483-7BD09AA7EEA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>
                      <a:extLst>
                        <a:ext uri="{FF2B5EF4-FFF2-40B4-BE49-F238E27FC236}">
                          <a16:creationId xmlns:a16="http://schemas.microsoft.com/office/drawing/2014/main" id="{E0D161C7-D39A-4CD6-B483-7BD09AA7EEA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604144" cy="1696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E15DC9" w14:textId="77777777" w:rsidR="00CC480A" w:rsidRPr="00CC480A" w:rsidRDefault="00CC480A" w:rsidP="005877FD">
      <w:pPr>
        <w:ind w:firstLine="420"/>
        <w:rPr>
          <w:rFonts w:ascii="微软雅黑" w:eastAsia="微软雅黑" w:hAnsi="微软雅黑"/>
        </w:rPr>
      </w:pPr>
      <w:r w:rsidRPr="00CC480A">
        <w:rPr>
          <w:rFonts w:ascii="微软雅黑" w:eastAsia="微软雅黑" w:hAnsi="微软雅黑" w:hint="eastAsia"/>
        </w:rPr>
        <w:t>操作系统：</w:t>
      </w:r>
    </w:p>
    <w:p w14:paraId="3BD7AD2E" w14:textId="77940C6F" w:rsidR="00CC480A" w:rsidRPr="00CC480A" w:rsidRDefault="00CC480A" w:rsidP="00CC480A">
      <w:pPr>
        <w:rPr>
          <w:rFonts w:ascii="微软雅黑" w:eastAsia="微软雅黑" w:hAnsi="微软雅黑"/>
        </w:rPr>
      </w:pPr>
      <w:r w:rsidRPr="00CC480A">
        <w:rPr>
          <w:rFonts w:ascii="微软雅黑" w:eastAsia="微软雅黑" w:hAnsi="微软雅黑" w:hint="eastAsia"/>
        </w:rPr>
        <w:tab/>
      </w:r>
      <w:r w:rsidR="005877FD" w:rsidRPr="00F553CA">
        <w:rPr>
          <w:rFonts w:ascii="微软雅黑" w:eastAsia="微软雅黑" w:hAnsi="微软雅黑"/>
        </w:rPr>
        <w:tab/>
      </w:r>
      <w:r w:rsidRPr="00CC480A">
        <w:rPr>
          <w:rFonts w:ascii="微软雅黑" w:eastAsia="微软雅黑" w:hAnsi="微软雅黑" w:hint="eastAsia"/>
        </w:rPr>
        <w:t>-- 管理和控制计算机软件与硬件资源的程序。</w:t>
      </w:r>
    </w:p>
    <w:p w14:paraId="5C1B8A49" w14:textId="05ADEEF2" w:rsidR="00CC480A" w:rsidRPr="00CC480A" w:rsidRDefault="00CC480A" w:rsidP="00CC480A">
      <w:pPr>
        <w:rPr>
          <w:rFonts w:ascii="微软雅黑" w:eastAsia="微软雅黑" w:hAnsi="微软雅黑"/>
        </w:rPr>
      </w:pPr>
      <w:r w:rsidRPr="00CC480A">
        <w:rPr>
          <w:rFonts w:ascii="微软雅黑" w:eastAsia="微软雅黑" w:hAnsi="微软雅黑" w:hint="eastAsia"/>
        </w:rPr>
        <w:tab/>
      </w:r>
      <w:r w:rsidR="005877FD" w:rsidRPr="00F553CA">
        <w:rPr>
          <w:rFonts w:ascii="微软雅黑" w:eastAsia="微软雅黑" w:hAnsi="微软雅黑"/>
        </w:rPr>
        <w:tab/>
      </w:r>
      <w:r w:rsidRPr="00CC480A">
        <w:rPr>
          <w:rFonts w:ascii="微软雅黑" w:eastAsia="微软雅黑" w:hAnsi="微软雅黑" w:hint="eastAsia"/>
        </w:rPr>
        <w:t>-- 隔离不同硬件的差异，使软件开发简单化。</w:t>
      </w:r>
    </w:p>
    <w:p w14:paraId="279504C9" w14:textId="7CB46DB0" w:rsidR="00CC480A" w:rsidRPr="00CC480A" w:rsidRDefault="00CC480A" w:rsidP="00CC480A">
      <w:pPr>
        <w:rPr>
          <w:rFonts w:ascii="微软雅黑" w:eastAsia="微软雅黑" w:hAnsi="微软雅黑"/>
        </w:rPr>
      </w:pPr>
      <w:r w:rsidRPr="00CC480A">
        <w:rPr>
          <w:rFonts w:ascii="微软雅黑" w:eastAsia="微软雅黑" w:hAnsi="微软雅黑" w:hint="eastAsia"/>
        </w:rPr>
        <w:tab/>
      </w:r>
      <w:r w:rsidR="005877FD" w:rsidRPr="00F553CA">
        <w:rPr>
          <w:rFonts w:ascii="微软雅黑" w:eastAsia="微软雅黑" w:hAnsi="微软雅黑"/>
        </w:rPr>
        <w:tab/>
      </w:r>
      <w:r w:rsidRPr="00CC480A">
        <w:rPr>
          <w:rFonts w:ascii="微软雅黑" w:eastAsia="微软雅黑" w:hAnsi="微软雅黑" w:hint="eastAsia"/>
        </w:rPr>
        <w:t>-- Windows，Linux，Unix。</w:t>
      </w:r>
    </w:p>
    <w:p w14:paraId="6E90E576" w14:textId="3EF6EC1A" w:rsidR="00CC480A" w:rsidRPr="00CC480A" w:rsidRDefault="00CC480A" w:rsidP="005877FD">
      <w:pPr>
        <w:ind w:firstLine="420"/>
        <w:rPr>
          <w:rFonts w:ascii="微软雅黑" w:eastAsia="微软雅黑" w:hAnsi="微软雅黑"/>
        </w:rPr>
      </w:pPr>
      <w:r w:rsidRPr="00CC480A">
        <w:rPr>
          <w:rFonts w:ascii="微软雅黑" w:eastAsia="微软雅黑" w:hAnsi="微软雅黑" w:hint="eastAsia"/>
        </w:rPr>
        <w:t>应用软件：为了某种特定的用途而被开发的软件。</w:t>
      </w:r>
    </w:p>
    <w:p w14:paraId="47BFDB80" w14:textId="77777777" w:rsidR="00CC480A" w:rsidRPr="00CC480A" w:rsidRDefault="00CC480A" w:rsidP="005877FD">
      <w:pPr>
        <w:ind w:firstLine="420"/>
        <w:rPr>
          <w:rFonts w:ascii="微软雅黑" w:eastAsia="微软雅黑" w:hAnsi="微软雅黑"/>
        </w:rPr>
      </w:pPr>
      <w:r w:rsidRPr="00CC480A">
        <w:rPr>
          <w:rFonts w:ascii="微软雅黑" w:eastAsia="微软雅黑" w:hAnsi="微软雅黑" w:hint="eastAsia"/>
        </w:rPr>
        <w:t>软件：程序 + 文档。</w:t>
      </w:r>
    </w:p>
    <w:p w14:paraId="26548C40" w14:textId="5FEE1841" w:rsidR="00CC480A" w:rsidRPr="00CC480A" w:rsidRDefault="00CC480A" w:rsidP="00CC480A">
      <w:pPr>
        <w:rPr>
          <w:rFonts w:ascii="微软雅黑" w:eastAsia="微软雅黑" w:hAnsi="微软雅黑"/>
        </w:rPr>
      </w:pPr>
      <w:r w:rsidRPr="00CC480A">
        <w:rPr>
          <w:rFonts w:ascii="微软雅黑" w:eastAsia="微软雅黑" w:hAnsi="微软雅黑" w:hint="eastAsia"/>
        </w:rPr>
        <w:tab/>
      </w:r>
      <w:r w:rsidR="005877FD" w:rsidRPr="00F553CA">
        <w:rPr>
          <w:rFonts w:ascii="微软雅黑" w:eastAsia="微软雅黑" w:hAnsi="微软雅黑"/>
        </w:rPr>
        <w:tab/>
      </w:r>
      <w:r w:rsidR="005877FD" w:rsidRPr="00F553CA">
        <w:rPr>
          <w:rFonts w:ascii="微软雅黑" w:eastAsia="微软雅黑" w:hAnsi="微软雅黑" w:hint="eastAsia"/>
        </w:rPr>
        <w:t>--</w:t>
      </w:r>
      <w:r w:rsidR="005877FD" w:rsidRPr="00F553CA">
        <w:rPr>
          <w:rFonts w:ascii="微软雅黑" w:eastAsia="微软雅黑" w:hAnsi="微软雅黑"/>
        </w:rPr>
        <w:t xml:space="preserve"> </w:t>
      </w:r>
      <w:r w:rsidRPr="00CC480A">
        <w:rPr>
          <w:rFonts w:ascii="微软雅黑" w:eastAsia="微软雅黑" w:hAnsi="微软雅黑" w:hint="eastAsia"/>
        </w:rPr>
        <w:t>程序是一组计算机能识别和执行的指令集合。</w:t>
      </w:r>
    </w:p>
    <w:p w14:paraId="35BFF38A" w14:textId="37120E68" w:rsidR="002B740E" w:rsidRPr="00F553CA" w:rsidRDefault="00CC480A" w:rsidP="000E6BC3">
      <w:pPr>
        <w:rPr>
          <w:rFonts w:ascii="微软雅黑" w:eastAsia="微软雅黑" w:hAnsi="微软雅黑"/>
        </w:rPr>
      </w:pPr>
      <w:r w:rsidRPr="00CC480A">
        <w:rPr>
          <w:rFonts w:ascii="微软雅黑" w:eastAsia="微软雅黑" w:hAnsi="微软雅黑" w:hint="eastAsia"/>
        </w:rPr>
        <w:tab/>
      </w:r>
      <w:r w:rsidR="005877FD" w:rsidRPr="00F553CA">
        <w:rPr>
          <w:rFonts w:ascii="微软雅黑" w:eastAsia="微软雅黑" w:hAnsi="微软雅黑"/>
        </w:rPr>
        <w:tab/>
      </w:r>
      <w:r w:rsidR="005877FD" w:rsidRPr="00F553CA">
        <w:rPr>
          <w:rFonts w:ascii="微软雅黑" w:eastAsia="微软雅黑" w:hAnsi="微软雅黑" w:hint="eastAsia"/>
        </w:rPr>
        <w:t>--</w:t>
      </w:r>
      <w:r w:rsidR="005877FD" w:rsidRPr="00F553CA">
        <w:rPr>
          <w:rFonts w:ascii="微软雅黑" w:eastAsia="微软雅黑" w:hAnsi="微软雅黑"/>
        </w:rPr>
        <w:t xml:space="preserve"> </w:t>
      </w:r>
      <w:r w:rsidRPr="00CC480A">
        <w:rPr>
          <w:rFonts w:ascii="微软雅黑" w:eastAsia="微软雅黑" w:hAnsi="微软雅黑" w:hint="eastAsia"/>
        </w:rPr>
        <w:t>文档是为了便于了解程序所需的说明性资料。</w:t>
      </w:r>
    </w:p>
    <w:p w14:paraId="05BFBBB1" w14:textId="38861551" w:rsidR="00A2472C" w:rsidRPr="00F553CA" w:rsidRDefault="00574CD9" w:rsidP="00574CD9">
      <w:pPr>
        <w:pStyle w:val="Heading1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lastRenderedPageBreak/>
        <w:t>Python</w:t>
      </w:r>
      <w:r w:rsidRPr="00F553CA">
        <w:rPr>
          <w:rFonts w:ascii="微软雅黑" w:eastAsia="微软雅黑" w:hAnsi="微软雅黑"/>
        </w:rPr>
        <w:t xml:space="preserve"> </w:t>
      </w:r>
      <w:r w:rsidRPr="00F553CA">
        <w:rPr>
          <w:rFonts w:ascii="微软雅黑" w:eastAsia="微软雅黑" w:hAnsi="微软雅黑" w:hint="eastAsia"/>
        </w:rPr>
        <w:t>简介</w:t>
      </w:r>
    </w:p>
    <w:p w14:paraId="28553A47" w14:textId="67F9CDDE" w:rsidR="008F5F31" w:rsidRPr="00F553CA" w:rsidRDefault="00D17B57" w:rsidP="008F5F31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Python</w:t>
      </w:r>
      <w:r w:rsidRPr="00F553CA">
        <w:rPr>
          <w:rFonts w:ascii="微软雅黑" w:eastAsia="微软雅黑" w:hAnsi="微软雅黑"/>
        </w:rPr>
        <w:t xml:space="preserve"> </w:t>
      </w:r>
      <w:r w:rsidRPr="00F553CA">
        <w:rPr>
          <w:rFonts w:ascii="微软雅黑" w:eastAsia="微软雅黑" w:hAnsi="微软雅黑" w:hint="eastAsia"/>
        </w:rPr>
        <w:t>定义</w:t>
      </w:r>
    </w:p>
    <w:p w14:paraId="7CC1F0F6" w14:textId="77777777" w:rsidR="00B17526" w:rsidRPr="00F553CA" w:rsidRDefault="0008011A" w:rsidP="00B17526">
      <w:pPr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  <w:noProof/>
        </w:rPr>
        <w:drawing>
          <wp:inline distT="0" distB="0" distL="0" distR="0" wp14:anchorId="2A4D0A7E" wp14:editId="689848DB">
            <wp:extent cx="3061279" cy="1400537"/>
            <wp:effectExtent l="0" t="0" r="635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097035" cy="1416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B6E85" w14:textId="37461883" w:rsidR="00665B8A" w:rsidRPr="00F553CA" w:rsidRDefault="00665B8A" w:rsidP="003100E5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是一个免费、开源、跨平台、</w:t>
      </w:r>
      <w:r w:rsidR="000C1742" w:rsidRPr="00F553CA">
        <w:rPr>
          <w:rFonts w:ascii="微软雅黑" w:eastAsia="微软雅黑" w:hAnsi="微软雅黑" w:hint="eastAsia"/>
        </w:rPr>
        <w:t>动态、</w:t>
      </w:r>
      <w:r w:rsidR="00325279" w:rsidRPr="00F553CA">
        <w:rPr>
          <w:rFonts w:ascii="微软雅黑" w:eastAsia="微软雅黑" w:hAnsi="微软雅黑" w:hint="eastAsia"/>
        </w:rPr>
        <w:t>面向对象的</w:t>
      </w:r>
      <w:r w:rsidRPr="00F553CA">
        <w:rPr>
          <w:rFonts w:ascii="微软雅黑" w:eastAsia="微软雅黑" w:hAnsi="微软雅黑" w:hint="eastAsia"/>
        </w:rPr>
        <w:t>编程语言。</w:t>
      </w:r>
    </w:p>
    <w:p w14:paraId="73AE25AC" w14:textId="246FF2B3" w:rsidR="008F5F31" w:rsidRPr="00F553CA" w:rsidRDefault="008F5F31" w:rsidP="008F5F31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Python程序</w:t>
      </w:r>
      <w:r w:rsidR="00B34A13" w:rsidRPr="00F553CA">
        <w:rPr>
          <w:rFonts w:ascii="微软雅黑" w:eastAsia="微软雅黑" w:hAnsi="微软雅黑" w:hint="eastAsia"/>
        </w:rPr>
        <w:t>的</w:t>
      </w:r>
      <w:r w:rsidRPr="00F553CA">
        <w:rPr>
          <w:rFonts w:ascii="微软雅黑" w:eastAsia="微软雅黑" w:hAnsi="微软雅黑" w:hint="eastAsia"/>
        </w:rPr>
        <w:t>执行方式</w:t>
      </w:r>
    </w:p>
    <w:p w14:paraId="5EAEDDED" w14:textId="378B3A66" w:rsidR="008F5F31" w:rsidRPr="00F553CA" w:rsidRDefault="008F5F31" w:rsidP="008F5F31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交互式</w:t>
      </w:r>
    </w:p>
    <w:p w14:paraId="734C25FB" w14:textId="56D5D582" w:rsidR="006351DF" w:rsidRPr="00F553CA" w:rsidRDefault="006351DF" w:rsidP="00DD7B30">
      <w:pPr>
        <w:ind w:leftChars="200" w:left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在命令行输入指令</w:t>
      </w:r>
      <w:r w:rsidRPr="00F553CA">
        <w:rPr>
          <w:rFonts w:ascii="微软雅黑" w:eastAsia="微软雅黑" w:hAnsi="微软雅黑" w:hint="eastAsia"/>
        </w:rPr>
        <w:t>，</w:t>
      </w:r>
      <w:r w:rsidRPr="00F553CA">
        <w:rPr>
          <w:rFonts w:ascii="微软雅黑" w:eastAsia="微软雅黑" w:hAnsi="微软雅黑"/>
        </w:rPr>
        <w:t>回车即可得到结果</w:t>
      </w:r>
      <w:r w:rsidRPr="00F553CA">
        <w:rPr>
          <w:rFonts w:ascii="微软雅黑" w:eastAsia="微软雅黑" w:hAnsi="微软雅黑" w:hint="eastAsia"/>
        </w:rPr>
        <w:t>。</w:t>
      </w:r>
    </w:p>
    <w:p w14:paraId="1E17601E" w14:textId="77777777" w:rsidR="008F5F31" w:rsidRPr="00F553CA" w:rsidRDefault="008F5F31" w:rsidP="00F553CA">
      <w:pPr>
        <w:pStyle w:val="ListParagraph"/>
        <w:numPr>
          <w:ilvl w:val="0"/>
          <w:numId w:val="3"/>
        </w:numPr>
        <w:ind w:leftChars="200" w:left="704" w:firstLineChars="0" w:hanging="284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打开终端</w:t>
      </w:r>
    </w:p>
    <w:p w14:paraId="5CF26A9E" w14:textId="4DA072A7" w:rsidR="008F5F31" w:rsidRPr="00F553CA" w:rsidRDefault="00BF0315" w:rsidP="00F553CA">
      <w:pPr>
        <w:pStyle w:val="ListParagraph"/>
        <w:numPr>
          <w:ilvl w:val="0"/>
          <w:numId w:val="3"/>
        </w:numPr>
        <w:ind w:leftChars="200" w:left="704" w:firstLineChars="0" w:hanging="284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进入</w:t>
      </w:r>
      <w:r w:rsidR="00410DDC" w:rsidRPr="00F553CA">
        <w:rPr>
          <w:rFonts w:ascii="微软雅黑" w:eastAsia="微软雅黑" w:hAnsi="微软雅黑" w:hint="eastAsia"/>
        </w:rPr>
        <w:t>交互式</w:t>
      </w:r>
      <w:r w:rsidR="008F5F31" w:rsidRPr="00F553CA">
        <w:rPr>
          <w:rFonts w:ascii="微软雅黑" w:eastAsia="微软雅黑" w:hAnsi="微软雅黑" w:hint="eastAsia"/>
        </w:rPr>
        <w:t>：</w:t>
      </w:r>
      <w:r w:rsidR="008F5F31" w:rsidRPr="00F553CA">
        <w:rPr>
          <w:rFonts w:ascii="微软雅黑" w:eastAsia="微软雅黑" w:hAnsi="微软雅黑"/>
        </w:rPr>
        <w:t>python3</w:t>
      </w:r>
    </w:p>
    <w:p w14:paraId="0EBC6979" w14:textId="29B658E6" w:rsidR="008F5F31" w:rsidRPr="00F553CA" w:rsidRDefault="00410DDC" w:rsidP="00F553CA">
      <w:pPr>
        <w:pStyle w:val="ListParagraph"/>
        <w:numPr>
          <w:ilvl w:val="0"/>
          <w:numId w:val="3"/>
        </w:numPr>
        <w:ind w:leftChars="200" w:left="704" w:firstLineChars="0" w:hanging="284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编写代码</w:t>
      </w:r>
      <w:r w:rsidR="008F5F31" w:rsidRPr="00F553CA">
        <w:rPr>
          <w:rFonts w:ascii="微软雅黑" w:eastAsia="微软雅黑" w:hAnsi="微软雅黑" w:hint="eastAsia"/>
        </w:rPr>
        <w:t>：print</w:t>
      </w:r>
      <w:r w:rsidR="008F5F31" w:rsidRPr="00F553CA">
        <w:rPr>
          <w:rFonts w:ascii="微软雅黑" w:eastAsia="微软雅黑" w:hAnsi="微软雅黑"/>
        </w:rPr>
        <w:t>(“</w:t>
      </w:r>
      <w:r w:rsidR="0008011A" w:rsidRPr="00F553CA">
        <w:rPr>
          <w:rFonts w:ascii="微软雅黑" w:eastAsia="微软雅黑" w:hAnsi="微软雅黑" w:hint="eastAsia"/>
        </w:rPr>
        <w:t>h</w:t>
      </w:r>
      <w:r w:rsidR="008F5F31" w:rsidRPr="00F553CA">
        <w:rPr>
          <w:rFonts w:ascii="微软雅黑" w:eastAsia="微软雅黑" w:hAnsi="微软雅黑"/>
        </w:rPr>
        <w:t xml:space="preserve">ello </w:t>
      </w:r>
      <w:r w:rsidR="0008011A" w:rsidRPr="00F553CA">
        <w:rPr>
          <w:rFonts w:ascii="微软雅黑" w:eastAsia="微软雅黑" w:hAnsi="微软雅黑"/>
        </w:rPr>
        <w:t>w</w:t>
      </w:r>
      <w:r w:rsidR="008F5F31" w:rsidRPr="00F553CA">
        <w:rPr>
          <w:rFonts w:ascii="微软雅黑" w:eastAsia="微软雅黑" w:hAnsi="微软雅黑"/>
        </w:rPr>
        <w:t>or</w:t>
      </w:r>
      <w:r w:rsidR="00B34A13" w:rsidRPr="00F553CA">
        <w:rPr>
          <w:rFonts w:ascii="微软雅黑" w:eastAsia="微软雅黑" w:hAnsi="微软雅黑" w:hint="eastAsia"/>
        </w:rPr>
        <w:t>l</w:t>
      </w:r>
      <w:r w:rsidR="008F5F31" w:rsidRPr="00F553CA">
        <w:rPr>
          <w:rFonts w:ascii="微软雅黑" w:eastAsia="微软雅黑" w:hAnsi="微软雅黑"/>
        </w:rPr>
        <w:t>d”</w:t>
      </w:r>
      <w:r w:rsidR="008F5F31" w:rsidRPr="00F553CA">
        <w:rPr>
          <w:rFonts w:ascii="微软雅黑" w:eastAsia="微软雅黑" w:hAnsi="微软雅黑" w:hint="eastAsia"/>
        </w:rPr>
        <w:t xml:space="preserve">) </w:t>
      </w:r>
    </w:p>
    <w:p w14:paraId="4D0C48C7" w14:textId="537D32B1" w:rsidR="00264F2E" w:rsidRPr="00F553CA" w:rsidRDefault="00BF0315" w:rsidP="00F553CA">
      <w:pPr>
        <w:pStyle w:val="ListParagraph"/>
        <w:numPr>
          <w:ilvl w:val="0"/>
          <w:numId w:val="3"/>
        </w:numPr>
        <w:ind w:leftChars="200" w:left="704" w:firstLineChars="0" w:hanging="284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离开</w:t>
      </w:r>
      <w:r w:rsidR="00410DDC" w:rsidRPr="00F553CA">
        <w:rPr>
          <w:rFonts w:ascii="微软雅黑" w:eastAsia="微软雅黑" w:hAnsi="微软雅黑" w:hint="eastAsia"/>
        </w:rPr>
        <w:t>交互式</w:t>
      </w:r>
      <w:r w:rsidRPr="00F553CA">
        <w:rPr>
          <w:rFonts w:ascii="微软雅黑" w:eastAsia="微软雅黑" w:hAnsi="微软雅黑" w:hint="eastAsia"/>
        </w:rPr>
        <w:t>：</w:t>
      </w:r>
      <w:r w:rsidR="00A02E25" w:rsidRPr="00F553CA">
        <w:rPr>
          <w:rFonts w:ascii="微软雅黑" w:eastAsia="微软雅黑" w:hAnsi="微软雅黑"/>
        </w:rPr>
        <w:t>exit()</w:t>
      </w:r>
    </w:p>
    <w:p w14:paraId="4F25F4ED" w14:textId="67145ED4" w:rsidR="002E626E" w:rsidRPr="00F553CA" w:rsidRDefault="002E626E" w:rsidP="002E626E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文件式</w:t>
      </w:r>
    </w:p>
    <w:p w14:paraId="4A500DEB" w14:textId="3C992A26" w:rsidR="002C741A" w:rsidRPr="00F553CA" w:rsidRDefault="00C927E4" w:rsidP="002C741A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将指令</w:t>
      </w:r>
      <w:r w:rsidRPr="00F553CA">
        <w:rPr>
          <w:rFonts w:ascii="微软雅黑" w:eastAsia="微软雅黑" w:hAnsi="微软雅黑"/>
        </w:rPr>
        <w:t>编写</w:t>
      </w:r>
      <w:r w:rsidRPr="00F553CA">
        <w:rPr>
          <w:rFonts w:ascii="微软雅黑" w:eastAsia="微软雅黑" w:hAnsi="微软雅黑" w:hint="eastAsia"/>
        </w:rPr>
        <w:t>到.</w:t>
      </w:r>
      <w:proofErr w:type="spellStart"/>
      <w:r w:rsidRPr="00F553CA">
        <w:rPr>
          <w:rFonts w:ascii="微软雅黑" w:eastAsia="微软雅黑" w:hAnsi="微软雅黑"/>
        </w:rPr>
        <w:t>py</w:t>
      </w:r>
      <w:proofErr w:type="spellEnd"/>
      <w:r w:rsidRPr="00F553CA">
        <w:rPr>
          <w:rFonts w:ascii="微软雅黑" w:eastAsia="微软雅黑" w:hAnsi="微软雅黑"/>
        </w:rPr>
        <w:t>文件</w:t>
      </w:r>
      <w:r w:rsidRPr="00F553CA">
        <w:rPr>
          <w:rFonts w:ascii="微软雅黑" w:eastAsia="微软雅黑" w:hAnsi="微软雅黑" w:hint="eastAsia"/>
        </w:rPr>
        <w:t>，</w:t>
      </w:r>
      <w:r w:rsidRPr="00F553CA">
        <w:rPr>
          <w:rFonts w:ascii="微软雅黑" w:eastAsia="微软雅黑" w:hAnsi="微软雅黑"/>
        </w:rPr>
        <w:t>可以重复运行程序</w:t>
      </w:r>
      <w:r w:rsidRPr="00F553CA">
        <w:rPr>
          <w:rFonts w:ascii="微软雅黑" w:eastAsia="微软雅黑" w:hAnsi="微软雅黑" w:hint="eastAsia"/>
        </w:rPr>
        <w:t>。</w:t>
      </w:r>
    </w:p>
    <w:p w14:paraId="3AB0714F" w14:textId="4690969B" w:rsidR="00B91E66" w:rsidRPr="00F553CA" w:rsidRDefault="00B91E66" w:rsidP="00F553CA">
      <w:pPr>
        <w:pStyle w:val="ListParagraph"/>
        <w:numPr>
          <w:ilvl w:val="0"/>
          <w:numId w:val="6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编写文件。</w:t>
      </w:r>
    </w:p>
    <w:p w14:paraId="33EEA1E2" w14:textId="24100559" w:rsidR="00B91E66" w:rsidRPr="00F553CA" w:rsidRDefault="00B91E66" w:rsidP="00F553CA">
      <w:pPr>
        <w:pStyle w:val="ListParagraph"/>
        <w:numPr>
          <w:ilvl w:val="0"/>
          <w:numId w:val="6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打开终端</w:t>
      </w:r>
    </w:p>
    <w:p w14:paraId="2DEF90ED" w14:textId="1B963153" w:rsidR="00B91E66" w:rsidRPr="00F553CA" w:rsidRDefault="00B91E66" w:rsidP="00F553CA">
      <w:pPr>
        <w:pStyle w:val="ListParagraph"/>
        <w:numPr>
          <w:ilvl w:val="0"/>
          <w:numId w:val="6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进入</w:t>
      </w:r>
      <w:r w:rsidR="00DB0E9A" w:rsidRPr="00F553CA">
        <w:rPr>
          <w:rFonts w:ascii="微软雅黑" w:eastAsia="微软雅黑" w:hAnsi="微软雅黑" w:hint="eastAsia"/>
        </w:rPr>
        <w:t>程序所在目录</w:t>
      </w:r>
      <w:r w:rsidR="005B1EA6" w:rsidRPr="00F553CA">
        <w:rPr>
          <w:rFonts w:ascii="微软雅黑" w:eastAsia="微软雅黑" w:hAnsi="微软雅黑" w:hint="eastAsia"/>
        </w:rPr>
        <w:t>：cd 目录</w:t>
      </w:r>
    </w:p>
    <w:p w14:paraId="67A3D4B7" w14:textId="1E5DCE4C" w:rsidR="00B24FDC" w:rsidRPr="00F553CA" w:rsidRDefault="00264F2E" w:rsidP="00F553CA">
      <w:pPr>
        <w:pStyle w:val="ListParagraph"/>
        <w:numPr>
          <w:ilvl w:val="0"/>
          <w:numId w:val="6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lastRenderedPageBreak/>
        <w:t>执行程序：</w:t>
      </w:r>
      <w:r w:rsidR="00C927E4" w:rsidRPr="00F553CA">
        <w:rPr>
          <w:rFonts w:ascii="微软雅黑" w:eastAsia="微软雅黑" w:hAnsi="微软雅黑" w:hint="eastAsia"/>
        </w:rPr>
        <w:t xml:space="preserve"> </w:t>
      </w:r>
      <w:r w:rsidR="00C927E4" w:rsidRPr="00F553CA">
        <w:rPr>
          <w:rFonts w:ascii="微软雅黑" w:eastAsia="微软雅黑" w:hAnsi="微软雅黑"/>
        </w:rPr>
        <w:t xml:space="preserve">python3 </w:t>
      </w:r>
      <w:r w:rsidRPr="00F553CA">
        <w:rPr>
          <w:rFonts w:ascii="微软雅黑" w:eastAsia="微软雅黑" w:hAnsi="微软雅黑" w:hint="eastAsia"/>
        </w:rPr>
        <w:t>文件名</w:t>
      </w:r>
    </w:p>
    <w:p w14:paraId="25CA17BC" w14:textId="3FBE2EE8" w:rsidR="001D0B1D" w:rsidRPr="00F553CA" w:rsidRDefault="001C140A" w:rsidP="001D0B1D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Linux</w:t>
      </w:r>
      <w:r w:rsidR="001D0B1D" w:rsidRPr="00F553CA">
        <w:rPr>
          <w:rFonts w:ascii="微软雅黑" w:eastAsia="微软雅黑" w:hAnsi="微软雅黑" w:hint="eastAsia"/>
        </w:rPr>
        <w:t>常用</w:t>
      </w:r>
      <w:r w:rsidRPr="00F553CA">
        <w:rPr>
          <w:rFonts w:ascii="微软雅黑" w:eastAsia="微软雅黑" w:hAnsi="微软雅黑"/>
        </w:rPr>
        <w:t>命令</w:t>
      </w:r>
    </w:p>
    <w:p w14:paraId="46C5BDA2" w14:textId="73EFE1CC" w:rsidR="001C140A" w:rsidRPr="00F553CA" w:rsidRDefault="004D6C8A" w:rsidP="008441D0">
      <w:pPr>
        <w:pStyle w:val="ListParagraph"/>
        <w:numPr>
          <w:ilvl w:val="0"/>
          <w:numId w:val="1"/>
        </w:numPr>
        <w:ind w:firstLineChars="0"/>
        <w:rPr>
          <w:rFonts w:ascii="微软雅黑" w:eastAsia="微软雅黑" w:hAnsi="微软雅黑"/>
        </w:rPr>
      </w:pPr>
      <w:proofErr w:type="spellStart"/>
      <w:r w:rsidRPr="00F553CA">
        <w:rPr>
          <w:rFonts w:ascii="微软雅黑" w:eastAsia="微软雅黑" w:hAnsi="微软雅黑" w:hint="eastAsia"/>
        </w:rPr>
        <w:t>p</w:t>
      </w:r>
      <w:r w:rsidR="001C140A" w:rsidRPr="00F553CA">
        <w:rPr>
          <w:rFonts w:ascii="微软雅黑" w:eastAsia="微软雅黑" w:hAnsi="微软雅黑"/>
        </w:rPr>
        <w:t>wd</w:t>
      </w:r>
      <w:proofErr w:type="spellEnd"/>
      <w:r w:rsidRPr="00F553CA">
        <w:rPr>
          <w:rFonts w:ascii="微软雅黑" w:eastAsia="微软雅黑" w:hAnsi="微软雅黑" w:hint="eastAsia"/>
        </w:rPr>
        <w:t>：</w:t>
      </w:r>
      <w:r w:rsidR="001C140A" w:rsidRPr="00F553CA">
        <w:rPr>
          <w:rFonts w:ascii="微软雅黑" w:eastAsia="微软雅黑" w:hAnsi="微软雅黑"/>
        </w:rPr>
        <w:t>查看当前工作目录的路径</w:t>
      </w:r>
      <w:r w:rsidRPr="00F553CA">
        <w:rPr>
          <w:rFonts w:ascii="微软雅黑" w:eastAsia="微软雅黑" w:hAnsi="微软雅黑"/>
        </w:rPr>
        <w:t xml:space="preserve"> </w:t>
      </w:r>
    </w:p>
    <w:p w14:paraId="549F9DC6" w14:textId="5FACB026" w:rsidR="001C140A" w:rsidRPr="00F553CA" w:rsidRDefault="001C140A" w:rsidP="008441D0">
      <w:pPr>
        <w:pStyle w:val="ListParagraph"/>
        <w:numPr>
          <w:ilvl w:val="0"/>
          <w:numId w:val="1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ls</w:t>
      </w:r>
      <w:r w:rsidR="004D6C8A" w:rsidRPr="00F553CA">
        <w:rPr>
          <w:rFonts w:ascii="微软雅黑" w:eastAsia="微软雅黑" w:hAnsi="微软雅黑" w:hint="eastAsia"/>
        </w:rPr>
        <w:t>：</w:t>
      </w:r>
      <w:r w:rsidRPr="00F553CA">
        <w:rPr>
          <w:rFonts w:ascii="微软雅黑" w:eastAsia="微软雅黑" w:hAnsi="微软雅黑"/>
        </w:rPr>
        <w:t xml:space="preserve">查看指定目录的内容或文件信息 </w:t>
      </w:r>
    </w:p>
    <w:p w14:paraId="38567DCE" w14:textId="77777777" w:rsidR="00381839" w:rsidRPr="00F553CA" w:rsidRDefault="00E03668" w:rsidP="00381839">
      <w:pPr>
        <w:pStyle w:val="ListParagraph"/>
        <w:numPr>
          <w:ilvl w:val="0"/>
          <w:numId w:val="1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c</w:t>
      </w:r>
      <w:r w:rsidR="001C140A" w:rsidRPr="00F553CA">
        <w:rPr>
          <w:rFonts w:ascii="微软雅黑" w:eastAsia="微软雅黑" w:hAnsi="微软雅黑"/>
        </w:rPr>
        <w:t>d</w:t>
      </w:r>
      <w:r w:rsidRPr="00F553CA">
        <w:rPr>
          <w:rFonts w:ascii="微软雅黑" w:eastAsia="微软雅黑" w:hAnsi="微软雅黑" w:hint="eastAsia"/>
        </w:rPr>
        <w:t>：</w:t>
      </w:r>
      <w:r w:rsidR="001C140A" w:rsidRPr="00F553CA">
        <w:rPr>
          <w:rFonts w:ascii="微软雅黑" w:eastAsia="微软雅黑" w:hAnsi="微软雅黑"/>
        </w:rPr>
        <w:t xml:space="preserve">改变工作目录（进入到某个目录） </w:t>
      </w:r>
    </w:p>
    <w:p w14:paraId="4EC85268" w14:textId="1A586FB5" w:rsidR="00B24FDC" w:rsidRPr="00F553CA" w:rsidRDefault="00B24FDC" w:rsidP="00B91E66">
      <w:pPr>
        <w:ind w:leftChars="200" w:left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练习：</w:t>
      </w:r>
    </w:p>
    <w:p w14:paraId="4DC22328" w14:textId="771DAD61" w:rsidR="00B24FDC" w:rsidRPr="00F553CA" w:rsidRDefault="00B24FDC" w:rsidP="00F553CA">
      <w:pPr>
        <w:pStyle w:val="ListParagraph"/>
        <w:numPr>
          <w:ilvl w:val="0"/>
          <w:numId w:val="4"/>
        </w:numPr>
        <w:ind w:leftChars="400" w:left="1200"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在指定目录创建python文件.</w:t>
      </w:r>
    </w:p>
    <w:p w14:paraId="1CB83398" w14:textId="0371A0AD" w:rsidR="00B24FDC" w:rsidRPr="00F553CA" w:rsidRDefault="00B24FDC" w:rsidP="00B91E66">
      <w:pPr>
        <w:pStyle w:val="ListParagraph"/>
        <w:ind w:leftChars="571" w:left="1199" w:firstLineChars="0" w:firstLine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--目录：</w:t>
      </w:r>
      <w:r w:rsidR="00B0506F" w:rsidRPr="00F553CA">
        <w:rPr>
          <w:rFonts w:ascii="微软雅黑" w:eastAsia="微软雅黑" w:hAnsi="微软雅黑" w:hint="eastAsia"/>
        </w:rPr>
        <w:t>/home/</w:t>
      </w:r>
      <w:proofErr w:type="spellStart"/>
      <w:r w:rsidR="00B0506F" w:rsidRPr="00F553CA">
        <w:rPr>
          <w:rFonts w:ascii="微软雅黑" w:eastAsia="微软雅黑" w:hAnsi="微软雅黑" w:hint="eastAsia"/>
        </w:rPr>
        <w:t>tarena</w:t>
      </w:r>
      <w:proofErr w:type="spellEnd"/>
      <w:r w:rsidR="00B0506F" w:rsidRPr="00F553CA">
        <w:rPr>
          <w:rFonts w:ascii="微软雅黑" w:eastAsia="微软雅黑" w:hAnsi="微软雅黑" w:hint="eastAsia"/>
        </w:rPr>
        <w:t>/month01</w:t>
      </w:r>
    </w:p>
    <w:p w14:paraId="61A0007E" w14:textId="487BE9C1" w:rsidR="00B24FDC" w:rsidRPr="00F553CA" w:rsidRDefault="00B24FDC" w:rsidP="00B91E66">
      <w:pPr>
        <w:pStyle w:val="ListParagraph"/>
        <w:ind w:leftChars="571" w:left="1199" w:firstLineChars="0" w:firstLine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--文件名</w:t>
      </w:r>
      <w:r w:rsidR="00113050" w:rsidRPr="00F553CA">
        <w:rPr>
          <w:rFonts w:ascii="微软雅黑" w:eastAsia="微软雅黑" w:hAnsi="微软雅黑" w:hint="eastAsia"/>
        </w:rPr>
        <w:t>：</w:t>
      </w:r>
      <w:r w:rsidRPr="00F553CA">
        <w:rPr>
          <w:rFonts w:ascii="微软雅黑" w:eastAsia="微软雅黑" w:hAnsi="微软雅黑" w:hint="eastAsia"/>
        </w:rPr>
        <w:t>exercise01</w:t>
      </w:r>
      <w:r w:rsidRPr="00F553CA">
        <w:rPr>
          <w:rFonts w:ascii="微软雅黑" w:eastAsia="微软雅黑" w:hAnsi="微软雅黑"/>
        </w:rPr>
        <w:t>.py</w:t>
      </w:r>
    </w:p>
    <w:p w14:paraId="2918A065" w14:textId="43FDBED9" w:rsidR="00B24FDC" w:rsidRPr="00F553CA" w:rsidRDefault="00B24FDC" w:rsidP="00B91E66">
      <w:pPr>
        <w:ind w:leftChars="200" w:left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ab/>
        <w:t xml:space="preserve">2. </w:t>
      </w:r>
      <w:r w:rsidR="00A5756F" w:rsidRPr="00F553CA">
        <w:rPr>
          <w:rFonts w:ascii="微软雅黑" w:eastAsia="微软雅黑" w:hAnsi="微软雅黑" w:hint="eastAsia"/>
        </w:rPr>
        <w:t>在文件中写入：print(</w:t>
      </w:r>
      <w:r w:rsidR="00A5756F" w:rsidRPr="00F553CA">
        <w:rPr>
          <w:rFonts w:ascii="微软雅黑" w:eastAsia="微软雅黑" w:hAnsi="微软雅黑"/>
        </w:rPr>
        <w:t>“</w:t>
      </w:r>
      <w:r w:rsidR="00C352E9" w:rsidRPr="00F553CA">
        <w:rPr>
          <w:rFonts w:ascii="微软雅黑" w:eastAsia="微软雅黑" w:hAnsi="微软雅黑" w:hint="eastAsia"/>
        </w:rPr>
        <w:t>你好，世界!</w:t>
      </w:r>
      <w:r w:rsidR="00A5756F" w:rsidRPr="00F553CA">
        <w:rPr>
          <w:rFonts w:ascii="微软雅黑" w:eastAsia="微软雅黑" w:hAnsi="微软雅黑"/>
        </w:rPr>
        <w:t>”</w:t>
      </w:r>
      <w:r w:rsidR="00A5756F" w:rsidRPr="00F553CA">
        <w:rPr>
          <w:rFonts w:ascii="微软雅黑" w:eastAsia="微软雅黑" w:hAnsi="微软雅黑" w:hint="eastAsia"/>
        </w:rPr>
        <w:t>)</w:t>
      </w:r>
    </w:p>
    <w:p w14:paraId="5A03F9DB" w14:textId="7D3A188B" w:rsidR="008E0734" w:rsidRPr="00F553CA" w:rsidRDefault="0056542C" w:rsidP="00B23055">
      <w:pPr>
        <w:ind w:leftChars="200" w:left="42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3. 运行python程序</w:t>
      </w:r>
    </w:p>
    <w:p w14:paraId="4D07181B" w14:textId="56903EF6" w:rsidR="00222F9E" w:rsidRPr="00F553CA" w:rsidRDefault="0022224F" w:rsidP="00222F9E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执行</w:t>
      </w:r>
      <w:r w:rsidR="00E20F8F" w:rsidRPr="00F553CA">
        <w:rPr>
          <w:rFonts w:ascii="微软雅黑" w:eastAsia="微软雅黑" w:hAnsi="微软雅黑" w:hint="eastAsia"/>
        </w:rPr>
        <w:t>过程</w:t>
      </w:r>
    </w:p>
    <w:p w14:paraId="76CC43E0" w14:textId="1554D76C" w:rsidR="007415BB" w:rsidRPr="00F553CA" w:rsidRDefault="007415BB" w:rsidP="007415BB">
      <w:pPr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  <w:noProof/>
        </w:rPr>
        <w:drawing>
          <wp:inline distT="0" distB="0" distL="0" distR="0" wp14:anchorId="72D90533" wp14:editId="0AA973DC">
            <wp:extent cx="4352081" cy="1956498"/>
            <wp:effectExtent l="0" t="0" r="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375297" cy="196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1E8CB" w14:textId="18A7629D" w:rsidR="00755511" w:rsidRPr="00F553CA" w:rsidRDefault="006351DF" w:rsidP="0057355C">
      <w:pPr>
        <w:ind w:firstLineChars="200" w:firstLine="420"/>
        <w:rPr>
          <w:rFonts w:ascii="微软雅黑" w:eastAsia="微软雅黑" w:hAnsi="微软雅黑" w:cs="宋体"/>
        </w:rPr>
      </w:pPr>
      <w:r w:rsidRPr="00F553CA">
        <w:rPr>
          <w:rFonts w:ascii="微软雅黑" w:eastAsia="微软雅黑" w:hAnsi="微软雅黑" w:cs="宋体" w:hint="eastAsia"/>
        </w:rPr>
        <w:t>计算机</w:t>
      </w:r>
      <w:r w:rsidR="00222F9E" w:rsidRPr="00F553CA">
        <w:rPr>
          <w:rFonts w:ascii="微软雅黑" w:eastAsia="微软雅黑" w:hAnsi="微软雅黑" w:cs="宋体" w:hint="eastAsia"/>
        </w:rPr>
        <w:t>只能识别机器码</w:t>
      </w:r>
      <w:r w:rsidR="00B000CF" w:rsidRPr="00F553CA">
        <w:rPr>
          <w:rFonts w:ascii="微软雅黑" w:eastAsia="微软雅黑" w:hAnsi="微软雅黑" w:hint="eastAsia"/>
        </w:rPr>
        <w:t>(</w:t>
      </w:r>
      <w:r w:rsidR="00222F9E" w:rsidRPr="00F553CA">
        <w:rPr>
          <w:rFonts w:ascii="微软雅黑" w:eastAsia="微软雅黑" w:hAnsi="微软雅黑"/>
        </w:rPr>
        <w:t>1010</w:t>
      </w:r>
      <w:r w:rsidR="00B000CF" w:rsidRPr="00F553CA">
        <w:rPr>
          <w:rFonts w:ascii="微软雅黑" w:eastAsia="微软雅黑" w:hAnsi="微软雅黑"/>
        </w:rPr>
        <w:t>)</w:t>
      </w:r>
      <w:r w:rsidR="00222F9E" w:rsidRPr="00F553CA">
        <w:rPr>
          <w:rFonts w:ascii="微软雅黑" w:eastAsia="微软雅黑" w:hAnsi="微软雅黑" w:cs="宋体" w:hint="eastAsia"/>
        </w:rPr>
        <w:t>，</w:t>
      </w:r>
      <w:r w:rsidRPr="00F553CA">
        <w:rPr>
          <w:rFonts w:ascii="微软雅黑" w:eastAsia="微软雅黑" w:hAnsi="微软雅黑" w:cs="宋体" w:hint="eastAsia"/>
        </w:rPr>
        <w:t>不能识别</w:t>
      </w:r>
      <w:r w:rsidR="00B000CF" w:rsidRPr="00F553CA">
        <w:rPr>
          <w:rFonts w:ascii="微软雅黑" w:eastAsia="微软雅黑" w:hAnsi="微软雅黑" w:cs="宋体" w:hint="eastAsia"/>
        </w:rPr>
        <w:t>源代码</w:t>
      </w:r>
      <w:r w:rsidR="002605B9" w:rsidRPr="00F553CA">
        <w:rPr>
          <w:rFonts w:ascii="微软雅黑" w:eastAsia="微软雅黑" w:hAnsi="微软雅黑" w:hint="eastAsia"/>
        </w:rPr>
        <w:t>(</w:t>
      </w:r>
      <w:r w:rsidR="00B000CF" w:rsidRPr="00F553CA">
        <w:rPr>
          <w:rFonts w:ascii="微软雅黑" w:eastAsia="微软雅黑" w:hAnsi="微软雅黑"/>
        </w:rPr>
        <w:t>python</w:t>
      </w:r>
      <w:r w:rsidR="002605B9" w:rsidRPr="00F553CA">
        <w:rPr>
          <w:rFonts w:ascii="微软雅黑" w:eastAsia="微软雅黑" w:hAnsi="微软雅黑"/>
        </w:rPr>
        <w:t>)</w:t>
      </w:r>
      <w:r w:rsidR="00222F9E" w:rsidRPr="00F553CA">
        <w:rPr>
          <w:rFonts w:ascii="微软雅黑" w:eastAsia="微软雅黑" w:hAnsi="微软雅黑" w:cs="宋体" w:hint="eastAsia"/>
        </w:rPr>
        <w:t>。</w:t>
      </w:r>
    </w:p>
    <w:p w14:paraId="678E25DC" w14:textId="77777777" w:rsidR="00E60903" w:rsidRPr="00F553CA" w:rsidRDefault="00E60903" w:rsidP="0057355C">
      <w:pPr>
        <w:ind w:firstLineChars="200" w:firstLine="420"/>
        <w:rPr>
          <w:rFonts w:ascii="微软雅黑" w:eastAsia="微软雅黑" w:hAnsi="微软雅黑"/>
        </w:rPr>
      </w:pPr>
    </w:p>
    <w:p w14:paraId="3A5FCCAD" w14:textId="6EADE196" w:rsidR="006351DF" w:rsidRPr="00F553CA" w:rsidRDefault="00222F9E" w:rsidP="00F553CA">
      <w:pPr>
        <w:pStyle w:val="ListParagraph"/>
        <w:numPr>
          <w:ilvl w:val="0"/>
          <w:numId w:val="7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由</w:t>
      </w:r>
      <w:r w:rsidR="00031A72" w:rsidRPr="00F553CA">
        <w:rPr>
          <w:rFonts w:ascii="微软雅黑" w:eastAsia="微软雅黑" w:hAnsi="微软雅黑" w:hint="eastAsia"/>
        </w:rPr>
        <w:t>源代码</w:t>
      </w:r>
      <w:r w:rsidR="006351DF" w:rsidRPr="00F553CA">
        <w:rPr>
          <w:rFonts w:ascii="微软雅黑" w:eastAsia="微软雅黑" w:hAnsi="微软雅黑"/>
        </w:rPr>
        <w:t>转变成</w:t>
      </w:r>
      <w:r w:rsidR="00031A72" w:rsidRPr="00F553CA">
        <w:rPr>
          <w:rFonts w:ascii="微软雅黑" w:eastAsia="微软雅黑" w:hAnsi="微软雅黑" w:hint="eastAsia"/>
        </w:rPr>
        <w:t>机器码</w:t>
      </w:r>
      <w:r w:rsidR="00755511" w:rsidRPr="00F553CA">
        <w:rPr>
          <w:rFonts w:ascii="微软雅黑" w:eastAsia="微软雅黑" w:hAnsi="微软雅黑" w:hint="eastAsia"/>
        </w:rPr>
        <w:t>的</w:t>
      </w:r>
      <w:r w:rsidR="006351DF" w:rsidRPr="00F553CA">
        <w:rPr>
          <w:rFonts w:ascii="微软雅黑" w:eastAsia="微软雅黑" w:hAnsi="微软雅黑"/>
        </w:rPr>
        <w:t>过程分成两类</w:t>
      </w:r>
      <w:r w:rsidR="00AF2C2A" w:rsidRPr="00F553CA">
        <w:rPr>
          <w:rFonts w:ascii="微软雅黑" w:eastAsia="微软雅黑" w:hAnsi="微软雅黑" w:hint="eastAsia"/>
        </w:rPr>
        <w:t>：</w:t>
      </w:r>
      <w:r w:rsidR="006351DF" w:rsidRPr="00F553CA">
        <w:rPr>
          <w:rFonts w:ascii="微软雅黑" w:eastAsia="微软雅黑" w:hAnsi="微软雅黑"/>
        </w:rPr>
        <w:t>编译</w:t>
      </w:r>
      <w:r w:rsidR="00755511" w:rsidRPr="00F553CA">
        <w:rPr>
          <w:rFonts w:ascii="微软雅黑" w:eastAsia="微软雅黑" w:hAnsi="微软雅黑" w:hint="eastAsia"/>
        </w:rPr>
        <w:t>和</w:t>
      </w:r>
      <w:r w:rsidR="006351DF" w:rsidRPr="00F553CA">
        <w:rPr>
          <w:rFonts w:ascii="微软雅黑" w:eastAsia="微软雅黑" w:hAnsi="微软雅黑"/>
        </w:rPr>
        <w:t>解释。</w:t>
      </w:r>
    </w:p>
    <w:p w14:paraId="09B4BB93" w14:textId="6A7C6590" w:rsidR="00AF2C2A" w:rsidRPr="00F553CA" w:rsidRDefault="006351DF" w:rsidP="00F553CA">
      <w:pPr>
        <w:pStyle w:val="ListParagraph"/>
        <w:numPr>
          <w:ilvl w:val="0"/>
          <w:numId w:val="7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编译</w:t>
      </w:r>
      <w:r w:rsidRPr="00F553CA">
        <w:rPr>
          <w:rFonts w:ascii="微软雅黑" w:eastAsia="微软雅黑" w:hAnsi="微软雅黑" w:hint="eastAsia"/>
        </w:rPr>
        <w:t>：</w:t>
      </w:r>
      <w:r w:rsidRPr="00F553CA">
        <w:rPr>
          <w:rFonts w:ascii="微软雅黑" w:eastAsia="微软雅黑" w:hAnsi="微软雅黑"/>
        </w:rPr>
        <w:t>在程序</w:t>
      </w:r>
      <w:r w:rsidR="00D00592" w:rsidRPr="00F553CA">
        <w:rPr>
          <w:rFonts w:ascii="微软雅黑" w:eastAsia="微软雅黑" w:hAnsi="微软雅黑" w:hint="eastAsia"/>
        </w:rPr>
        <w:t>运行</w:t>
      </w:r>
      <w:r w:rsidRPr="00F553CA">
        <w:rPr>
          <w:rFonts w:ascii="微软雅黑" w:eastAsia="微软雅黑" w:hAnsi="微软雅黑"/>
        </w:rPr>
        <w:t>之</w:t>
      </w:r>
      <w:r w:rsidRPr="00F553CA">
        <w:rPr>
          <w:rFonts w:ascii="微软雅黑" w:eastAsia="微软雅黑" w:hAnsi="微软雅黑"/>
          <w:color w:val="FF0000"/>
        </w:rPr>
        <w:t>前</w:t>
      </w:r>
      <w:r w:rsidRPr="00F553CA">
        <w:rPr>
          <w:rFonts w:ascii="微软雅黑" w:eastAsia="微软雅黑" w:hAnsi="微软雅黑"/>
        </w:rPr>
        <w:t>，通过编译器</w:t>
      </w:r>
      <w:r w:rsidR="00AF2C2A" w:rsidRPr="00F553CA">
        <w:rPr>
          <w:rFonts w:ascii="微软雅黑" w:eastAsia="微软雅黑" w:hAnsi="微软雅黑" w:hint="eastAsia"/>
        </w:rPr>
        <w:t>将</w:t>
      </w:r>
      <w:r w:rsidR="00B027C9" w:rsidRPr="00F553CA">
        <w:rPr>
          <w:rFonts w:ascii="微软雅黑" w:eastAsia="微软雅黑" w:hAnsi="微软雅黑" w:hint="eastAsia"/>
        </w:rPr>
        <w:t>源代码</w:t>
      </w:r>
      <w:r w:rsidRPr="00F553CA">
        <w:rPr>
          <w:rFonts w:ascii="微软雅黑" w:eastAsia="微软雅黑" w:hAnsi="微软雅黑"/>
        </w:rPr>
        <w:t>变成</w:t>
      </w:r>
      <w:r w:rsidR="00B027C9" w:rsidRPr="00F553CA">
        <w:rPr>
          <w:rFonts w:ascii="微软雅黑" w:eastAsia="微软雅黑" w:hAnsi="微软雅黑" w:hint="eastAsia"/>
        </w:rPr>
        <w:t>机器码</w:t>
      </w:r>
      <w:r w:rsidR="000D70E1" w:rsidRPr="00F553CA">
        <w:rPr>
          <w:rFonts w:ascii="微软雅黑" w:eastAsia="微软雅黑" w:hAnsi="微软雅黑" w:hint="eastAsia"/>
        </w:rPr>
        <w:t>，例如：</w:t>
      </w:r>
      <w:r w:rsidR="000D70E1" w:rsidRPr="00F553CA">
        <w:rPr>
          <w:rFonts w:ascii="微软雅黑" w:eastAsia="微软雅黑" w:hAnsi="微软雅黑"/>
        </w:rPr>
        <w:t>C</w:t>
      </w:r>
      <w:r w:rsidR="000D70E1" w:rsidRPr="00F553CA">
        <w:rPr>
          <w:rFonts w:ascii="微软雅黑" w:eastAsia="微软雅黑" w:hAnsi="微软雅黑" w:hint="eastAsia"/>
        </w:rPr>
        <w:t>语言。</w:t>
      </w:r>
    </w:p>
    <w:p w14:paraId="79A5ABF0" w14:textId="05E406DF" w:rsidR="006351DF" w:rsidRPr="00F553CA" w:rsidRDefault="00E60903" w:rsidP="00E60903">
      <w:pPr>
        <w:ind w:left="36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lastRenderedPageBreak/>
        <w:t xml:space="preserve">-- </w:t>
      </w:r>
      <w:r w:rsidR="000D70E1" w:rsidRPr="00F553CA">
        <w:rPr>
          <w:rFonts w:ascii="微软雅黑" w:eastAsia="微软雅黑" w:hAnsi="微软雅黑" w:hint="eastAsia"/>
        </w:rPr>
        <w:t>优点：运行速度快</w:t>
      </w:r>
    </w:p>
    <w:p w14:paraId="4F63D1D7" w14:textId="2EBF3314" w:rsidR="00B37A4C" w:rsidRPr="00F553CA" w:rsidRDefault="00E60903" w:rsidP="00E60903">
      <w:pPr>
        <w:ind w:left="36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--</w:t>
      </w:r>
      <w:r w:rsidR="00535A5C" w:rsidRPr="00F553CA">
        <w:rPr>
          <w:rFonts w:ascii="微软雅黑" w:eastAsia="微软雅黑" w:hAnsi="微软雅黑" w:hint="eastAsia"/>
        </w:rPr>
        <w:t xml:space="preserve"> </w:t>
      </w:r>
      <w:r w:rsidR="00B37A4C" w:rsidRPr="00F553CA">
        <w:rPr>
          <w:rFonts w:ascii="微软雅黑" w:eastAsia="微软雅黑" w:hAnsi="微软雅黑" w:hint="eastAsia"/>
        </w:rPr>
        <w:t>缺点</w:t>
      </w:r>
      <w:r w:rsidR="00535A5C" w:rsidRPr="00F553CA">
        <w:rPr>
          <w:rFonts w:ascii="微软雅黑" w:eastAsia="微软雅黑" w:hAnsi="微软雅黑" w:hint="eastAsia"/>
        </w:rPr>
        <w:t>：</w:t>
      </w:r>
      <w:r w:rsidR="00B37A4C" w:rsidRPr="00F553CA">
        <w:rPr>
          <w:rFonts w:ascii="微软雅黑" w:eastAsia="微软雅黑" w:hAnsi="微软雅黑" w:hint="eastAsia"/>
        </w:rPr>
        <w:t>开发效率低，不能跨平台。</w:t>
      </w:r>
    </w:p>
    <w:p w14:paraId="26FBD66C" w14:textId="3E9DB246" w:rsidR="006351DF" w:rsidRPr="00F553CA" w:rsidRDefault="006351DF" w:rsidP="00F553CA">
      <w:pPr>
        <w:pStyle w:val="ListParagraph"/>
        <w:numPr>
          <w:ilvl w:val="0"/>
          <w:numId w:val="7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解释</w:t>
      </w:r>
      <w:r w:rsidRPr="00F553CA">
        <w:rPr>
          <w:rFonts w:ascii="微软雅黑" w:eastAsia="微软雅黑" w:hAnsi="微软雅黑" w:hint="eastAsia"/>
        </w:rPr>
        <w:t>：</w:t>
      </w:r>
      <w:r w:rsidR="006D7F46" w:rsidRPr="00F553CA">
        <w:rPr>
          <w:rFonts w:ascii="微软雅黑" w:eastAsia="微软雅黑" w:hAnsi="微软雅黑"/>
        </w:rPr>
        <w:t>在程序</w:t>
      </w:r>
      <w:r w:rsidR="00D00592" w:rsidRPr="00F553CA">
        <w:rPr>
          <w:rFonts w:ascii="微软雅黑" w:eastAsia="微软雅黑" w:hAnsi="微软雅黑" w:hint="eastAsia"/>
        </w:rPr>
        <w:t>运行</w:t>
      </w:r>
      <w:r w:rsidR="006D7F46" w:rsidRPr="00F553CA">
        <w:rPr>
          <w:rFonts w:ascii="微软雅黑" w:eastAsia="微软雅黑" w:hAnsi="微软雅黑" w:hint="eastAsia"/>
        </w:rPr>
        <w:t>之</w:t>
      </w:r>
      <w:r w:rsidR="006D7F46" w:rsidRPr="00F553CA">
        <w:rPr>
          <w:rFonts w:ascii="微软雅黑" w:eastAsia="微软雅黑" w:hAnsi="微软雅黑" w:hint="eastAsia"/>
          <w:color w:val="FF0000"/>
        </w:rPr>
        <w:t>时</w:t>
      </w:r>
      <w:r w:rsidRPr="00F553CA">
        <w:rPr>
          <w:rFonts w:ascii="微软雅黑" w:eastAsia="微软雅黑" w:hAnsi="微软雅黑"/>
        </w:rPr>
        <w:t>，通过解释器对程序逐行</w:t>
      </w:r>
      <w:r w:rsidR="006D7F46" w:rsidRPr="00F553CA">
        <w:rPr>
          <w:rFonts w:ascii="微软雅黑" w:eastAsia="微软雅黑" w:hAnsi="微软雅黑" w:hint="eastAsia"/>
        </w:rPr>
        <w:t>翻译</w:t>
      </w:r>
      <w:r w:rsidRPr="00F553CA">
        <w:rPr>
          <w:rFonts w:ascii="微软雅黑" w:eastAsia="微软雅黑" w:hAnsi="微软雅黑"/>
        </w:rPr>
        <w:t>，然后</w:t>
      </w:r>
      <w:r w:rsidR="00936BFC" w:rsidRPr="00F553CA">
        <w:rPr>
          <w:rFonts w:ascii="微软雅黑" w:eastAsia="微软雅黑" w:hAnsi="微软雅黑" w:hint="eastAsia"/>
        </w:rPr>
        <w:t>执行</w:t>
      </w:r>
      <w:r w:rsidRPr="00F553CA">
        <w:rPr>
          <w:rFonts w:ascii="微软雅黑" w:eastAsia="微软雅黑" w:hAnsi="微软雅黑" w:hint="eastAsia"/>
        </w:rPr>
        <w:t>。</w:t>
      </w:r>
      <w:r w:rsidR="007D2A1C" w:rsidRPr="00F553CA">
        <w:rPr>
          <w:rFonts w:ascii="微软雅黑" w:eastAsia="微软雅黑" w:hAnsi="微软雅黑" w:hint="eastAsia"/>
        </w:rPr>
        <w:t>例如</w:t>
      </w:r>
      <w:proofErr w:type="spellStart"/>
      <w:r w:rsidR="007D2A1C" w:rsidRPr="00F553CA">
        <w:rPr>
          <w:rFonts w:ascii="微软雅黑" w:eastAsia="微软雅黑" w:hAnsi="微软雅黑" w:hint="eastAsia"/>
        </w:rPr>
        <w:t>J</w:t>
      </w:r>
      <w:r w:rsidR="007D2A1C" w:rsidRPr="00F553CA">
        <w:rPr>
          <w:rFonts w:ascii="微软雅黑" w:eastAsia="微软雅黑" w:hAnsi="微软雅黑"/>
        </w:rPr>
        <w:t>avascript</w:t>
      </w:r>
      <w:proofErr w:type="spellEnd"/>
    </w:p>
    <w:p w14:paraId="3C0A5A83" w14:textId="497D94DA" w:rsidR="00D00592" w:rsidRPr="00F553CA" w:rsidRDefault="00D00592" w:rsidP="00D00592">
      <w:pPr>
        <w:ind w:left="780"/>
        <w:rPr>
          <w:rFonts w:ascii="微软雅黑" w:eastAsia="微软雅黑" w:hAnsi="微软雅黑" w:cs="宋体"/>
        </w:rPr>
      </w:pPr>
      <w:r w:rsidRPr="00F553CA">
        <w:rPr>
          <w:rFonts w:ascii="微软雅黑" w:eastAsia="微软雅黑" w:hAnsi="微软雅黑" w:hint="eastAsia"/>
        </w:rPr>
        <w:t xml:space="preserve">-- </w:t>
      </w:r>
      <w:r w:rsidR="007D4C11" w:rsidRPr="00F553CA">
        <w:rPr>
          <w:rFonts w:ascii="微软雅黑" w:eastAsia="微软雅黑" w:hAnsi="微软雅黑" w:cs="宋体" w:hint="eastAsia"/>
        </w:rPr>
        <w:t>优点</w:t>
      </w:r>
      <w:r w:rsidRPr="00F553CA">
        <w:rPr>
          <w:rFonts w:ascii="微软雅黑" w:eastAsia="微软雅黑" w:hAnsi="微软雅黑" w:cs="宋体" w:hint="eastAsia"/>
        </w:rPr>
        <w:t>：开发效率高，可以跨平台；</w:t>
      </w:r>
    </w:p>
    <w:p w14:paraId="1D59B2C8" w14:textId="6A8A2A7A" w:rsidR="007D4C11" w:rsidRPr="00F553CA" w:rsidRDefault="00D00592" w:rsidP="00D00592">
      <w:pPr>
        <w:ind w:left="78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cs="宋体" w:hint="eastAsia"/>
        </w:rPr>
        <w:t>-- 缺点：</w:t>
      </w:r>
      <w:r w:rsidR="007D4C11" w:rsidRPr="00F553CA">
        <w:rPr>
          <w:rFonts w:ascii="微软雅黑" w:eastAsia="微软雅黑" w:hAnsi="微软雅黑" w:cs="宋体" w:hint="eastAsia"/>
        </w:rPr>
        <w:t>运行速度</w:t>
      </w:r>
      <w:r w:rsidRPr="00F553CA">
        <w:rPr>
          <w:rFonts w:ascii="微软雅黑" w:eastAsia="微软雅黑" w:hAnsi="微软雅黑" w:cs="宋体" w:hint="eastAsia"/>
        </w:rPr>
        <w:t>慢</w:t>
      </w:r>
      <w:r w:rsidR="007D4C11" w:rsidRPr="00F553CA">
        <w:rPr>
          <w:rFonts w:ascii="微软雅黑" w:eastAsia="微软雅黑" w:hAnsi="微软雅黑" w:cs="宋体" w:hint="eastAsia"/>
        </w:rPr>
        <w:t>。</w:t>
      </w:r>
    </w:p>
    <w:p w14:paraId="27BC98AC" w14:textId="75A01287" w:rsidR="000E3116" w:rsidRPr="00F553CA" w:rsidRDefault="002A507B" w:rsidP="00F553CA">
      <w:pPr>
        <w:pStyle w:val="ListParagraph"/>
        <w:numPr>
          <w:ilvl w:val="0"/>
          <w:numId w:val="7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python</w:t>
      </w:r>
      <w:r w:rsidR="00131358" w:rsidRPr="00F553CA">
        <w:rPr>
          <w:rFonts w:ascii="微软雅黑" w:eastAsia="微软雅黑" w:hAnsi="微软雅黑" w:hint="eastAsia"/>
        </w:rPr>
        <w:t>是解释型语言，但为了提高运行速度，使用了一种编译的方法。编译之后</w:t>
      </w:r>
      <w:r w:rsidR="000E3116" w:rsidRPr="00F553CA">
        <w:rPr>
          <w:rFonts w:ascii="微软雅黑" w:eastAsia="微软雅黑" w:hAnsi="微软雅黑" w:hint="eastAsia"/>
        </w:rPr>
        <w:t>得到</w:t>
      </w:r>
      <w:proofErr w:type="spellStart"/>
      <w:r w:rsidR="000E3116" w:rsidRPr="00F553CA">
        <w:rPr>
          <w:rFonts w:ascii="微软雅黑" w:eastAsia="微软雅黑" w:hAnsi="微软雅黑" w:hint="eastAsia"/>
        </w:rPr>
        <w:t>pyc</w:t>
      </w:r>
      <w:proofErr w:type="spellEnd"/>
      <w:r w:rsidR="000E3116" w:rsidRPr="00F553CA">
        <w:rPr>
          <w:rFonts w:ascii="微软雅黑" w:eastAsia="微软雅黑" w:hAnsi="微软雅黑" w:hint="eastAsia"/>
        </w:rPr>
        <w:t>文件，存储了字节码（特定于Python的表现形式，不是机器码）。</w:t>
      </w:r>
    </w:p>
    <w:p w14:paraId="0939CD63" w14:textId="66E002B6" w:rsidR="000E3116" w:rsidRPr="00F553CA" w:rsidRDefault="000E3116" w:rsidP="002A507B">
      <w:pPr>
        <w:ind w:leftChars="800" w:left="168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 xml:space="preserve">源代码 </w:t>
      </w:r>
      <w:r w:rsidR="00920BA3" w:rsidRPr="00F553CA">
        <w:rPr>
          <w:rFonts w:ascii="微软雅黑" w:eastAsia="微软雅黑" w:hAnsi="微软雅黑" w:hint="eastAsia"/>
        </w:rPr>
        <w:t xml:space="preserve">-- </w:t>
      </w:r>
      <w:r w:rsidRPr="00F553CA">
        <w:rPr>
          <w:rFonts w:ascii="微软雅黑" w:eastAsia="微软雅黑" w:hAnsi="微软雅黑" w:hint="eastAsia"/>
        </w:rPr>
        <w:t>编译</w:t>
      </w:r>
      <w:r w:rsidR="00920BA3" w:rsidRPr="00F553CA">
        <w:rPr>
          <w:rFonts w:ascii="微软雅黑" w:eastAsia="微软雅黑" w:hAnsi="微软雅黑" w:hint="eastAsia"/>
        </w:rPr>
        <w:t xml:space="preserve"> </w:t>
      </w:r>
      <w:r w:rsidRPr="00F553CA">
        <w:rPr>
          <w:rFonts w:ascii="微软雅黑" w:eastAsia="微软雅黑" w:hAnsi="微软雅黑" w:hint="eastAsia"/>
        </w:rPr>
        <w:t>--&gt; 字节码</w:t>
      </w:r>
      <w:r w:rsidR="00920BA3" w:rsidRPr="00F553CA">
        <w:rPr>
          <w:rFonts w:ascii="微软雅黑" w:eastAsia="微软雅黑" w:hAnsi="微软雅黑" w:hint="eastAsia"/>
        </w:rPr>
        <w:t xml:space="preserve"> -- </w:t>
      </w:r>
      <w:r w:rsidRPr="00F553CA">
        <w:rPr>
          <w:rFonts w:ascii="微软雅黑" w:eastAsia="微软雅黑" w:hAnsi="微软雅黑" w:hint="eastAsia"/>
        </w:rPr>
        <w:t>解释</w:t>
      </w:r>
      <w:r w:rsidR="00920BA3" w:rsidRPr="00F553CA">
        <w:rPr>
          <w:rFonts w:ascii="微软雅黑" w:eastAsia="微软雅黑" w:hAnsi="微软雅黑" w:hint="eastAsia"/>
        </w:rPr>
        <w:t xml:space="preserve"> </w:t>
      </w:r>
      <w:r w:rsidRPr="00F553CA">
        <w:rPr>
          <w:rFonts w:ascii="微软雅黑" w:eastAsia="微软雅黑" w:hAnsi="微软雅黑" w:hint="eastAsia"/>
        </w:rPr>
        <w:t>--&gt; 机器码</w:t>
      </w:r>
    </w:p>
    <w:p w14:paraId="09890CB6" w14:textId="221DE9F7" w:rsidR="000E3116" w:rsidRPr="00F553CA" w:rsidRDefault="000E3116" w:rsidP="007F411B">
      <w:pPr>
        <w:ind w:leftChars="800" w:left="1680" w:firstLineChars="150" w:firstLine="315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|————1</w:t>
      </w:r>
      <w:r w:rsidR="007F411B" w:rsidRPr="00F553CA">
        <w:rPr>
          <w:rFonts w:ascii="微软雅黑" w:eastAsia="微软雅黑" w:hAnsi="微软雅黑" w:hint="eastAsia"/>
        </w:rPr>
        <w:t>次——</w:t>
      </w:r>
      <w:r w:rsidRPr="00F553CA">
        <w:rPr>
          <w:rFonts w:ascii="微软雅黑" w:eastAsia="微软雅黑" w:hAnsi="微软雅黑" w:hint="eastAsia"/>
        </w:rPr>
        <w:t>—|</w:t>
      </w:r>
    </w:p>
    <w:p w14:paraId="55B66F92" w14:textId="77777777" w:rsidR="0086720C" w:rsidRPr="00F553CA" w:rsidRDefault="0086720C" w:rsidP="0086720C">
      <w:pPr>
        <w:pStyle w:val="Heading2"/>
        <w:rPr>
          <w:rFonts w:ascii="微软雅黑" w:eastAsia="微软雅黑" w:hAnsi="微软雅黑" w:cstheme="minorBidi"/>
          <w:sz w:val="21"/>
          <w:szCs w:val="22"/>
        </w:rPr>
      </w:pPr>
      <w:r w:rsidRPr="00F553CA">
        <w:rPr>
          <w:rFonts w:ascii="微软雅黑" w:eastAsia="微软雅黑" w:hAnsi="微软雅黑" w:hint="eastAsia"/>
        </w:rPr>
        <w:t>解释器类型</w:t>
      </w:r>
    </w:p>
    <w:p w14:paraId="52E30CC1" w14:textId="0F637134" w:rsidR="0086720C" w:rsidRPr="00F553CA" w:rsidRDefault="0086720C" w:rsidP="00F553CA">
      <w:pPr>
        <w:pStyle w:val="ListParagraph"/>
        <w:numPr>
          <w:ilvl w:val="0"/>
          <w:numId w:val="8"/>
        </w:numPr>
        <w:ind w:firstLineChars="0"/>
        <w:rPr>
          <w:rFonts w:ascii="微软雅黑" w:eastAsia="微软雅黑" w:hAnsi="微软雅黑"/>
        </w:rPr>
      </w:pPr>
      <w:proofErr w:type="spellStart"/>
      <w:r w:rsidRPr="00F553CA">
        <w:rPr>
          <w:rFonts w:ascii="微软雅黑" w:eastAsia="微软雅黑" w:hAnsi="微软雅黑"/>
        </w:rPr>
        <w:t>CPython</w:t>
      </w:r>
      <w:proofErr w:type="spellEnd"/>
      <w:r w:rsidRPr="00F553CA">
        <w:rPr>
          <w:rFonts w:ascii="微软雅黑" w:eastAsia="微软雅黑" w:hAnsi="微软雅黑" w:hint="eastAsia"/>
        </w:rPr>
        <w:t>（</w:t>
      </w:r>
      <w:r w:rsidRPr="00F553CA">
        <w:rPr>
          <w:rFonts w:ascii="微软雅黑" w:eastAsia="微软雅黑" w:hAnsi="微软雅黑"/>
        </w:rPr>
        <w:t>C</w:t>
      </w:r>
      <w:r w:rsidRPr="00F553CA">
        <w:rPr>
          <w:rFonts w:ascii="微软雅黑" w:eastAsia="微软雅黑" w:hAnsi="微软雅黑" w:hint="eastAsia"/>
        </w:rPr>
        <w:t>语言开发</w:t>
      </w:r>
      <w:r w:rsidRPr="00F553CA">
        <w:rPr>
          <w:rFonts w:ascii="微软雅黑" w:eastAsia="微软雅黑" w:hAnsi="微软雅黑"/>
        </w:rPr>
        <w:t>)</w:t>
      </w:r>
    </w:p>
    <w:p w14:paraId="6B6D2459" w14:textId="5B4707C6" w:rsidR="0086720C" w:rsidRPr="00F553CA" w:rsidRDefault="0086720C" w:rsidP="00F553CA">
      <w:pPr>
        <w:pStyle w:val="ListParagraph"/>
        <w:numPr>
          <w:ilvl w:val="0"/>
          <w:numId w:val="8"/>
        </w:numPr>
        <w:ind w:firstLineChars="0"/>
        <w:rPr>
          <w:rFonts w:ascii="微软雅黑" w:eastAsia="微软雅黑" w:hAnsi="微软雅黑"/>
        </w:rPr>
      </w:pPr>
      <w:proofErr w:type="spellStart"/>
      <w:r w:rsidRPr="00F553CA">
        <w:rPr>
          <w:rFonts w:ascii="微软雅黑" w:eastAsia="微软雅黑" w:hAnsi="微软雅黑"/>
        </w:rPr>
        <w:t>Jython</w:t>
      </w:r>
      <w:proofErr w:type="spellEnd"/>
      <w:r w:rsidRPr="00F553CA">
        <w:rPr>
          <w:rFonts w:ascii="微软雅黑" w:eastAsia="微软雅黑" w:hAnsi="微软雅黑"/>
        </w:rPr>
        <w:t xml:space="preserve"> (java</w:t>
      </w:r>
      <w:r w:rsidRPr="00F553CA">
        <w:rPr>
          <w:rFonts w:ascii="微软雅黑" w:eastAsia="微软雅黑" w:hAnsi="微软雅黑" w:hint="eastAsia"/>
        </w:rPr>
        <w:t>开发</w:t>
      </w:r>
      <w:r w:rsidRPr="00F553CA">
        <w:rPr>
          <w:rFonts w:ascii="微软雅黑" w:eastAsia="微软雅黑" w:hAnsi="微软雅黑"/>
        </w:rPr>
        <w:t>)</w:t>
      </w:r>
    </w:p>
    <w:p w14:paraId="03F1082B" w14:textId="7BB3FB26" w:rsidR="005E58AE" w:rsidRPr="00F553CA" w:rsidRDefault="0086720C" w:rsidP="00F553CA">
      <w:pPr>
        <w:pStyle w:val="ListParagraph"/>
        <w:numPr>
          <w:ilvl w:val="0"/>
          <w:numId w:val="8"/>
        </w:numPr>
        <w:ind w:firstLineChars="0"/>
        <w:rPr>
          <w:rFonts w:ascii="微软雅黑" w:eastAsia="微软雅黑" w:hAnsi="微软雅黑"/>
        </w:rPr>
      </w:pPr>
      <w:proofErr w:type="spellStart"/>
      <w:r w:rsidRPr="00F553CA">
        <w:rPr>
          <w:rFonts w:ascii="微软雅黑" w:eastAsia="微软雅黑" w:hAnsi="微软雅黑"/>
        </w:rPr>
        <w:t>IronPython</w:t>
      </w:r>
      <w:proofErr w:type="spellEnd"/>
      <w:r w:rsidRPr="00F553CA">
        <w:rPr>
          <w:rFonts w:ascii="微软雅黑" w:eastAsia="微软雅黑" w:hAnsi="微软雅黑"/>
        </w:rPr>
        <w:t xml:space="preserve"> (.net</w:t>
      </w:r>
      <w:r w:rsidRPr="00F553CA">
        <w:rPr>
          <w:rFonts w:ascii="微软雅黑" w:eastAsia="微软雅黑" w:hAnsi="微软雅黑" w:hint="eastAsia"/>
        </w:rPr>
        <w:t>开发</w:t>
      </w:r>
      <w:r w:rsidRPr="00F553CA">
        <w:rPr>
          <w:rFonts w:ascii="微软雅黑" w:eastAsia="微软雅黑" w:hAnsi="微软雅黑"/>
        </w:rPr>
        <w:t>)</w:t>
      </w:r>
    </w:p>
    <w:p w14:paraId="5C72B0A8" w14:textId="20D1BF0B" w:rsidR="00F0625E" w:rsidRPr="00F553CA" w:rsidRDefault="005873DB" w:rsidP="005873DB">
      <w:pPr>
        <w:pStyle w:val="Heading1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数据基本运算</w:t>
      </w:r>
    </w:p>
    <w:p w14:paraId="7793FE05" w14:textId="407204E4" w:rsidR="00F553CA" w:rsidRPr="00F553CA" w:rsidRDefault="00F553CA" w:rsidP="00F553CA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基础知识</w:t>
      </w:r>
    </w:p>
    <w:p w14:paraId="50CA2A19" w14:textId="072B2C31" w:rsidR="00B72DFB" w:rsidRPr="00F553CA" w:rsidRDefault="00B72DFB" w:rsidP="00F553CA">
      <w:pPr>
        <w:pStyle w:val="Heading3"/>
        <w:rPr>
          <w:rFonts w:ascii="微软雅黑" w:eastAsia="微软雅黑" w:hAnsi="微软雅黑"/>
        </w:rPr>
      </w:pPr>
      <w:proofErr w:type="spellStart"/>
      <w:r w:rsidRPr="00F553CA">
        <w:rPr>
          <w:rFonts w:ascii="微软雅黑" w:eastAsia="微软雅黑" w:hAnsi="微软雅黑" w:hint="eastAsia"/>
        </w:rPr>
        <w:t>py</w:t>
      </w:r>
      <w:r w:rsidRPr="00F553CA">
        <w:rPr>
          <w:rFonts w:ascii="微软雅黑" w:eastAsia="微软雅黑" w:hAnsi="微软雅黑"/>
        </w:rPr>
        <w:t>charm</w:t>
      </w:r>
      <w:proofErr w:type="spellEnd"/>
      <w:r w:rsidR="007C1565" w:rsidRPr="00F553CA">
        <w:rPr>
          <w:rFonts w:ascii="微软雅黑" w:eastAsia="微软雅黑" w:hAnsi="微软雅黑" w:hint="eastAsia"/>
        </w:rPr>
        <w:t>常用</w:t>
      </w:r>
      <w:r w:rsidRPr="00F553CA">
        <w:rPr>
          <w:rFonts w:ascii="微软雅黑" w:eastAsia="微软雅黑" w:hAnsi="微软雅黑" w:hint="eastAsia"/>
        </w:rPr>
        <w:t>快捷键</w:t>
      </w:r>
    </w:p>
    <w:p w14:paraId="3435AD31" w14:textId="77777777" w:rsidR="00843F2C" w:rsidRPr="00F553CA" w:rsidRDefault="00843F2C" w:rsidP="00F553CA">
      <w:pPr>
        <w:pStyle w:val="ListParagraph"/>
        <w:numPr>
          <w:ilvl w:val="0"/>
          <w:numId w:val="9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cs="宋体" w:hint="eastAsia"/>
        </w:rPr>
        <w:t>移动到本行开头：</w:t>
      </w:r>
      <w:r w:rsidRPr="00F553CA">
        <w:rPr>
          <w:rFonts w:ascii="微软雅黑" w:eastAsia="微软雅黑" w:hAnsi="微软雅黑" w:hint="eastAsia"/>
        </w:rPr>
        <w:t>home</w:t>
      </w:r>
      <w:r w:rsidRPr="00F553CA">
        <w:rPr>
          <w:rFonts w:ascii="微软雅黑" w:eastAsia="微软雅黑" w:hAnsi="微软雅黑" w:cs="宋体" w:hint="eastAsia"/>
        </w:rPr>
        <w:t>键</w:t>
      </w:r>
    </w:p>
    <w:p w14:paraId="6C5F45E5" w14:textId="1E094F97" w:rsidR="00920BA3" w:rsidRPr="00F553CA" w:rsidRDefault="00843F2C" w:rsidP="00F553CA">
      <w:pPr>
        <w:pStyle w:val="ListParagraph"/>
        <w:numPr>
          <w:ilvl w:val="0"/>
          <w:numId w:val="9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移动到本行末尾：</w:t>
      </w:r>
      <w:r w:rsidR="00A34A3D" w:rsidRPr="00F553CA">
        <w:rPr>
          <w:rFonts w:ascii="微软雅黑" w:eastAsia="微软雅黑" w:hAnsi="微软雅黑" w:hint="eastAsia"/>
        </w:rPr>
        <w:t>end键盘</w:t>
      </w:r>
    </w:p>
    <w:p w14:paraId="3F24F855" w14:textId="47A41CBE" w:rsidR="00B72DFB" w:rsidRPr="00F553CA" w:rsidRDefault="001B009B" w:rsidP="00F553CA">
      <w:pPr>
        <w:pStyle w:val="ListParagraph"/>
        <w:numPr>
          <w:ilvl w:val="0"/>
          <w:numId w:val="9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注释</w:t>
      </w:r>
      <w:r w:rsidR="007C4D29" w:rsidRPr="00F553CA">
        <w:rPr>
          <w:rFonts w:ascii="微软雅黑" w:eastAsia="微软雅黑" w:hAnsi="微软雅黑" w:hint="eastAsia"/>
        </w:rPr>
        <w:t>代码：</w:t>
      </w:r>
      <w:r w:rsidRPr="00F553CA">
        <w:rPr>
          <w:rFonts w:ascii="微软雅黑" w:eastAsia="微软雅黑" w:hAnsi="微软雅黑" w:hint="eastAsia"/>
        </w:rPr>
        <w:t>ctrl</w:t>
      </w:r>
      <w:r w:rsidRPr="00F553CA">
        <w:rPr>
          <w:rFonts w:ascii="微软雅黑" w:eastAsia="微软雅黑" w:hAnsi="微软雅黑"/>
        </w:rPr>
        <w:t xml:space="preserve"> + /</w:t>
      </w:r>
    </w:p>
    <w:p w14:paraId="3A46D7FF" w14:textId="5A3BEA9B" w:rsidR="00412AF9" w:rsidRPr="00F553CA" w:rsidRDefault="00412AF9" w:rsidP="00F553CA">
      <w:pPr>
        <w:pStyle w:val="ListParagraph"/>
        <w:numPr>
          <w:ilvl w:val="0"/>
          <w:numId w:val="9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lastRenderedPageBreak/>
        <w:t>复制行</w:t>
      </w:r>
      <w:r w:rsidR="007C4D29" w:rsidRPr="00F553CA">
        <w:rPr>
          <w:rFonts w:ascii="微软雅黑" w:eastAsia="微软雅黑" w:hAnsi="微软雅黑" w:hint="eastAsia"/>
        </w:rPr>
        <w:t>：</w:t>
      </w:r>
      <w:r w:rsidRPr="00F553CA">
        <w:rPr>
          <w:rFonts w:ascii="微软雅黑" w:eastAsia="微软雅黑" w:hAnsi="微软雅黑"/>
        </w:rPr>
        <w:t>ctrl +d</w:t>
      </w:r>
    </w:p>
    <w:p w14:paraId="53972A69" w14:textId="53262E9F" w:rsidR="00C90B6D" w:rsidRPr="00F553CA" w:rsidRDefault="00C90B6D" w:rsidP="00F553CA">
      <w:pPr>
        <w:pStyle w:val="ListParagraph"/>
        <w:numPr>
          <w:ilvl w:val="0"/>
          <w:numId w:val="9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选择列</w:t>
      </w:r>
      <w:r w:rsidR="007C4D29" w:rsidRPr="00F553CA">
        <w:rPr>
          <w:rFonts w:ascii="微软雅黑" w:eastAsia="微软雅黑" w:hAnsi="微软雅黑" w:hint="eastAsia"/>
        </w:rPr>
        <w:t>：</w:t>
      </w:r>
      <w:r w:rsidR="00C8196E">
        <w:rPr>
          <w:rFonts w:ascii="微软雅黑" w:eastAsia="微软雅黑" w:hAnsi="微软雅黑" w:hint="eastAsia"/>
        </w:rPr>
        <w:t>shift</w:t>
      </w:r>
      <w:r w:rsidR="00BC130F">
        <w:rPr>
          <w:rFonts w:ascii="微软雅黑" w:eastAsia="微软雅黑" w:hAnsi="微软雅黑" w:hint="eastAsia"/>
        </w:rPr>
        <w:t xml:space="preserve"> </w:t>
      </w:r>
      <w:r w:rsidR="00C8196E">
        <w:rPr>
          <w:rFonts w:ascii="微软雅黑" w:eastAsia="微软雅黑" w:hAnsi="微软雅黑" w:hint="eastAsia"/>
        </w:rPr>
        <w:t>+</w:t>
      </w:r>
      <w:r w:rsidR="00173C9E" w:rsidRPr="00F553CA">
        <w:rPr>
          <w:rFonts w:ascii="微软雅黑" w:eastAsia="微软雅黑" w:hAnsi="微软雅黑"/>
        </w:rPr>
        <w:t xml:space="preserve"> </w:t>
      </w:r>
      <w:r w:rsidR="00173C9E" w:rsidRPr="00F553CA">
        <w:rPr>
          <w:rFonts w:ascii="微软雅黑" w:eastAsia="微软雅黑" w:hAnsi="微软雅黑" w:hint="eastAsia"/>
        </w:rPr>
        <w:t>alt</w:t>
      </w:r>
      <w:r w:rsidR="00C8196E">
        <w:rPr>
          <w:rFonts w:ascii="微软雅黑" w:eastAsia="微软雅黑" w:hAnsi="微软雅黑" w:hint="eastAsia"/>
        </w:rPr>
        <w:t xml:space="preserve"> +</w:t>
      </w:r>
      <w:r w:rsidR="00BC130F">
        <w:rPr>
          <w:rFonts w:ascii="微软雅黑" w:eastAsia="微软雅黑" w:hAnsi="微软雅黑" w:hint="eastAsia"/>
        </w:rPr>
        <w:t xml:space="preserve"> </w:t>
      </w:r>
      <w:r w:rsidR="00C8196E" w:rsidRPr="00F553CA">
        <w:rPr>
          <w:rFonts w:ascii="微软雅黑" w:eastAsia="微软雅黑" w:hAnsi="微软雅黑" w:hint="eastAsia"/>
        </w:rPr>
        <w:t>鼠标左键</w:t>
      </w:r>
    </w:p>
    <w:p w14:paraId="4324D894" w14:textId="65C54289" w:rsidR="00DF594C" w:rsidRPr="00F553CA" w:rsidRDefault="00740DA3" w:rsidP="00F553CA">
      <w:pPr>
        <w:pStyle w:val="ListParagraph"/>
        <w:numPr>
          <w:ilvl w:val="0"/>
          <w:numId w:val="9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移动行</w:t>
      </w:r>
      <w:r w:rsidR="007C4D29" w:rsidRPr="00F553CA">
        <w:rPr>
          <w:rFonts w:ascii="微软雅黑" w:eastAsia="微软雅黑" w:hAnsi="微软雅黑" w:hint="eastAsia"/>
        </w:rPr>
        <w:t>：</w:t>
      </w:r>
      <w:r w:rsidR="00582C8D" w:rsidRPr="00F553CA">
        <w:rPr>
          <w:rFonts w:ascii="微软雅黑" w:eastAsia="微软雅黑" w:hAnsi="微软雅黑"/>
        </w:rPr>
        <w:t>s</w:t>
      </w:r>
      <w:r w:rsidRPr="00F553CA">
        <w:rPr>
          <w:rFonts w:ascii="微软雅黑" w:eastAsia="微软雅黑" w:hAnsi="微软雅黑" w:hint="eastAsia"/>
        </w:rPr>
        <w:t>hift</w:t>
      </w:r>
      <w:r w:rsidRPr="00F553CA">
        <w:rPr>
          <w:rFonts w:ascii="微软雅黑" w:eastAsia="微软雅黑" w:hAnsi="微软雅黑"/>
        </w:rPr>
        <w:t xml:space="preserve"> + alt + </w:t>
      </w:r>
      <w:r w:rsidRPr="00F553CA">
        <w:rPr>
          <w:rFonts w:ascii="微软雅黑" w:eastAsia="微软雅黑" w:hAnsi="微软雅黑" w:hint="eastAsia"/>
        </w:rPr>
        <w:t>上下箭头</w:t>
      </w:r>
    </w:p>
    <w:p w14:paraId="15462EB7" w14:textId="566302EB" w:rsidR="00C71F99" w:rsidRPr="00F553CA" w:rsidRDefault="007C4D29" w:rsidP="00F553CA">
      <w:pPr>
        <w:pStyle w:val="ListParagraph"/>
        <w:numPr>
          <w:ilvl w:val="0"/>
          <w:numId w:val="9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智能提示：</w:t>
      </w:r>
      <w:r w:rsidR="00582C8D" w:rsidRPr="00F553CA">
        <w:rPr>
          <w:rFonts w:ascii="微软雅黑" w:eastAsia="微软雅黑" w:hAnsi="微软雅黑"/>
        </w:rPr>
        <w:t>c</w:t>
      </w:r>
      <w:r w:rsidR="00F548A0" w:rsidRPr="00F553CA">
        <w:rPr>
          <w:rFonts w:ascii="微软雅黑" w:eastAsia="微软雅黑" w:hAnsi="微软雅黑"/>
        </w:rPr>
        <w:t xml:space="preserve">trl + </w:t>
      </w:r>
      <w:r w:rsidR="00582C8D" w:rsidRPr="00F553CA">
        <w:rPr>
          <w:rFonts w:ascii="微软雅黑" w:eastAsia="微软雅黑" w:hAnsi="微软雅黑"/>
        </w:rPr>
        <w:t>s</w:t>
      </w:r>
      <w:r w:rsidR="00F548A0" w:rsidRPr="00F553CA">
        <w:rPr>
          <w:rFonts w:ascii="微软雅黑" w:eastAsia="微软雅黑" w:hAnsi="微软雅黑"/>
        </w:rPr>
        <w:t>pace</w:t>
      </w:r>
    </w:p>
    <w:p w14:paraId="770D4A65" w14:textId="6DB58DD4" w:rsidR="00242AB2" w:rsidRPr="00F553CA" w:rsidRDefault="00242AB2" w:rsidP="00F553CA">
      <w:pPr>
        <w:pStyle w:val="ListParagraph"/>
        <w:numPr>
          <w:ilvl w:val="0"/>
          <w:numId w:val="9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代码格式化：</w:t>
      </w:r>
      <w:proofErr w:type="spellStart"/>
      <w:r w:rsidR="00582C8D" w:rsidRPr="00F553CA">
        <w:rPr>
          <w:rFonts w:ascii="微软雅黑" w:eastAsia="微软雅黑" w:hAnsi="微软雅黑"/>
        </w:rPr>
        <w:t>c</w:t>
      </w:r>
      <w:r w:rsidR="00EF6632" w:rsidRPr="00F553CA">
        <w:rPr>
          <w:rFonts w:ascii="微软雅黑" w:eastAsia="微软雅黑" w:hAnsi="微软雅黑" w:hint="eastAsia"/>
        </w:rPr>
        <w:t>trl</w:t>
      </w:r>
      <w:r w:rsidR="00EF6632" w:rsidRPr="00F553CA">
        <w:rPr>
          <w:rFonts w:ascii="微软雅黑" w:eastAsia="微软雅黑" w:hAnsi="微软雅黑"/>
        </w:rPr>
        <w:t>+</w:t>
      </w:r>
      <w:r w:rsidR="00582C8D" w:rsidRPr="00F553CA">
        <w:rPr>
          <w:rFonts w:ascii="微软雅黑" w:eastAsia="微软雅黑" w:hAnsi="微软雅黑"/>
        </w:rPr>
        <w:t>a</w:t>
      </w:r>
      <w:r w:rsidR="00EF6632" w:rsidRPr="00F553CA">
        <w:rPr>
          <w:rFonts w:ascii="微软雅黑" w:eastAsia="微软雅黑" w:hAnsi="微软雅黑"/>
        </w:rPr>
        <w:t>lt+</w:t>
      </w:r>
      <w:r w:rsidR="00F64A23" w:rsidRPr="00F553CA">
        <w:rPr>
          <w:rFonts w:ascii="微软雅黑" w:eastAsia="微软雅黑" w:hAnsi="微软雅黑"/>
        </w:rPr>
        <w:t>l</w:t>
      </w:r>
      <w:proofErr w:type="spellEnd"/>
    </w:p>
    <w:p w14:paraId="3DC9CE3C" w14:textId="61310746" w:rsidR="001168E7" w:rsidRPr="00F553CA" w:rsidRDefault="001168E7" w:rsidP="00F553CA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注释</w:t>
      </w:r>
    </w:p>
    <w:p w14:paraId="30F0FFDE" w14:textId="487243EE" w:rsidR="001168E7" w:rsidRPr="00F553CA" w:rsidRDefault="001F4D3D" w:rsidP="00D13BB5">
      <w:pPr>
        <w:ind w:leftChars="200" w:left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给人看的，通常是对代码的描述信息。</w:t>
      </w:r>
    </w:p>
    <w:p w14:paraId="54C1EEB9" w14:textId="6C9C5495" w:rsidR="001F4D3D" w:rsidRPr="00F553CA" w:rsidRDefault="001F4D3D" w:rsidP="008441D0">
      <w:pPr>
        <w:pStyle w:val="ListParagraph"/>
        <w:numPr>
          <w:ilvl w:val="0"/>
          <w:numId w:val="2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单行注释：以#号开头。</w:t>
      </w:r>
    </w:p>
    <w:p w14:paraId="7556A921" w14:textId="4D5F9F5D" w:rsidR="001F4D3D" w:rsidRPr="00F553CA" w:rsidRDefault="001F4D3D" w:rsidP="008441D0">
      <w:pPr>
        <w:pStyle w:val="ListParagraph"/>
        <w:numPr>
          <w:ilvl w:val="0"/>
          <w:numId w:val="2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多行注释：三引号开头，三引号结尾。</w:t>
      </w:r>
    </w:p>
    <w:p w14:paraId="0C0A348D" w14:textId="757D27BD" w:rsidR="00F41CE5" w:rsidRPr="00F553CA" w:rsidRDefault="00F41CE5" w:rsidP="00F553CA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函数</w:t>
      </w:r>
    </w:p>
    <w:p w14:paraId="208A2581" w14:textId="73BEF84D" w:rsidR="00F41CE5" w:rsidRPr="00F553CA" w:rsidRDefault="0000702D" w:rsidP="00970F50">
      <w:pPr>
        <w:ind w:firstLineChars="20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表示一个功能</w:t>
      </w:r>
      <w:r w:rsidR="00D02B6E" w:rsidRPr="00F553CA">
        <w:rPr>
          <w:rFonts w:ascii="微软雅黑" w:eastAsia="微软雅黑" w:hAnsi="微软雅黑" w:hint="eastAsia"/>
        </w:rPr>
        <w:t>，函数定义者是</w:t>
      </w:r>
      <w:r w:rsidR="00737221" w:rsidRPr="00F553CA">
        <w:rPr>
          <w:rFonts w:ascii="微软雅黑" w:eastAsia="微软雅黑" w:hAnsi="微软雅黑" w:hint="eastAsia"/>
        </w:rPr>
        <w:t>提供</w:t>
      </w:r>
      <w:r w:rsidR="00D02B6E" w:rsidRPr="00F553CA">
        <w:rPr>
          <w:rFonts w:ascii="微软雅黑" w:eastAsia="微软雅黑" w:hAnsi="微软雅黑" w:hint="eastAsia"/>
        </w:rPr>
        <w:t>功能的人，函数调用者是使用功能的人。</w:t>
      </w:r>
    </w:p>
    <w:p w14:paraId="74E09159" w14:textId="6634FEA9" w:rsidR="00DE7B07" w:rsidRPr="00F553CA" w:rsidRDefault="00DE7B07" w:rsidP="00970F50">
      <w:pPr>
        <w:ind w:firstLineChars="20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例如：</w:t>
      </w:r>
    </w:p>
    <w:p w14:paraId="66D94292" w14:textId="5227F3E6" w:rsidR="00591830" w:rsidRPr="00F553CA" w:rsidRDefault="00591830" w:rsidP="00F553CA">
      <w:pPr>
        <w:pStyle w:val="ListParagraph"/>
        <w:numPr>
          <w:ilvl w:val="0"/>
          <w:numId w:val="10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p</w:t>
      </w:r>
      <w:r w:rsidRPr="00F553CA">
        <w:rPr>
          <w:rFonts w:ascii="微软雅黑" w:eastAsia="微软雅黑" w:hAnsi="微软雅黑"/>
        </w:rPr>
        <w:t>rint(</w:t>
      </w:r>
      <w:r w:rsidRPr="00F553CA">
        <w:rPr>
          <w:rFonts w:ascii="微软雅黑" w:eastAsia="微软雅黑" w:hAnsi="微软雅黑" w:hint="eastAsia"/>
        </w:rPr>
        <w:t>数据)</w:t>
      </w:r>
      <w:r w:rsidR="00AD22F1" w:rsidRPr="00F553CA">
        <w:rPr>
          <w:rFonts w:ascii="微软雅黑" w:eastAsia="微软雅黑" w:hAnsi="微软雅黑"/>
        </w:rPr>
        <w:t xml:space="preserve"> </w:t>
      </w:r>
      <w:r w:rsidR="00C85213" w:rsidRPr="00F553CA">
        <w:rPr>
          <w:rFonts w:ascii="微软雅黑" w:eastAsia="微软雅黑" w:hAnsi="微软雅黑" w:hint="eastAsia"/>
        </w:rPr>
        <w:t>作用：</w:t>
      </w:r>
      <w:r w:rsidR="00AD22F1" w:rsidRPr="00F553CA">
        <w:rPr>
          <w:rFonts w:ascii="微软雅黑" w:eastAsia="微软雅黑" w:hAnsi="微软雅黑" w:hint="eastAsia"/>
        </w:rPr>
        <w:t>将括号中的内容显示在控制台中</w:t>
      </w:r>
    </w:p>
    <w:p w14:paraId="394BDE49" w14:textId="60A4C3B0" w:rsidR="00F553CA" w:rsidRPr="00F553CA" w:rsidRDefault="009A24EF" w:rsidP="00F553CA">
      <w:pPr>
        <w:pStyle w:val="ListParagraph"/>
        <w:numPr>
          <w:ilvl w:val="0"/>
          <w:numId w:val="10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变量 =</w:t>
      </w:r>
      <w:r w:rsidRPr="00F553CA">
        <w:rPr>
          <w:rFonts w:ascii="微软雅黑" w:eastAsia="微软雅黑" w:hAnsi="微软雅黑"/>
        </w:rPr>
        <w:t xml:space="preserve"> input(“</w:t>
      </w:r>
      <w:r w:rsidRPr="00F553CA">
        <w:rPr>
          <w:rFonts w:ascii="微软雅黑" w:eastAsia="微软雅黑" w:hAnsi="微软雅黑" w:hint="eastAsia"/>
        </w:rPr>
        <w:t>需要显示的内容</w:t>
      </w:r>
      <w:r w:rsidRPr="00F553CA">
        <w:rPr>
          <w:rFonts w:ascii="微软雅黑" w:eastAsia="微软雅黑" w:hAnsi="微软雅黑"/>
        </w:rPr>
        <w:t xml:space="preserve">”) </w:t>
      </w:r>
      <w:r w:rsidR="0011587C" w:rsidRPr="00F553CA">
        <w:rPr>
          <w:rFonts w:ascii="微软雅黑" w:eastAsia="微软雅黑" w:hAnsi="微软雅黑" w:hint="eastAsia"/>
        </w:rPr>
        <w:t>作用：</w:t>
      </w:r>
      <w:r w:rsidRPr="00F553CA">
        <w:rPr>
          <w:rFonts w:ascii="微软雅黑" w:eastAsia="微软雅黑" w:hAnsi="微软雅黑" w:hint="eastAsia"/>
        </w:rPr>
        <w:t>将用户输入的内容赋值给变量</w:t>
      </w:r>
    </w:p>
    <w:p w14:paraId="6177175B" w14:textId="6E15B51D" w:rsidR="009A24EF" w:rsidRPr="00F553CA" w:rsidRDefault="009A24EF" w:rsidP="009A24EF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变量</w:t>
      </w:r>
    </w:p>
    <w:p w14:paraId="3F815FD2" w14:textId="30F30230" w:rsidR="00F67E60" w:rsidRPr="00F553CA" w:rsidRDefault="008E5667" w:rsidP="00F553CA">
      <w:pPr>
        <w:pStyle w:val="ListParagraph"/>
        <w:numPr>
          <w:ilvl w:val="0"/>
          <w:numId w:val="11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cs="宋体" w:hint="eastAsia"/>
        </w:rPr>
        <w:t>定义：</w:t>
      </w:r>
      <w:r w:rsidR="007E0BBF" w:rsidRPr="00F553CA">
        <w:rPr>
          <w:rFonts w:ascii="微软雅黑" w:eastAsia="微软雅黑" w:hAnsi="微软雅黑" w:cs="宋体" w:hint="eastAsia"/>
        </w:rPr>
        <w:t>关联一个对象的标识符</w:t>
      </w:r>
      <w:r w:rsidR="00383B11" w:rsidRPr="00F553CA">
        <w:rPr>
          <w:rFonts w:ascii="微软雅黑" w:eastAsia="微软雅黑" w:hAnsi="微软雅黑" w:cs="宋体" w:hint="eastAsia"/>
        </w:rPr>
        <w:t>。</w:t>
      </w:r>
    </w:p>
    <w:p w14:paraId="469304CD" w14:textId="1A1C2FAC" w:rsidR="007E0BBF" w:rsidRPr="00F553CA" w:rsidRDefault="008E5667" w:rsidP="00F553CA">
      <w:pPr>
        <w:pStyle w:val="ListParagraph"/>
        <w:numPr>
          <w:ilvl w:val="0"/>
          <w:numId w:val="11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命名：</w:t>
      </w:r>
      <w:r w:rsidR="007E0BBF" w:rsidRPr="00F553CA">
        <w:rPr>
          <w:rFonts w:ascii="微软雅黑" w:eastAsia="微软雅黑" w:hAnsi="微软雅黑"/>
        </w:rPr>
        <w:t>必须</w:t>
      </w:r>
      <w:r w:rsidR="00834499" w:rsidRPr="00F553CA">
        <w:rPr>
          <w:rFonts w:ascii="微软雅黑" w:eastAsia="微软雅黑" w:hAnsi="微软雅黑" w:hint="eastAsia"/>
        </w:rPr>
        <w:t>是</w:t>
      </w:r>
      <w:r w:rsidR="007E0BBF" w:rsidRPr="00F553CA">
        <w:rPr>
          <w:rFonts w:ascii="微软雅黑" w:eastAsia="微软雅黑" w:hAnsi="微软雅黑"/>
        </w:rPr>
        <w:t>字母或下划线开头</w:t>
      </w:r>
      <w:r w:rsidR="00834499" w:rsidRPr="00F553CA">
        <w:rPr>
          <w:rFonts w:ascii="微软雅黑" w:eastAsia="微软雅黑" w:hAnsi="微软雅黑" w:hint="eastAsia"/>
        </w:rPr>
        <w:t>，</w:t>
      </w:r>
      <w:r w:rsidR="007E0BBF" w:rsidRPr="00F553CA">
        <w:rPr>
          <w:rFonts w:ascii="微软雅黑" w:eastAsia="微软雅黑" w:hAnsi="微软雅黑"/>
        </w:rPr>
        <w:t>后跟字母</w:t>
      </w:r>
      <w:r w:rsidRPr="00F553CA">
        <w:rPr>
          <w:rFonts w:ascii="微软雅黑" w:eastAsia="微软雅黑" w:hAnsi="微软雅黑" w:hint="eastAsia"/>
        </w:rPr>
        <w:t>、数字、下划线</w:t>
      </w:r>
      <w:r w:rsidR="00834499" w:rsidRPr="00F553CA">
        <w:rPr>
          <w:rFonts w:ascii="微软雅黑" w:eastAsia="微软雅黑" w:hAnsi="微软雅黑" w:hint="eastAsia"/>
        </w:rPr>
        <w:t>。</w:t>
      </w:r>
    </w:p>
    <w:p w14:paraId="7DD345C9" w14:textId="662757D3" w:rsidR="00246364" w:rsidRPr="00F553CA" w:rsidRDefault="007E0BBF" w:rsidP="007E0BBF">
      <w:pPr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  </w:t>
      </w:r>
      <w:r w:rsidR="00BA1CFB" w:rsidRPr="00F553CA">
        <w:rPr>
          <w:rFonts w:ascii="微软雅黑" w:eastAsia="微软雅黑" w:hAnsi="微软雅黑"/>
        </w:rPr>
        <w:t xml:space="preserve">      </w:t>
      </w:r>
      <w:r w:rsidR="00D33755" w:rsidRPr="00F553CA">
        <w:rPr>
          <w:rFonts w:ascii="微软雅黑" w:eastAsia="微软雅黑" w:hAnsi="微软雅黑" w:hint="eastAsia"/>
        </w:rPr>
        <w:t xml:space="preserve">   </w:t>
      </w:r>
      <w:r w:rsidRPr="00F553CA">
        <w:rPr>
          <w:rFonts w:ascii="微软雅黑" w:eastAsia="微软雅黑" w:hAnsi="微软雅黑"/>
        </w:rPr>
        <w:t>不能使用关键字</w:t>
      </w:r>
      <w:r w:rsidR="00E17971" w:rsidRPr="00F553CA">
        <w:rPr>
          <w:rFonts w:ascii="微软雅黑" w:eastAsia="微软雅黑" w:hAnsi="微软雅黑" w:hint="eastAsia"/>
        </w:rPr>
        <w:t>(蓝色</w:t>
      </w:r>
      <w:r w:rsidR="00E17971" w:rsidRPr="00F553CA">
        <w:rPr>
          <w:rFonts w:ascii="微软雅黑" w:eastAsia="微软雅黑" w:hAnsi="微软雅黑"/>
        </w:rPr>
        <w:t>)</w:t>
      </w:r>
      <w:r w:rsidR="00E53A80" w:rsidRPr="00F553CA">
        <w:rPr>
          <w:rFonts w:ascii="微软雅黑" w:eastAsia="微软雅黑" w:hAnsi="微软雅黑" w:hint="eastAsia"/>
        </w:rPr>
        <w:t>，否则</w:t>
      </w:r>
      <w:r w:rsidR="006E03C7" w:rsidRPr="00F553CA">
        <w:rPr>
          <w:rFonts w:ascii="微软雅黑" w:eastAsia="微软雅黑" w:hAnsi="微软雅黑" w:hint="eastAsia"/>
        </w:rPr>
        <w:t>发生</w:t>
      </w:r>
      <w:r w:rsidR="00C21ABA" w:rsidRPr="00F553CA">
        <w:rPr>
          <w:rFonts w:ascii="微软雅黑" w:eastAsia="微软雅黑" w:hAnsi="微软雅黑" w:hint="eastAsia"/>
        </w:rPr>
        <w:t>语法</w:t>
      </w:r>
      <w:r w:rsidR="00E53A80" w:rsidRPr="00F553CA">
        <w:rPr>
          <w:rFonts w:ascii="微软雅黑" w:eastAsia="微软雅黑" w:hAnsi="微软雅黑" w:hint="eastAsia"/>
        </w:rPr>
        <w:t>错误：</w:t>
      </w:r>
      <w:proofErr w:type="spellStart"/>
      <w:r w:rsidR="00E53A80" w:rsidRPr="00F553CA">
        <w:rPr>
          <w:rFonts w:ascii="微软雅黑" w:eastAsia="微软雅黑" w:hAnsi="微软雅黑"/>
        </w:rPr>
        <w:t>SyntaxError</w:t>
      </w:r>
      <w:proofErr w:type="spellEnd"/>
      <w:r w:rsidR="00E53A80" w:rsidRPr="00F553CA">
        <w:rPr>
          <w:rFonts w:ascii="微软雅黑" w:eastAsia="微软雅黑" w:hAnsi="微软雅黑"/>
        </w:rPr>
        <w:t>: invalid syntax</w:t>
      </w:r>
      <w:r w:rsidR="00F81F2C" w:rsidRPr="00F553CA">
        <w:rPr>
          <w:rFonts w:ascii="微软雅黑" w:eastAsia="微软雅黑" w:hAnsi="微软雅黑" w:hint="eastAsia"/>
        </w:rPr>
        <w:t>。</w:t>
      </w:r>
    </w:p>
    <w:p w14:paraId="777DB075" w14:textId="3FAB1E20" w:rsidR="00BA1CFB" w:rsidRPr="00F553CA" w:rsidRDefault="00BA1CFB" w:rsidP="00F553CA">
      <w:pPr>
        <w:pStyle w:val="ListParagraph"/>
        <w:numPr>
          <w:ilvl w:val="0"/>
          <w:numId w:val="11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建议命名：字母小写，多个单词以下划线隔开。</w:t>
      </w:r>
    </w:p>
    <w:p w14:paraId="7798E357" w14:textId="328076AB" w:rsidR="00FE5AA4" w:rsidRPr="00F553CA" w:rsidRDefault="002412FF" w:rsidP="00FE5AA4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       </w:t>
      </w:r>
      <w:r w:rsidR="00057CB8" w:rsidRPr="00F553CA">
        <w:rPr>
          <w:rFonts w:ascii="微软雅黑" w:eastAsia="微软雅黑" w:hAnsi="微软雅黑"/>
        </w:rPr>
        <w:t xml:space="preserve"> </w:t>
      </w:r>
      <w:proofErr w:type="spellStart"/>
      <w:r w:rsidR="00456940" w:rsidRPr="00F553CA">
        <w:rPr>
          <w:rFonts w:ascii="微软雅黑" w:eastAsia="微软雅黑" w:hAnsi="微软雅黑" w:hint="eastAsia"/>
        </w:rPr>
        <w:t>c</w:t>
      </w:r>
      <w:r w:rsidR="00456940" w:rsidRPr="00F553CA">
        <w:rPr>
          <w:rFonts w:ascii="微软雅黑" w:eastAsia="微软雅黑" w:hAnsi="微软雅黑"/>
        </w:rPr>
        <w:t>lass_name</w:t>
      </w:r>
      <w:proofErr w:type="spellEnd"/>
    </w:p>
    <w:p w14:paraId="02AA4718" w14:textId="5AACF7D2" w:rsidR="007E0BBF" w:rsidRPr="00F553CA" w:rsidRDefault="007E0BBF" w:rsidP="00F553CA">
      <w:pPr>
        <w:pStyle w:val="ListParagraph"/>
        <w:numPr>
          <w:ilvl w:val="0"/>
          <w:numId w:val="11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lastRenderedPageBreak/>
        <w:t>赋值</w:t>
      </w:r>
      <w:r w:rsidR="00BA6F62" w:rsidRPr="00F553CA">
        <w:rPr>
          <w:rFonts w:ascii="微软雅黑" w:eastAsia="微软雅黑" w:hAnsi="微软雅黑" w:hint="eastAsia"/>
        </w:rPr>
        <w:t>：</w:t>
      </w:r>
      <w:r w:rsidR="00170ED8" w:rsidRPr="00F553CA">
        <w:rPr>
          <w:rFonts w:ascii="微软雅黑" w:eastAsia="微软雅黑" w:hAnsi="微软雅黑"/>
        </w:rPr>
        <w:t>创建一个变量或改变一个变量</w:t>
      </w:r>
      <w:r w:rsidR="008875D8" w:rsidRPr="00F553CA">
        <w:rPr>
          <w:rFonts w:ascii="微软雅黑" w:eastAsia="微软雅黑" w:hAnsi="微软雅黑" w:hint="eastAsia"/>
        </w:rPr>
        <w:t>关联</w:t>
      </w:r>
      <w:r w:rsidR="00170ED8" w:rsidRPr="00F553CA">
        <w:rPr>
          <w:rFonts w:ascii="微软雅黑" w:eastAsia="微软雅黑" w:hAnsi="微软雅黑"/>
        </w:rPr>
        <w:t>的数据</w:t>
      </w:r>
      <w:r w:rsidR="00932F32" w:rsidRPr="00F553CA">
        <w:rPr>
          <w:rFonts w:ascii="微软雅黑" w:eastAsia="微软雅黑" w:hAnsi="微软雅黑" w:hint="eastAsia"/>
        </w:rPr>
        <w:t>。</w:t>
      </w:r>
    </w:p>
    <w:p w14:paraId="5976274E" w14:textId="0846A4CE" w:rsidR="007E0BBF" w:rsidRPr="00F553CA" w:rsidRDefault="00932F32" w:rsidP="00F553CA">
      <w:pPr>
        <w:pStyle w:val="ListParagraph"/>
        <w:numPr>
          <w:ilvl w:val="0"/>
          <w:numId w:val="11"/>
        </w:numPr>
        <w:ind w:firstLineChars="0"/>
        <w:rPr>
          <w:rFonts w:ascii="微软雅黑" w:eastAsia="微软雅黑" w:hAnsi="微软雅黑"/>
        </w:rPr>
      </w:pPr>
      <w:bookmarkStart w:id="0" w:name="_Hlk4825838"/>
      <w:r w:rsidRPr="00F553CA">
        <w:rPr>
          <w:rFonts w:ascii="微软雅黑" w:eastAsia="微软雅黑" w:hAnsi="微软雅黑" w:hint="eastAsia"/>
        </w:rPr>
        <w:t>语法：</w:t>
      </w:r>
      <w:r w:rsidR="007E0BBF" w:rsidRPr="00F553CA">
        <w:rPr>
          <w:rFonts w:ascii="微软雅黑" w:eastAsia="微软雅黑" w:hAnsi="微软雅黑"/>
        </w:rPr>
        <w:t xml:space="preserve">变量名 = </w:t>
      </w:r>
      <w:r w:rsidR="001168E7" w:rsidRPr="00F553CA">
        <w:rPr>
          <w:rFonts w:ascii="微软雅黑" w:eastAsia="微软雅黑" w:hAnsi="微软雅黑" w:hint="eastAsia"/>
        </w:rPr>
        <w:t>数据</w:t>
      </w:r>
    </w:p>
    <w:p w14:paraId="165A9379" w14:textId="39405F61" w:rsidR="007E0BBF" w:rsidRPr="00F553CA" w:rsidRDefault="007E0BBF" w:rsidP="007E0BBF">
      <w:pPr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  </w:t>
      </w:r>
      <w:r w:rsidR="00932F32" w:rsidRPr="00F553CA">
        <w:rPr>
          <w:rFonts w:ascii="微软雅黑" w:eastAsia="微软雅黑" w:hAnsi="微软雅黑"/>
        </w:rPr>
        <w:t xml:space="preserve">      </w:t>
      </w:r>
      <w:r w:rsidRPr="00F553CA">
        <w:rPr>
          <w:rFonts w:ascii="微软雅黑" w:eastAsia="微软雅黑" w:hAnsi="微软雅黑"/>
        </w:rPr>
        <w:t>变量名1 = 变量名2 =</w:t>
      </w:r>
      <w:r w:rsidR="00932F32" w:rsidRPr="00F553CA">
        <w:rPr>
          <w:rFonts w:ascii="微软雅黑" w:eastAsia="微软雅黑" w:hAnsi="微软雅黑" w:hint="eastAsia"/>
        </w:rPr>
        <w:t xml:space="preserve"> </w:t>
      </w:r>
      <w:r w:rsidR="001168E7" w:rsidRPr="00F553CA">
        <w:rPr>
          <w:rFonts w:ascii="微软雅黑" w:eastAsia="微软雅黑" w:hAnsi="微软雅黑" w:hint="eastAsia"/>
        </w:rPr>
        <w:t>数据</w:t>
      </w:r>
    </w:p>
    <w:p w14:paraId="565028E5" w14:textId="0B4CA385" w:rsidR="00A82228" w:rsidRPr="00F553CA" w:rsidRDefault="007E0BBF" w:rsidP="007E0BBF">
      <w:pPr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  </w:t>
      </w:r>
      <w:r w:rsidR="00932F32" w:rsidRPr="00F553CA">
        <w:rPr>
          <w:rFonts w:ascii="微软雅黑" w:eastAsia="微软雅黑" w:hAnsi="微软雅黑"/>
        </w:rPr>
        <w:t xml:space="preserve">      </w:t>
      </w:r>
      <w:r w:rsidRPr="00F553CA">
        <w:rPr>
          <w:rFonts w:ascii="微软雅黑" w:eastAsia="微软雅黑" w:hAnsi="微软雅黑"/>
        </w:rPr>
        <w:t xml:space="preserve">变量名1, 变量名2, = </w:t>
      </w:r>
      <w:r w:rsidR="001168E7" w:rsidRPr="00F553CA">
        <w:rPr>
          <w:rFonts w:ascii="微软雅黑" w:eastAsia="微软雅黑" w:hAnsi="微软雅黑" w:hint="eastAsia"/>
        </w:rPr>
        <w:t>数据</w:t>
      </w:r>
      <w:r w:rsidRPr="00F553CA">
        <w:rPr>
          <w:rFonts w:ascii="微软雅黑" w:eastAsia="微软雅黑" w:hAnsi="微软雅黑"/>
        </w:rPr>
        <w:t>1,</w:t>
      </w:r>
      <w:r w:rsidR="001168E7" w:rsidRPr="00F553CA">
        <w:rPr>
          <w:rFonts w:ascii="微软雅黑" w:eastAsia="微软雅黑" w:hAnsi="微软雅黑" w:hint="eastAsia"/>
        </w:rPr>
        <w:t xml:space="preserve"> 数据</w:t>
      </w:r>
      <w:r w:rsidRPr="00F553CA">
        <w:rPr>
          <w:rFonts w:ascii="微软雅黑" w:eastAsia="微软雅黑" w:hAnsi="微软雅黑"/>
        </w:rPr>
        <w:t>2</w:t>
      </w:r>
    </w:p>
    <w:bookmarkEnd w:id="0"/>
    <w:p w14:paraId="48AD8D30" w14:textId="40D97F79" w:rsidR="00A82228" w:rsidRPr="00F553CA" w:rsidRDefault="00946995" w:rsidP="00A82228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del 语句</w:t>
      </w:r>
    </w:p>
    <w:p w14:paraId="1D9952D0" w14:textId="77777777" w:rsidR="00EC2306" w:rsidRPr="00F553CA" w:rsidRDefault="00A82228" w:rsidP="00F553CA">
      <w:pPr>
        <w:pStyle w:val="ListParagraph"/>
        <w:numPr>
          <w:ilvl w:val="0"/>
          <w:numId w:val="12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语法:</w:t>
      </w:r>
      <w:r w:rsidR="002F155A" w:rsidRPr="00F553CA">
        <w:rPr>
          <w:rFonts w:ascii="微软雅黑" w:eastAsia="微软雅黑" w:hAnsi="微软雅黑"/>
        </w:rPr>
        <w:t xml:space="preserve"> </w:t>
      </w:r>
    </w:p>
    <w:p w14:paraId="4A59D14B" w14:textId="1E0AAA77" w:rsidR="00A82228" w:rsidRPr="00F553CA" w:rsidRDefault="00A82228" w:rsidP="00EC2306">
      <w:pPr>
        <w:pStyle w:val="ListParagraph"/>
        <w:ind w:left="1200" w:firstLineChars="0" w:firstLine="6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del 变量名1, 变量名2</w:t>
      </w:r>
    </w:p>
    <w:p w14:paraId="1A3A53DA" w14:textId="77777777" w:rsidR="00EC2306" w:rsidRPr="00F553CA" w:rsidRDefault="00A82228" w:rsidP="00F553CA">
      <w:pPr>
        <w:pStyle w:val="ListParagraph"/>
        <w:numPr>
          <w:ilvl w:val="0"/>
          <w:numId w:val="12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作用</w:t>
      </w:r>
      <w:r w:rsidR="004473FF" w:rsidRPr="00F553CA">
        <w:rPr>
          <w:rFonts w:ascii="微软雅黑" w:eastAsia="微软雅黑" w:hAnsi="微软雅黑" w:hint="eastAsia"/>
        </w:rPr>
        <w:t>：</w:t>
      </w:r>
    </w:p>
    <w:p w14:paraId="28F6BDD4" w14:textId="3DCE80F3" w:rsidR="00946995" w:rsidRPr="00F553CA" w:rsidRDefault="00946995" w:rsidP="00EC2306">
      <w:pPr>
        <w:pStyle w:val="ListParagraph"/>
        <w:ind w:left="1200" w:firstLineChars="0" w:firstLine="6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用于删除变量,</w:t>
      </w:r>
      <w:r w:rsidR="00FE6666" w:rsidRPr="00F553CA">
        <w:rPr>
          <w:rFonts w:ascii="微软雅黑" w:eastAsia="微软雅黑" w:hAnsi="微软雅黑"/>
        </w:rPr>
        <w:t>同时解除与对象的关联</w:t>
      </w:r>
      <w:r w:rsidRPr="00F553CA">
        <w:rPr>
          <w:rFonts w:ascii="微软雅黑" w:eastAsia="微软雅黑" w:hAnsi="微软雅黑"/>
        </w:rPr>
        <w:t>.如果可能则释放对象</w:t>
      </w:r>
      <w:r w:rsidR="00383B11" w:rsidRPr="00F553CA">
        <w:rPr>
          <w:rFonts w:ascii="微软雅黑" w:eastAsia="微软雅黑" w:hAnsi="微软雅黑" w:hint="eastAsia"/>
        </w:rPr>
        <w:t>。</w:t>
      </w:r>
    </w:p>
    <w:p w14:paraId="4A5A4CA6" w14:textId="77777777" w:rsidR="00EC2306" w:rsidRPr="00F553CA" w:rsidRDefault="00946995" w:rsidP="00F553CA">
      <w:pPr>
        <w:pStyle w:val="ListParagraph"/>
        <w:numPr>
          <w:ilvl w:val="0"/>
          <w:numId w:val="12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自动化内存管理的引用计数</w:t>
      </w:r>
      <w:r w:rsidR="004473FF" w:rsidRPr="00F553CA">
        <w:rPr>
          <w:rFonts w:ascii="微软雅黑" w:eastAsia="微软雅黑" w:hAnsi="微软雅黑" w:hint="eastAsia"/>
        </w:rPr>
        <w:t>：</w:t>
      </w:r>
    </w:p>
    <w:p w14:paraId="3EF6C307" w14:textId="053B51E0" w:rsidR="00946995" w:rsidRPr="00F553CA" w:rsidRDefault="00946995" w:rsidP="00EC2306">
      <w:pPr>
        <w:pStyle w:val="ListParagraph"/>
        <w:ind w:left="1200" w:firstLineChars="0" w:firstLine="6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每个对象记录</w:t>
      </w:r>
      <w:r w:rsidR="00777CD8" w:rsidRPr="00F553CA">
        <w:rPr>
          <w:rFonts w:ascii="微软雅黑" w:eastAsia="微软雅黑" w:hAnsi="微软雅黑" w:hint="eastAsia"/>
        </w:rPr>
        <w:t>被</w:t>
      </w:r>
      <w:r w:rsidRPr="00F553CA">
        <w:rPr>
          <w:rFonts w:ascii="微软雅黑" w:eastAsia="微软雅黑" w:hAnsi="微软雅黑"/>
        </w:rPr>
        <w:t>变量绑定(引用)</w:t>
      </w:r>
      <w:r w:rsidR="00777CD8" w:rsidRPr="00F553CA">
        <w:rPr>
          <w:rFonts w:ascii="微软雅黑" w:eastAsia="微软雅黑" w:hAnsi="微软雅黑" w:hint="eastAsia"/>
        </w:rPr>
        <w:t>的数量</w:t>
      </w:r>
      <w:r w:rsidRPr="00F553CA">
        <w:rPr>
          <w:rFonts w:ascii="微软雅黑" w:eastAsia="微软雅黑" w:hAnsi="微软雅黑"/>
        </w:rPr>
        <w:t>,当为</w:t>
      </w:r>
      <w:r w:rsidR="00777CD8" w:rsidRPr="00F553CA">
        <w:rPr>
          <w:rFonts w:ascii="微软雅黑" w:eastAsia="微软雅黑" w:hAnsi="微软雅黑"/>
        </w:rPr>
        <w:t>0</w:t>
      </w:r>
      <w:r w:rsidRPr="00F553CA">
        <w:rPr>
          <w:rFonts w:ascii="微软雅黑" w:eastAsia="微软雅黑" w:hAnsi="微软雅黑"/>
        </w:rPr>
        <w:t>时被销毁</w:t>
      </w:r>
      <w:r w:rsidR="00777CD8" w:rsidRPr="00F553CA">
        <w:rPr>
          <w:rFonts w:ascii="微软雅黑" w:eastAsia="微软雅黑" w:hAnsi="微软雅黑" w:hint="eastAsia"/>
        </w:rPr>
        <w:t>。</w:t>
      </w:r>
    </w:p>
    <w:p w14:paraId="23AEA58C" w14:textId="19643B09" w:rsidR="00267668" w:rsidRPr="00F553CA" w:rsidRDefault="003D118C" w:rsidP="003D118C">
      <w:pPr>
        <w:pStyle w:val="Heading2"/>
        <w:rPr>
          <w:rFonts w:ascii="微软雅黑" w:eastAsia="微软雅黑" w:hAnsi="微软雅黑"/>
        </w:rPr>
      </w:pPr>
      <w:r w:rsidRPr="00F553CA">
        <w:rPr>
          <w:rStyle w:val="Heading2Char"/>
          <w:rFonts w:ascii="微软雅黑" w:eastAsia="微软雅黑" w:hAnsi="微软雅黑" w:hint="eastAsia"/>
        </w:rPr>
        <w:t>核心</w:t>
      </w:r>
      <w:r w:rsidRPr="00F553CA">
        <w:rPr>
          <w:rStyle w:val="Heading2Char"/>
          <w:rFonts w:ascii="微软雅黑" w:eastAsia="微软雅黑" w:hAnsi="微软雅黑"/>
        </w:rPr>
        <w:t>数据类</w:t>
      </w:r>
      <w:r w:rsidRPr="00F553CA">
        <w:rPr>
          <w:rFonts w:ascii="微软雅黑" w:eastAsia="微软雅黑" w:hAnsi="微软雅黑" w:hint="eastAsia"/>
        </w:rPr>
        <w:t>型</w:t>
      </w:r>
    </w:p>
    <w:p w14:paraId="35398FFA" w14:textId="2EA31CD7" w:rsidR="008F28CB" w:rsidRPr="00F553CA" w:rsidRDefault="008F28CB" w:rsidP="00F553CA">
      <w:pPr>
        <w:pStyle w:val="ListParagraph"/>
        <w:numPr>
          <w:ilvl w:val="0"/>
          <w:numId w:val="64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在python中变量没有类型，但关联的对象有类型。</w:t>
      </w:r>
    </w:p>
    <w:p w14:paraId="49BE9A78" w14:textId="1F213F82" w:rsidR="00395467" w:rsidRPr="00F553CA" w:rsidRDefault="00395467" w:rsidP="00F553CA">
      <w:pPr>
        <w:pStyle w:val="ListParagraph"/>
        <w:numPr>
          <w:ilvl w:val="0"/>
          <w:numId w:val="64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通过</w:t>
      </w:r>
      <w:r w:rsidR="007A28F6" w:rsidRPr="00F553CA">
        <w:rPr>
          <w:rFonts w:ascii="微软雅黑" w:eastAsia="微软雅黑" w:hAnsi="微软雅黑"/>
        </w:rPr>
        <w:t>type</w:t>
      </w:r>
      <w:r w:rsidRPr="00F553CA">
        <w:rPr>
          <w:rFonts w:ascii="微软雅黑" w:eastAsia="微软雅黑" w:hAnsi="微软雅黑" w:hint="eastAsia"/>
        </w:rPr>
        <w:t>函数</w:t>
      </w:r>
      <w:r w:rsidR="007A28F6" w:rsidRPr="00F553CA">
        <w:rPr>
          <w:rFonts w:ascii="微软雅黑" w:eastAsia="微软雅黑" w:hAnsi="微软雅黑" w:hint="eastAsia"/>
        </w:rPr>
        <w:t>可查看。</w:t>
      </w:r>
    </w:p>
    <w:p w14:paraId="790A11EF" w14:textId="77777777" w:rsidR="006B67DC" w:rsidRPr="00F553CA" w:rsidRDefault="006B67DC" w:rsidP="006B67DC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空值对象</w:t>
      </w:r>
      <w:r w:rsidRPr="00F553CA">
        <w:rPr>
          <w:rFonts w:ascii="微软雅黑" w:eastAsia="微软雅黑" w:hAnsi="微软雅黑"/>
        </w:rPr>
        <w:t xml:space="preserve"> None</w:t>
      </w:r>
    </w:p>
    <w:p w14:paraId="125EE8D3" w14:textId="10222256" w:rsidR="006B67DC" w:rsidRPr="00F553CA" w:rsidRDefault="006B67DC" w:rsidP="00F553CA">
      <w:pPr>
        <w:pStyle w:val="ListParagraph"/>
        <w:numPr>
          <w:ilvl w:val="0"/>
          <w:numId w:val="65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cs="宋体" w:hint="eastAsia"/>
        </w:rPr>
        <w:t>表示不存在的特殊对象</w:t>
      </w:r>
      <w:r w:rsidR="00475669" w:rsidRPr="00F553CA">
        <w:rPr>
          <w:rFonts w:ascii="微软雅黑" w:eastAsia="微软雅黑" w:hAnsi="微软雅黑" w:cs="宋体" w:hint="eastAsia"/>
        </w:rPr>
        <w:t>。</w:t>
      </w:r>
    </w:p>
    <w:p w14:paraId="76E6005A" w14:textId="44C9425F" w:rsidR="006B67DC" w:rsidRPr="00F553CA" w:rsidRDefault="006B67DC" w:rsidP="00F553CA">
      <w:pPr>
        <w:pStyle w:val="ListParagraph"/>
        <w:numPr>
          <w:ilvl w:val="0"/>
          <w:numId w:val="65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作用</w:t>
      </w:r>
      <w:r w:rsidR="00E31C91" w:rsidRPr="00F553CA">
        <w:rPr>
          <w:rFonts w:ascii="微软雅黑" w:eastAsia="微软雅黑" w:hAnsi="微软雅黑" w:hint="eastAsia"/>
        </w:rPr>
        <w:t>：</w:t>
      </w:r>
      <w:r w:rsidRPr="00F553CA">
        <w:rPr>
          <w:rFonts w:ascii="微软雅黑" w:eastAsia="微软雅黑" w:hAnsi="微软雅黑"/>
        </w:rPr>
        <w:t>占位</w:t>
      </w:r>
      <w:r w:rsidR="00C352E9" w:rsidRPr="00F553CA">
        <w:rPr>
          <w:rFonts w:ascii="微软雅黑" w:eastAsia="微软雅黑" w:hAnsi="微软雅黑" w:hint="eastAsia"/>
        </w:rPr>
        <w:t>和</w:t>
      </w:r>
      <w:r w:rsidRPr="00F553CA">
        <w:rPr>
          <w:rFonts w:ascii="微软雅黑" w:eastAsia="微软雅黑" w:hAnsi="微软雅黑"/>
        </w:rPr>
        <w:t>解除</w:t>
      </w:r>
      <w:r w:rsidR="008875D8" w:rsidRPr="00F553CA">
        <w:rPr>
          <w:rFonts w:ascii="微软雅黑" w:eastAsia="微软雅黑" w:hAnsi="微软雅黑" w:hint="eastAsia"/>
        </w:rPr>
        <w:t>与对象的关联</w:t>
      </w:r>
      <w:r w:rsidR="00C352E9" w:rsidRPr="00F553CA">
        <w:rPr>
          <w:rFonts w:ascii="微软雅黑" w:eastAsia="微软雅黑" w:hAnsi="微软雅黑" w:hint="eastAsia"/>
        </w:rPr>
        <w:t>。</w:t>
      </w:r>
    </w:p>
    <w:p w14:paraId="50A24B32" w14:textId="3D322923" w:rsidR="003D118C" w:rsidRPr="00F553CA" w:rsidRDefault="00AA4939" w:rsidP="007B3F46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整形</w:t>
      </w:r>
      <w:r w:rsidR="006808E9" w:rsidRPr="00F553CA">
        <w:rPr>
          <w:rFonts w:ascii="微软雅黑" w:eastAsia="微软雅黑" w:hAnsi="微软雅黑" w:hint="eastAsia"/>
        </w:rPr>
        <w:t>i</w:t>
      </w:r>
      <w:r w:rsidR="006808E9" w:rsidRPr="00F553CA">
        <w:rPr>
          <w:rFonts w:ascii="微软雅黑" w:eastAsia="微软雅黑" w:hAnsi="微软雅黑"/>
        </w:rPr>
        <w:t>nt</w:t>
      </w:r>
    </w:p>
    <w:p w14:paraId="2914F173" w14:textId="304B0DE7" w:rsidR="009470C3" w:rsidRPr="00F553CA" w:rsidRDefault="00B960C6" w:rsidP="00F553CA">
      <w:pPr>
        <w:pStyle w:val="ListParagraph"/>
        <w:numPr>
          <w:ilvl w:val="0"/>
          <w:numId w:val="13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表示</w:t>
      </w:r>
      <w:r w:rsidR="009470C3" w:rsidRPr="00F553CA">
        <w:rPr>
          <w:rFonts w:ascii="微软雅黑" w:eastAsia="微软雅黑" w:hAnsi="微软雅黑" w:hint="eastAsia"/>
        </w:rPr>
        <w:t>整数</w:t>
      </w:r>
      <w:r w:rsidRPr="00F553CA">
        <w:rPr>
          <w:rFonts w:ascii="微软雅黑" w:eastAsia="微软雅黑" w:hAnsi="微软雅黑" w:hint="eastAsia"/>
        </w:rPr>
        <w:t>，</w:t>
      </w:r>
      <w:r w:rsidR="000D3D21" w:rsidRPr="00F553CA">
        <w:rPr>
          <w:rFonts w:ascii="微软雅黑" w:eastAsia="微软雅黑" w:hAnsi="微软雅黑" w:hint="eastAsia"/>
        </w:rPr>
        <w:t>包含正数、负数、0。</w:t>
      </w:r>
    </w:p>
    <w:p w14:paraId="5D900F84" w14:textId="2595EA2D" w:rsidR="00AA4939" w:rsidRPr="00F553CA" w:rsidRDefault="009470C3" w:rsidP="00012E7E">
      <w:pPr>
        <w:ind w:left="84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lastRenderedPageBreak/>
        <w:t>如：</w:t>
      </w:r>
      <w:r w:rsidRPr="00F553CA">
        <w:rPr>
          <w:rFonts w:ascii="微软雅黑" w:eastAsia="微软雅黑" w:hAnsi="微软雅黑"/>
        </w:rPr>
        <w:t xml:space="preserve"> -5, 100, 0</w:t>
      </w:r>
    </w:p>
    <w:p w14:paraId="2E82B698" w14:textId="3D3697B5" w:rsidR="00D2306E" w:rsidRPr="00F553CA" w:rsidRDefault="00D2306E" w:rsidP="00F553CA">
      <w:pPr>
        <w:pStyle w:val="ListParagraph"/>
        <w:numPr>
          <w:ilvl w:val="0"/>
          <w:numId w:val="13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字面值：</w:t>
      </w:r>
    </w:p>
    <w:p w14:paraId="628C5B5A" w14:textId="7211968A" w:rsidR="00D2306E" w:rsidRPr="00F553CA" w:rsidRDefault="00D2306E" w:rsidP="00012E7E">
      <w:pPr>
        <w:ind w:left="84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十进制：</w:t>
      </w:r>
      <w:r w:rsidR="00CA48C4" w:rsidRPr="00F553CA">
        <w:rPr>
          <w:rFonts w:ascii="微软雅黑" w:eastAsia="微软雅黑" w:hAnsi="微软雅黑"/>
        </w:rPr>
        <w:t>5</w:t>
      </w:r>
      <w:r w:rsidR="00C01644" w:rsidRPr="00F553CA">
        <w:rPr>
          <w:rFonts w:ascii="微软雅黑" w:eastAsia="微软雅黑" w:hAnsi="微软雅黑"/>
        </w:rPr>
        <w:t xml:space="preserve"> </w:t>
      </w:r>
    </w:p>
    <w:p w14:paraId="65DA9AAD" w14:textId="731DF946" w:rsidR="00C01644" w:rsidRPr="00F553CA" w:rsidRDefault="00C01644" w:rsidP="00012E7E">
      <w:pPr>
        <w:ind w:left="84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二进制：</w:t>
      </w:r>
      <w:r w:rsidRPr="00F553CA">
        <w:rPr>
          <w:rFonts w:ascii="微软雅黑" w:eastAsia="微软雅黑" w:hAnsi="微软雅黑"/>
        </w:rPr>
        <w:t>0b</w:t>
      </w:r>
      <w:r w:rsidR="00012E7E" w:rsidRPr="00F553CA">
        <w:rPr>
          <w:rFonts w:ascii="微软雅黑" w:eastAsia="微软雅黑" w:hAnsi="微软雅黑" w:hint="eastAsia"/>
        </w:rPr>
        <w:t>开头，后跟1或者1</w:t>
      </w:r>
    </w:p>
    <w:p w14:paraId="606281A8" w14:textId="6CF6F1B9" w:rsidR="004A498B" w:rsidRPr="00F553CA" w:rsidRDefault="004A498B" w:rsidP="00012E7E">
      <w:pPr>
        <w:ind w:left="126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八进制</w:t>
      </w:r>
      <w:r w:rsidR="00012E7E" w:rsidRPr="00F553CA">
        <w:rPr>
          <w:rFonts w:ascii="微软雅黑" w:eastAsia="微软雅黑" w:hAnsi="微软雅黑" w:hint="eastAsia"/>
        </w:rPr>
        <w:t>：</w:t>
      </w:r>
      <w:r w:rsidRPr="00F553CA">
        <w:rPr>
          <w:rFonts w:ascii="微软雅黑" w:eastAsia="微软雅黑" w:hAnsi="微软雅黑"/>
        </w:rPr>
        <w:t>0o</w:t>
      </w:r>
      <w:r w:rsidRPr="00F553CA">
        <w:rPr>
          <w:rFonts w:ascii="微软雅黑" w:eastAsia="微软雅黑" w:hAnsi="微软雅黑" w:hint="eastAsia"/>
        </w:rPr>
        <w:t>开头，后跟</w:t>
      </w:r>
      <w:r w:rsidR="00012E7E" w:rsidRPr="00F553CA">
        <w:rPr>
          <w:rFonts w:ascii="微软雅黑" w:eastAsia="微软雅黑" w:hAnsi="微软雅黑"/>
        </w:rPr>
        <w:t>0~7</w:t>
      </w:r>
    </w:p>
    <w:p w14:paraId="5E82E107" w14:textId="5E3138FC" w:rsidR="00D2306E" w:rsidRPr="00F553CA" w:rsidRDefault="004A498B" w:rsidP="00012E7E">
      <w:pPr>
        <w:ind w:left="84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十六进制</w:t>
      </w:r>
      <w:r w:rsidR="00012E7E" w:rsidRPr="00F553CA">
        <w:rPr>
          <w:rFonts w:ascii="微软雅黑" w:eastAsia="微软雅黑" w:hAnsi="微软雅黑" w:hint="eastAsia"/>
        </w:rPr>
        <w:t>：</w:t>
      </w:r>
      <w:r w:rsidRPr="00F553CA">
        <w:rPr>
          <w:rFonts w:ascii="微软雅黑" w:eastAsia="微软雅黑" w:hAnsi="微软雅黑"/>
        </w:rPr>
        <w:t>0x</w:t>
      </w:r>
      <w:r w:rsidRPr="00F553CA">
        <w:rPr>
          <w:rFonts w:ascii="微软雅黑" w:eastAsia="微软雅黑" w:hAnsi="微软雅黑" w:hint="eastAsia"/>
        </w:rPr>
        <w:t>开头</w:t>
      </w:r>
      <w:r w:rsidR="00012E7E" w:rsidRPr="00F553CA">
        <w:rPr>
          <w:rFonts w:ascii="微软雅黑" w:eastAsia="微软雅黑" w:hAnsi="微软雅黑" w:hint="eastAsia"/>
        </w:rPr>
        <w:t>，</w:t>
      </w:r>
      <w:r w:rsidRPr="00F553CA">
        <w:rPr>
          <w:rFonts w:ascii="微软雅黑" w:eastAsia="微软雅黑" w:hAnsi="微软雅黑" w:hint="eastAsia"/>
        </w:rPr>
        <w:t>后跟</w:t>
      </w:r>
      <w:r w:rsidR="00012E7E" w:rsidRPr="00F553CA">
        <w:rPr>
          <w:rFonts w:ascii="微软雅黑" w:eastAsia="微软雅黑" w:hAnsi="微软雅黑"/>
        </w:rPr>
        <w:t>0~9,A~F,a~f</w:t>
      </w:r>
    </w:p>
    <w:p w14:paraId="526D86A6" w14:textId="68EA396E" w:rsidR="00AA4939" w:rsidRPr="00F553CA" w:rsidRDefault="006502A8" w:rsidP="00F20F45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浮点型</w:t>
      </w:r>
      <w:r w:rsidR="00265266" w:rsidRPr="00F553CA">
        <w:rPr>
          <w:rFonts w:ascii="微软雅黑" w:eastAsia="微软雅黑" w:hAnsi="微软雅黑" w:hint="eastAsia"/>
        </w:rPr>
        <w:t>f</w:t>
      </w:r>
      <w:r w:rsidR="00265266" w:rsidRPr="00F553CA">
        <w:rPr>
          <w:rFonts w:ascii="微软雅黑" w:eastAsia="微软雅黑" w:hAnsi="微软雅黑"/>
        </w:rPr>
        <w:t xml:space="preserve">loat </w:t>
      </w:r>
    </w:p>
    <w:p w14:paraId="743E0F38" w14:textId="0FB4BBED" w:rsidR="00F03A20" w:rsidRPr="00F553CA" w:rsidRDefault="00B960C6" w:rsidP="00F553CA">
      <w:pPr>
        <w:pStyle w:val="ListParagraph"/>
        <w:numPr>
          <w:ilvl w:val="0"/>
          <w:numId w:val="14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表示</w:t>
      </w:r>
      <w:r w:rsidR="00265266" w:rsidRPr="00F553CA">
        <w:rPr>
          <w:rFonts w:ascii="微软雅黑" w:eastAsia="微软雅黑" w:hAnsi="微软雅黑" w:hint="eastAsia"/>
        </w:rPr>
        <w:t>小数</w:t>
      </w:r>
      <w:r w:rsidRPr="00F553CA">
        <w:rPr>
          <w:rFonts w:ascii="微软雅黑" w:eastAsia="微软雅黑" w:hAnsi="微软雅黑" w:hint="eastAsia"/>
        </w:rPr>
        <w:t>，</w:t>
      </w:r>
      <w:r w:rsidR="00E05229" w:rsidRPr="00F553CA">
        <w:rPr>
          <w:rFonts w:ascii="微软雅黑" w:eastAsia="微软雅黑" w:hAnsi="微软雅黑" w:hint="eastAsia"/>
        </w:rPr>
        <w:t>包含正数、负数</w:t>
      </w:r>
      <w:r w:rsidR="00610C1F" w:rsidRPr="00F553CA">
        <w:rPr>
          <w:rFonts w:ascii="微软雅黑" w:eastAsia="微软雅黑" w:hAnsi="微软雅黑" w:hint="eastAsia"/>
        </w:rPr>
        <w:t>，0</w:t>
      </w:r>
      <w:r w:rsidR="00610C1F" w:rsidRPr="00F553CA">
        <w:rPr>
          <w:rFonts w:ascii="微软雅黑" w:eastAsia="微软雅黑" w:hAnsi="微软雅黑"/>
        </w:rPr>
        <w:t>.0</w:t>
      </w:r>
      <w:r w:rsidR="00265266" w:rsidRPr="00F553CA">
        <w:rPr>
          <w:rFonts w:ascii="微软雅黑" w:eastAsia="微软雅黑" w:hAnsi="微软雅黑"/>
        </w:rPr>
        <w:t>)</w:t>
      </w:r>
      <w:r w:rsidRPr="00F553CA">
        <w:rPr>
          <w:rFonts w:ascii="微软雅黑" w:eastAsia="微软雅黑" w:hAnsi="微软雅黑" w:hint="eastAsia"/>
        </w:rPr>
        <w:t>。</w:t>
      </w:r>
    </w:p>
    <w:p w14:paraId="50328EFA" w14:textId="0874124F" w:rsidR="006C2D8F" w:rsidRPr="00F553CA" w:rsidRDefault="006C2D8F" w:rsidP="00F553CA">
      <w:pPr>
        <w:pStyle w:val="ListParagraph"/>
        <w:numPr>
          <w:ilvl w:val="0"/>
          <w:numId w:val="14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字面值：</w:t>
      </w:r>
    </w:p>
    <w:p w14:paraId="0B13ABD4" w14:textId="67EF1226" w:rsidR="00222B84" w:rsidRPr="00F553CA" w:rsidRDefault="00222B84" w:rsidP="0059488D">
      <w:pPr>
        <w:ind w:left="84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小数：1</w:t>
      </w:r>
      <w:r w:rsidRPr="00F553CA">
        <w:rPr>
          <w:rFonts w:ascii="微软雅黑" w:eastAsia="微软雅黑" w:hAnsi="微软雅黑"/>
        </w:rPr>
        <w:t>.0   2.5</w:t>
      </w:r>
    </w:p>
    <w:p w14:paraId="05D54F0B" w14:textId="59983783" w:rsidR="006C2D8F" w:rsidRPr="00F553CA" w:rsidRDefault="006C2D8F" w:rsidP="0059488D">
      <w:pPr>
        <w:ind w:left="840" w:firstLineChars="20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科学计数法：</w:t>
      </w:r>
      <w:r w:rsidRPr="00F553CA">
        <w:rPr>
          <w:rFonts w:ascii="微软雅黑" w:eastAsia="微软雅黑" w:hAnsi="微软雅黑"/>
        </w:rPr>
        <w:t>e/E (</w:t>
      </w:r>
      <w:r w:rsidRPr="00F553CA">
        <w:rPr>
          <w:rFonts w:ascii="微软雅黑" w:eastAsia="微软雅黑" w:hAnsi="微软雅黑" w:hint="eastAsia"/>
        </w:rPr>
        <w:t>正负号</w:t>
      </w:r>
      <w:r w:rsidRPr="00F553CA">
        <w:rPr>
          <w:rFonts w:ascii="微软雅黑" w:eastAsia="微软雅黑" w:hAnsi="微软雅黑"/>
        </w:rPr>
        <w:t xml:space="preserve">) </w:t>
      </w:r>
      <w:r w:rsidRPr="00F553CA">
        <w:rPr>
          <w:rFonts w:ascii="微软雅黑" w:eastAsia="微软雅黑" w:hAnsi="微软雅黑" w:hint="eastAsia"/>
        </w:rPr>
        <w:t>指数</w:t>
      </w:r>
      <w:r w:rsidR="00B510FD" w:rsidRPr="00F553CA">
        <w:rPr>
          <w:rFonts w:ascii="微软雅黑" w:eastAsia="微软雅黑" w:hAnsi="微软雅黑"/>
        </w:rPr>
        <w:t xml:space="preserve"> </w:t>
      </w:r>
    </w:p>
    <w:p w14:paraId="63461D1B" w14:textId="09A65302" w:rsidR="006C2D8F" w:rsidRPr="00F553CA" w:rsidRDefault="006C2D8F" w:rsidP="0097533B">
      <w:pPr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     </w:t>
      </w:r>
      <w:r w:rsidR="0059488D" w:rsidRPr="00F553CA">
        <w:rPr>
          <w:rFonts w:ascii="微软雅黑" w:eastAsia="微软雅黑" w:hAnsi="微软雅黑" w:hint="eastAsia"/>
        </w:rPr>
        <w:tab/>
      </w:r>
      <w:r w:rsidR="0059488D" w:rsidRPr="00F553CA">
        <w:rPr>
          <w:rFonts w:ascii="微软雅黑" w:eastAsia="微软雅黑" w:hAnsi="微软雅黑" w:hint="eastAsia"/>
        </w:rPr>
        <w:tab/>
      </w:r>
      <w:r w:rsidR="00AE6477" w:rsidRPr="00F553CA">
        <w:rPr>
          <w:rFonts w:ascii="微软雅黑" w:eastAsia="微软雅黑" w:hAnsi="微软雅黑"/>
        </w:rPr>
        <w:t xml:space="preserve">1.23e-2 </w:t>
      </w:r>
      <w:r w:rsidRPr="00F553CA">
        <w:rPr>
          <w:rFonts w:ascii="微软雅黑" w:eastAsia="微软雅黑" w:hAnsi="微软雅黑"/>
        </w:rPr>
        <w:t>(</w:t>
      </w:r>
      <w:r w:rsidRPr="00F553CA">
        <w:rPr>
          <w:rFonts w:ascii="微软雅黑" w:eastAsia="微软雅黑" w:hAnsi="微软雅黑" w:hint="eastAsia"/>
        </w:rPr>
        <w:t>等同于</w:t>
      </w:r>
      <w:r w:rsidR="004543CB" w:rsidRPr="00F553CA">
        <w:rPr>
          <w:rFonts w:ascii="微软雅黑" w:eastAsia="微软雅黑" w:hAnsi="微软雅黑"/>
        </w:rPr>
        <w:t>0.0123</w:t>
      </w:r>
      <w:r w:rsidRPr="00F553CA">
        <w:rPr>
          <w:rFonts w:ascii="微软雅黑" w:eastAsia="微软雅黑" w:hAnsi="微软雅黑"/>
        </w:rPr>
        <w:t>)</w:t>
      </w:r>
    </w:p>
    <w:p w14:paraId="3DB11D56" w14:textId="7061F528" w:rsidR="006502A8" w:rsidRPr="00F553CA" w:rsidRDefault="006C2D8F" w:rsidP="006C2D8F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    </w:t>
      </w:r>
      <w:r w:rsidR="002678F8" w:rsidRPr="00F553CA">
        <w:rPr>
          <w:rFonts w:ascii="微软雅黑" w:eastAsia="微软雅黑" w:hAnsi="微软雅黑"/>
        </w:rPr>
        <w:t xml:space="preserve"> </w:t>
      </w:r>
      <w:r w:rsidR="0097533B" w:rsidRPr="00F553CA">
        <w:rPr>
          <w:rFonts w:ascii="微软雅黑" w:eastAsia="微软雅黑" w:hAnsi="微软雅黑" w:hint="eastAsia"/>
        </w:rPr>
        <w:tab/>
      </w:r>
      <w:r w:rsidR="002678F8" w:rsidRPr="00F553CA">
        <w:rPr>
          <w:rFonts w:ascii="微软雅黑" w:eastAsia="微软雅黑" w:hAnsi="微软雅黑"/>
        </w:rPr>
        <w:t>1.23456e5</w:t>
      </w:r>
      <w:r w:rsidRPr="00F553CA">
        <w:rPr>
          <w:rFonts w:ascii="微软雅黑" w:eastAsia="微软雅黑" w:hAnsi="微软雅黑"/>
        </w:rPr>
        <w:t>(</w:t>
      </w:r>
      <w:r w:rsidR="002678F8" w:rsidRPr="00F553CA">
        <w:rPr>
          <w:rFonts w:ascii="微软雅黑" w:eastAsia="微软雅黑" w:hAnsi="微软雅黑" w:hint="eastAsia"/>
        </w:rPr>
        <w:t>等同于</w:t>
      </w:r>
      <w:r w:rsidR="002678F8" w:rsidRPr="00F553CA">
        <w:rPr>
          <w:rFonts w:ascii="微软雅黑" w:eastAsia="微软雅黑" w:hAnsi="微软雅黑"/>
        </w:rPr>
        <w:t>123456.0</w:t>
      </w:r>
      <w:r w:rsidRPr="00F553CA">
        <w:rPr>
          <w:rFonts w:ascii="微软雅黑" w:eastAsia="微软雅黑" w:hAnsi="微软雅黑"/>
        </w:rPr>
        <w:t>)</w:t>
      </w:r>
    </w:p>
    <w:p w14:paraId="747BE4F3" w14:textId="77777777" w:rsidR="00281CF8" w:rsidRPr="00F553CA" w:rsidRDefault="00281CF8" w:rsidP="00281CF8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字符串str</w:t>
      </w:r>
    </w:p>
    <w:p w14:paraId="500B2CA5" w14:textId="35CF5C8B" w:rsidR="00281CF8" w:rsidRPr="00F553CA" w:rsidRDefault="00281CF8" w:rsidP="00281CF8">
      <w:pPr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ab/>
      </w:r>
      <w:r w:rsidR="00515149" w:rsidRPr="00F553CA">
        <w:rPr>
          <w:rFonts w:ascii="微软雅黑" w:eastAsia="微软雅黑" w:hAnsi="微软雅黑" w:hint="eastAsia"/>
        </w:rPr>
        <w:t>是用来记录文本信息</w:t>
      </w:r>
      <w:r w:rsidR="00515149" w:rsidRPr="00F553CA">
        <w:rPr>
          <w:rFonts w:ascii="微软雅黑" w:eastAsia="微软雅黑" w:hAnsi="微软雅黑"/>
        </w:rPr>
        <w:t>(文字信息)</w:t>
      </w:r>
      <w:r w:rsidRPr="00F553CA">
        <w:rPr>
          <w:rFonts w:ascii="微软雅黑" w:eastAsia="微软雅黑" w:hAnsi="微软雅黑" w:hint="eastAsia"/>
        </w:rPr>
        <w:t>。</w:t>
      </w:r>
    </w:p>
    <w:p w14:paraId="57BCA535" w14:textId="3CF650C0" w:rsidR="00281CF8" w:rsidRPr="00F553CA" w:rsidRDefault="00281CF8" w:rsidP="00281CF8">
      <w:pPr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ab/>
      </w:r>
      <w:r w:rsidRPr="00F553CA">
        <w:rPr>
          <w:rFonts w:ascii="微软雅黑" w:eastAsia="微软雅黑" w:hAnsi="微软雅黑" w:hint="eastAsia"/>
        </w:rPr>
        <w:t>字面值：双引号</w:t>
      </w:r>
    </w:p>
    <w:p w14:paraId="7929A883" w14:textId="77777777" w:rsidR="00281CF8" w:rsidRPr="00F553CA" w:rsidRDefault="00281CF8" w:rsidP="00281CF8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布尔bool</w:t>
      </w:r>
    </w:p>
    <w:p w14:paraId="4E32944A" w14:textId="77777777" w:rsidR="00281CF8" w:rsidRPr="00F553CA" w:rsidRDefault="00281CF8" w:rsidP="00281CF8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用来表示</w:t>
      </w:r>
      <w:proofErr w:type="gramStart"/>
      <w:r w:rsidRPr="00F553CA">
        <w:rPr>
          <w:rFonts w:ascii="微软雅黑" w:eastAsia="微软雅黑" w:hAnsi="微软雅黑" w:hint="eastAsia"/>
        </w:rPr>
        <w:t>真</w:t>
      </w:r>
      <w:proofErr w:type="gramEnd"/>
      <w:r w:rsidRPr="00F553CA">
        <w:rPr>
          <w:rFonts w:ascii="微软雅黑" w:eastAsia="微软雅黑" w:hAnsi="微软雅黑" w:hint="eastAsia"/>
        </w:rPr>
        <w:t>和假的类型</w:t>
      </w:r>
    </w:p>
    <w:p w14:paraId="056FA78A" w14:textId="77777777" w:rsidR="00281CF8" w:rsidRPr="00F553CA" w:rsidRDefault="00281CF8" w:rsidP="00281CF8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True </w:t>
      </w:r>
      <w:r w:rsidRPr="00F553CA">
        <w:rPr>
          <w:rFonts w:ascii="微软雅黑" w:eastAsia="微软雅黑" w:hAnsi="微软雅黑" w:hint="eastAsia"/>
        </w:rPr>
        <w:t>表示真</w:t>
      </w:r>
      <w:r w:rsidRPr="00F553CA">
        <w:rPr>
          <w:rFonts w:ascii="微软雅黑" w:eastAsia="微软雅黑" w:hAnsi="微软雅黑"/>
        </w:rPr>
        <w:t>(</w:t>
      </w:r>
      <w:r w:rsidRPr="00F553CA">
        <w:rPr>
          <w:rFonts w:ascii="微软雅黑" w:eastAsia="微软雅黑" w:hAnsi="微软雅黑" w:hint="eastAsia"/>
        </w:rPr>
        <w:t>条件满足或成立</w:t>
      </w:r>
      <w:r w:rsidRPr="00F553CA">
        <w:rPr>
          <w:rFonts w:ascii="微软雅黑" w:eastAsia="微软雅黑" w:hAnsi="微软雅黑"/>
        </w:rPr>
        <w:t>)</w:t>
      </w:r>
      <w:r w:rsidRPr="00F553CA">
        <w:rPr>
          <w:rFonts w:ascii="微软雅黑" w:eastAsia="微软雅黑" w:hAnsi="微软雅黑" w:hint="eastAsia"/>
        </w:rPr>
        <w:t>，本质是1</w:t>
      </w:r>
    </w:p>
    <w:p w14:paraId="277B05A4" w14:textId="77777777" w:rsidR="00281CF8" w:rsidRPr="00F553CA" w:rsidRDefault="00281CF8" w:rsidP="00281CF8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False </w:t>
      </w:r>
      <w:r w:rsidRPr="00F553CA">
        <w:rPr>
          <w:rFonts w:ascii="微软雅黑" w:eastAsia="微软雅黑" w:hAnsi="微软雅黑" w:hint="eastAsia"/>
        </w:rPr>
        <w:t>表示假</w:t>
      </w:r>
      <w:r w:rsidRPr="00F553CA">
        <w:rPr>
          <w:rFonts w:ascii="微软雅黑" w:eastAsia="微软雅黑" w:hAnsi="微软雅黑"/>
        </w:rPr>
        <w:t>(</w:t>
      </w:r>
      <w:r w:rsidRPr="00F553CA">
        <w:rPr>
          <w:rFonts w:ascii="微软雅黑" w:eastAsia="微软雅黑" w:hAnsi="微软雅黑" w:hint="eastAsia"/>
        </w:rPr>
        <w:t>条件不满足或不成立</w:t>
      </w:r>
      <w:r w:rsidRPr="00F553CA">
        <w:rPr>
          <w:rFonts w:ascii="微软雅黑" w:eastAsia="微软雅黑" w:hAnsi="微软雅黑"/>
        </w:rPr>
        <w:t>)</w:t>
      </w:r>
      <w:r w:rsidRPr="00F553CA">
        <w:rPr>
          <w:rFonts w:ascii="微软雅黑" w:eastAsia="微软雅黑" w:hAnsi="微软雅黑" w:hint="eastAsia"/>
        </w:rPr>
        <w:t>，本质是0</w:t>
      </w:r>
    </w:p>
    <w:p w14:paraId="27983531" w14:textId="730E2921" w:rsidR="004876ED" w:rsidRPr="00F553CA" w:rsidRDefault="004876ED" w:rsidP="007368FC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lastRenderedPageBreak/>
        <w:t>数据类型转换</w:t>
      </w:r>
    </w:p>
    <w:p w14:paraId="014CC1D7" w14:textId="3B2A2326" w:rsidR="004876ED" w:rsidRPr="00F553CA" w:rsidRDefault="0035119C" w:rsidP="00F553CA">
      <w:pPr>
        <w:pStyle w:val="ListParagraph"/>
        <w:numPr>
          <w:ilvl w:val="0"/>
          <w:numId w:val="15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转换为整形</w:t>
      </w:r>
      <w:r w:rsidRPr="00F553CA">
        <w:rPr>
          <w:rFonts w:ascii="微软雅黑" w:eastAsia="微软雅黑" w:hAnsi="微软雅黑"/>
        </w:rPr>
        <w:t>:</w:t>
      </w:r>
      <w:r w:rsidR="00A668AD" w:rsidRPr="00F553CA">
        <w:rPr>
          <w:rFonts w:ascii="微软雅黑" w:eastAsia="微软雅黑" w:hAnsi="微软雅黑"/>
        </w:rPr>
        <w:t xml:space="preserve"> int(</w:t>
      </w:r>
      <w:r w:rsidR="00A668AD" w:rsidRPr="00F553CA">
        <w:rPr>
          <w:rFonts w:ascii="微软雅黑" w:eastAsia="微软雅黑" w:hAnsi="微软雅黑" w:hint="eastAsia"/>
        </w:rPr>
        <w:t>数据</w:t>
      </w:r>
      <w:r w:rsidR="00A668AD" w:rsidRPr="00F553CA">
        <w:rPr>
          <w:rFonts w:ascii="微软雅黑" w:eastAsia="微软雅黑" w:hAnsi="微软雅黑"/>
        </w:rPr>
        <w:t>)</w:t>
      </w:r>
    </w:p>
    <w:p w14:paraId="27E91999" w14:textId="0814CC72" w:rsidR="0035119C" w:rsidRPr="00F553CA" w:rsidRDefault="0035119C" w:rsidP="00F553CA">
      <w:pPr>
        <w:pStyle w:val="ListParagraph"/>
        <w:numPr>
          <w:ilvl w:val="0"/>
          <w:numId w:val="15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转换为浮点型</w:t>
      </w:r>
      <w:r w:rsidRPr="00F553CA">
        <w:rPr>
          <w:rFonts w:ascii="微软雅黑" w:eastAsia="微软雅黑" w:hAnsi="微软雅黑"/>
        </w:rPr>
        <w:t>:</w:t>
      </w:r>
      <w:r w:rsidR="00D17FF9" w:rsidRPr="00F553CA">
        <w:rPr>
          <w:rFonts w:ascii="微软雅黑" w:eastAsia="微软雅黑" w:hAnsi="微软雅黑" w:hint="eastAsia"/>
        </w:rPr>
        <w:t>float</w:t>
      </w:r>
      <w:r w:rsidR="008829A9" w:rsidRPr="00F553CA">
        <w:rPr>
          <w:rFonts w:ascii="微软雅黑" w:eastAsia="微软雅黑" w:hAnsi="微软雅黑"/>
        </w:rPr>
        <w:t>(</w:t>
      </w:r>
      <w:r w:rsidR="008829A9" w:rsidRPr="00F553CA">
        <w:rPr>
          <w:rFonts w:ascii="微软雅黑" w:eastAsia="微软雅黑" w:hAnsi="微软雅黑" w:hint="eastAsia"/>
        </w:rPr>
        <w:t>数据</w:t>
      </w:r>
      <w:r w:rsidR="008829A9" w:rsidRPr="00F553CA">
        <w:rPr>
          <w:rFonts w:ascii="微软雅黑" w:eastAsia="微软雅黑" w:hAnsi="微软雅黑"/>
        </w:rPr>
        <w:t>)</w:t>
      </w:r>
    </w:p>
    <w:p w14:paraId="3487CE69" w14:textId="2DF48680" w:rsidR="0035119C" w:rsidRPr="00F553CA" w:rsidRDefault="0035119C" w:rsidP="00F553CA">
      <w:pPr>
        <w:pStyle w:val="ListParagraph"/>
        <w:numPr>
          <w:ilvl w:val="0"/>
          <w:numId w:val="15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转换为</w:t>
      </w:r>
      <w:r w:rsidR="000778AB" w:rsidRPr="00F553CA">
        <w:rPr>
          <w:rFonts w:ascii="微软雅黑" w:eastAsia="微软雅黑" w:hAnsi="微软雅黑" w:hint="eastAsia"/>
        </w:rPr>
        <w:t>字符串</w:t>
      </w:r>
      <w:r w:rsidRPr="00F553CA">
        <w:rPr>
          <w:rFonts w:ascii="微软雅黑" w:eastAsia="微软雅黑" w:hAnsi="微软雅黑"/>
        </w:rPr>
        <w:t>:</w:t>
      </w:r>
      <w:r w:rsidR="000778AB" w:rsidRPr="00F553CA">
        <w:rPr>
          <w:rFonts w:ascii="微软雅黑" w:eastAsia="微软雅黑" w:hAnsi="微软雅黑"/>
        </w:rPr>
        <w:t>str(</w:t>
      </w:r>
      <w:r w:rsidR="000778AB" w:rsidRPr="00F553CA">
        <w:rPr>
          <w:rFonts w:ascii="微软雅黑" w:eastAsia="微软雅黑" w:hAnsi="微软雅黑" w:hint="eastAsia"/>
        </w:rPr>
        <w:t>数据</w:t>
      </w:r>
      <w:r w:rsidR="000778AB" w:rsidRPr="00F553CA">
        <w:rPr>
          <w:rFonts w:ascii="微软雅黑" w:eastAsia="微软雅黑" w:hAnsi="微软雅黑"/>
        </w:rPr>
        <w:t>)</w:t>
      </w:r>
    </w:p>
    <w:p w14:paraId="6200F889" w14:textId="2D134357" w:rsidR="00BC541F" w:rsidRPr="00F553CA" w:rsidRDefault="0035119C" w:rsidP="00F553CA">
      <w:pPr>
        <w:pStyle w:val="ListParagraph"/>
        <w:numPr>
          <w:ilvl w:val="0"/>
          <w:numId w:val="15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转换为</w:t>
      </w:r>
      <w:r w:rsidR="000778AB" w:rsidRPr="00F553CA">
        <w:rPr>
          <w:rFonts w:ascii="微软雅黑" w:eastAsia="微软雅黑" w:hAnsi="微软雅黑" w:hint="eastAsia"/>
        </w:rPr>
        <w:t>布尔</w:t>
      </w:r>
      <w:r w:rsidRPr="00F553CA">
        <w:rPr>
          <w:rFonts w:ascii="微软雅黑" w:eastAsia="微软雅黑" w:hAnsi="微软雅黑"/>
        </w:rPr>
        <w:t>:</w:t>
      </w:r>
      <w:r w:rsidR="000778AB" w:rsidRPr="00F553CA">
        <w:rPr>
          <w:rFonts w:ascii="微软雅黑" w:eastAsia="微软雅黑" w:hAnsi="微软雅黑" w:hint="eastAsia"/>
        </w:rPr>
        <w:t>bool</w:t>
      </w:r>
      <w:r w:rsidR="000778AB" w:rsidRPr="00F553CA">
        <w:rPr>
          <w:rFonts w:ascii="微软雅黑" w:eastAsia="微软雅黑" w:hAnsi="微软雅黑"/>
        </w:rPr>
        <w:t>(</w:t>
      </w:r>
      <w:r w:rsidR="000778AB" w:rsidRPr="00F553CA">
        <w:rPr>
          <w:rFonts w:ascii="微软雅黑" w:eastAsia="微软雅黑" w:hAnsi="微软雅黑" w:hint="eastAsia"/>
        </w:rPr>
        <w:t>数据</w:t>
      </w:r>
      <w:r w:rsidR="000778AB" w:rsidRPr="00F553CA">
        <w:rPr>
          <w:rFonts w:ascii="微软雅黑" w:eastAsia="微软雅黑" w:hAnsi="微软雅黑"/>
        </w:rPr>
        <w:t>)</w:t>
      </w:r>
    </w:p>
    <w:p w14:paraId="2FCDE9EB" w14:textId="66E96F63" w:rsidR="00A44F87" w:rsidRPr="00F553CA" w:rsidRDefault="00A44F87" w:rsidP="0099395A">
      <w:pPr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    </w:t>
      </w:r>
      <w:r w:rsidR="006C7F7C" w:rsidRPr="00F553CA">
        <w:rPr>
          <w:rFonts w:ascii="微软雅黑" w:eastAsia="微软雅黑" w:hAnsi="微软雅黑" w:hint="eastAsia"/>
        </w:rPr>
        <w:tab/>
      </w:r>
      <w:r w:rsidR="006C7F7C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 w:hint="eastAsia"/>
        </w:rPr>
        <w:t>结果</w:t>
      </w:r>
      <w:r w:rsidRPr="00F553CA">
        <w:rPr>
          <w:rFonts w:ascii="微软雅黑" w:eastAsia="微软雅黑" w:hAnsi="微软雅黑"/>
        </w:rPr>
        <w:t>为</w:t>
      </w:r>
      <w:r w:rsidRPr="00F553CA">
        <w:rPr>
          <w:rFonts w:ascii="微软雅黑" w:eastAsia="微软雅黑" w:hAnsi="微软雅黑" w:hint="eastAsia"/>
        </w:rPr>
        <w:t>F</w:t>
      </w:r>
      <w:r w:rsidRPr="00F553CA">
        <w:rPr>
          <w:rFonts w:ascii="微软雅黑" w:eastAsia="微软雅黑" w:hAnsi="微软雅黑"/>
        </w:rPr>
        <w:t>alse：</w:t>
      </w:r>
      <w:proofErr w:type="gramStart"/>
      <w:r w:rsidRPr="00F553CA">
        <w:rPr>
          <w:rFonts w:ascii="微软雅黑" w:eastAsia="微软雅黑" w:hAnsi="微软雅黑" w:hint="eastAsia"/>
        </w:rPr>
        <w:t>bool</w:t>
      </w:r>
      <w:r w:rsidRPr="00F553CA">
        <w:rPr>
          <w:rFonts w:ascii="微软雅黑" w:eastAsia="微软雅黑" w:hAnsi="微软雅黑"/>
        </w:rPr>
        <w:t>(</w:t>
      </w:r>
      <w:proofErr w:type="gramEnd"/>
      <w:r w:rsidRPr="00F553CA">
        <w:rPr>
          <w:rFonts w:ascii="微软雅黑" w:eastAsia="微软雅黑" w:hAnsi="微软雅黑"/>
        </w:rPr>
        <w:t xml:space="preserve">0)  bool(0.0)  bool(None)  </w:t>
      </w:r>
    </w:p>
    <w:p w14:paraId="7A4E708E" w14:textId="071317A1" w:rsidR="000B3C22" w:rsidRPr="00F553CA" w:rsidRDefault="000B3C22" w:rsidP="00F553CA">
      <w:pPr>
        <w:pStyle w:val="ListParagraph"/>
        <w:numPr>
          <w:ilvl w:val="0"/>
          <w:numId w:val="15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混合类型自动升级</w:t>
      </w:r>
      <w:r w:rsidR="002C1448" w:rsidRPr="00F553CA">
        <w:rPr>
          <w:rFonts w:ascii="微软雅黑" w:eastAsia="微软雅黑" w:hAnsi="微软雅黑" w:hint="eastAsia"/>
        </w:rPr>
        <w:t>：</w:t>
      </w:r>
    </w:p>
    <w:p w14:paraId="2E40F877" w14:textId="77777777" w:rsidR="000B3C22" w:rsidRPr="00F553CA" w:rsidRDefault="000B3C22" w:rsidP="006C7F7C">
      <w:pPr>
        <w:ind w:leftChars="500" w:left="105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1 + 2.14  返回的结果是 3.14</w:t>
      </w:r>
    </w:p>
    <w:p w14:paraId="2683D2D0" w14:textId="7A5DE14F" w:rsidR="00395467" w:rsidRPr="00F553CA" w:rsidRDefault="000B3C22" w:rsidP="006C7F7C">
      <w:pPr>
        <w:ind w:leftChars="500" w:left="1050"/>
        <w:rPr>
          <w:rFonts w:ascii="微软雅黑" w:eastAsia="微软雅黑" w:hAnsi="微软雅黑"/>
          <w:color w:val="FF0000"/>
        </w:rPr>
      </w:pPr>
      <w:r w:rsidRPr="00F553CA">
        <w:rPr>
          <w:rFonts w:ascii="微软雅黑" w:eastAsia="微软雅黑" w:hAnsi="微软雅黑"/>
        </w:rPr>
        <w:t xml:space="preserve">  1 + 3.0   返回结果是:  4.0</w:t>
      </w:r>
    </w:p>
    <w:p w14:paraId="5488E787" w14:textId="3591ED2C" w:rsidR="00893807" w:rsidRPr="00F553CA" w:rsidRDefault="006502A8" w:rsidP="00893807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运算符</w:t>
      </w:r>
    </w:p>
    <w:p w14:paraId="401124CA" w14:textId="77777777" w:rsidR="00DC786E" w:rsidRPr="00F553CA" w:rsidRDefault="00DC786E" w:rsidP="00DC786E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算术运算符</w:t>
      </w:r>
    </w:p>
    <w:p w14:paraId="12CE1857" w14:textId="0613963D" w:rsidR="008E3355" w:rsidRPr="00F553CA" w:rsidRDefault="00DC786E" w:rsidP="008E3355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+</w:t>
      </w:r>
      <w:r w:rsidR="008E3355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加法</w:t>
      </w:r>
    </w:p>
    <w:p w14:paraId="05D60ABD" w14:textId="56311378" w:rsidR="008E3355" w:rsidRPr="00F553CA" w:rsidRDefault="008E3355" w:rsidP="008E3355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-</w:t>
      </w:r>
      <w:r w:rsidRPr="00F553CA">
        <w:rPr>
          <w:rFonts w:ascii="微软雅黑" w:eastAsia="微软雅黑" w:hAnsi="微软雅黑" w:hint="eastAsia"/>
        </w:rPr>
        <w:tab/>
      </w:r>
      <w:r w:rsidR="00DC786E" w:rsidRPr="00F553CA">
        <w:rPr>
          <w:rFonts w:ascii="微软雅黑" w:eastAsia="微软雅黑" w:hAnsi="微软雅黑"/>
        </w:rPr>
        <w:t>减法</w:t>
      </w:r>
    </w:p>
    <w:p w14:paraId="3E5DD115" w14:textId="21605340" w:rsidR="008E3355" w:rsidRPr="00F553CA" w:rsidRDefault="008E3355" w:rsidP="008E3355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*</w:t>
      </w:r>
      <w:r w:rsidRPr="00F553CA">
        <w:rPr>
          <w:rFonts w:ascii="微软雅黑" w:eastAsia="微软雅黑" w:hAnsi="微软雅黑" w:hint="eastAsia"/>
        </w:rPr>
        <w:tab/>
      </w:r>
      <w:r w:rsidR="00DC786E" w:rsidRPr="00F553CA">
        <w:rPr>
          <w:rFonts w:ascii="微软雅黑" w:eastAsia="微软雅黑" w:hAnsi="微软雅黑"/>
        </w:rPr>
        <w:t>乘法</w:t>
      </w:r>
    </w:p>
    <w:p w14:paraId="2E6E639B" w14:textId="04DD07EE" w:rsidR="00DC786E" w:rsidRPr="00F553CA" w:rsidRDefault="008E3355" w:rsidP="008E3355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/</w:t>
      </w:r>
      <w:r w:rsidRPr="00F553CA">
        <w:rPr>
          <w:rFonts w:ascii="微软雅黑" w:eastAsia="微软雅黑" w:hAnsi="微软雅黑" w:hint="eastAsia"/>
        </w:rPr>
        <w:tab/>
      </w:r>
      <w:r w:rsidR="00DC786E" w:rsidRPr="00F553CA">
        <w:rPr>
          <w:rFonts w:ascii="微软雅黑" w:eastAsia="微软雅黑" w:hAnsi="微软雅黑"/>
        </w:rPr>
        <w:t>除法</w:t>
      </w:r>
      <w:r w:rsidR="0000099D" w:rsidRPr="00F553CA">
        <w:rPr>
          <w:rFonts w:ascii="微软雅黑" w:eastAsia="微软雅黑" w:hAnsi="微软雅黑" w:hint="eastAsia"/>
        </w:rPr>
        <w:t>：结果为浮点数</w:t>
      </w:r>
    </w:p>
    <w:p w14:paraId="5BEFEF46" w14:textId="61885965" w:rsidR="00DC786E" w:rsidRPr="00F553CA" w:rsidRDefault="00DC786E" w:rsidP="00DC786E">
      <w:pPr>
        <w:ind w:leftChars="200" w:left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//</w:t>
      </w:r>
      <w:r w:rsidR="008E3355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地板除</w:t>
      </w:r>
      <w:r w:rsidR="00BA7D69" w:rsidRPr="00F553CA">
        <w:rPr>
          <w:rFonts w:ascii="微软雅黑" w:eastAsia="微软雅黑" w:hAnsi="微软雅黑" w:hint="eastAsia"/>
        </w:rPr>
        <w:t>：除的结果去掉小数部分</w:t>
      </w:r>
    </w:p>
    <w:p w14:paraId="1EBB3297" w14:textId="40E99AE8" w:rsidR="00DC786E" w:rsidRPr="00F553CA" w:rsidRDefault="00DC786E" w:rsidP="00DC786E">
      <w:pPr>
        <w:ind w:leftChars="200" w:left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%</w:t>
      </w:r>
      <w:r w:rsidR="008E3355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求余</w:t>
      </w:r>
    </w:p>
    <w:p w14:paraId="559C881C" w14:textId="5F279B5E" w:rsidR="006502A8" w:rsidRPr="00F553CA" w:rsidRDefault="00DC786E" w:rsidP="00121271">
      <w:pPr>
        <w:ind w:leftChars="200" w:left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**</w:t>
      </w:r>
      <w:r w:rsidR="008E3355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幂运算</w:t>
      </w:r>
    </w:p>
    <w:p w14:paraId="5F95312C" w14:textId="3700927C" w:rsidR="00BB2FA3" w:rsidRPr="00F553CA" w:rsidRDefault="00BB2FA3" w:rsidP="008E3355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优先级</w:t>
      </w:r>
      <w:r w:rsidR="00E647D5" w:rsidRPr="00F553CA">
        <w:rPr>
          <w:rFonts w:ascii="微软雅黑" w:eastAsia="微软雅黑" w:hAnsi="微软雅黑" w:hint="eastAsia"/>
        </w:rPr>
        <w:t>从高</w:t>
      </w:r>
      <w:r w:rsidR="00E647D5" w:rsidRPr="00F553CA">
        <w:rPr>
          <w:rFonts w:ascii="微软雅黑" w:eastAsia="微软雅黑" w:hAnsi="微软雅黑"/>
        </w:rPr>
        <w:t>到低</w:t>
      </w:r>
      <w:r w:rsidRPr="00F553CA">
        <w:rPr>
          <w:rFonts w:ascii="微软雅黑" w:eastAsia="微软雅黑" w:hAnsi="微软雅黑" w:hint="eastAsia"/>
        </w:rPr>
        <w:t>：</w:t>
      </w:r>
      <w:r w:rsidRPr="00F553CA">
        <w:rPr>
          <w:rFonts w:ascii="微软雅黑" w:eastAsia="微软雅黑" w:hAnsi="微软雅黑"/>
        </w:rPr>
        <w:t xml:space="preserve"> </w:t>
      </w:r>
      <w:r w:rsidR="00796FB3" w:rsidRPr="00F553CA">
        <w:rPr>
          <w:rFonts w:ascii="微软雅黑" w:eastAsia="微软雅黑" w:hAnsi="微软雅黑"/>
        </w:rPr>
        <w:t>()</w:t>
      </w:r>
    </w:p>
    <w:p w14:paraId="17763065" w14:textId="0BC3C42C" w:rsidR="00624918" w:rsidRPr="00F553CA" w:rsidRDefault="00624918" w:rsidP="008E3355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 xml:space="preserve"> </w:t>
      </w:r>
      <w:r w:rsidRPr="00F553CA">
        <w:rPr>
          <w:rFonts w:ascii="微软雅黑" w:eastAsia="微软雅黑" w:hAnsi="微软雅黑"/>
        </w:rPr>
        <w:t xml:space="preserve">         </w:t>
      </w:r>
      <w:r w:rsidR="008417ED" w:rsidRPr="00F553CA">
        <w:rPr>
          <w:rFonts w:ascii="微软雅黑" w:eastAsia="微软雅黑" w:hAnsi="微软雅黑"/>
        </w:rPr>
        <w:tab/>
      </w:r>
      <w:r w:rsidR="008417ED" w:rsidRPr="00F553CA">
        <w:rPr>
          <w:rFonts w:ascii="微软雅黑" w:eastAsia="微软雅黑" w:hAnsi="微软雅黑"/>
        </w:rPr>
        <w:tab/>
      </w:r>
      <w:r w:rsidR="008E3355" w:rsidRPr="00F553CA">
        <w:rPr>
          <w:rFonts w:ascii="微软雅黑" w:eastAsia="微软雅黑" w:hAnsi="微软雅黑" w:hint="eastAsia"/>
        </w:rPr>
        <w:t xml:space="preserve"> </w:t>
      </w:r>
      <w:r w:rsidR="00796FB3" w:rsidRPr="00F553CA">
        <w:rPr>
          <w:rFonts w:ascii="微软雅黑" w:eastAsia="微软雅黑" w:hAnsi="微软雅黑"/>
        </w:rPr>
        <w:t>**</w:t>
      </w:r>
    </w:p>
    <w:p w14:paraId="798C59B8" w14:textId="53DCBE98" w:rsidR="00BB2FA3" w:rsidRPr="00F553CA" w:rsidRDefault="00BB2FA3" w:rsidP="008E3355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       </w:t>
      </w:r>
      <w:r w:rsidR="00261F58" w:rsidRPr="00F553CA">
        <w:rPr>
          <w:rFonts w:ascii="微软雅黑" w:eastAsia="微软雅黑" w:hAnsi="微软雅黑"/>
        </w:rPr>
        <w:t xml:space="preserve">    </w:t>
      </w:r>
      <w:r w:rsidR="00546BA8" w:rsidRPr="00F553CA">
        <w:rPr>
          <w:rFonts w:ascii="微软雅黑" w:eastAsia="微软雅黑" w:hAnsi="微软雅黑"/>
        </w:rPr>
        <w:t xml:space="preserve">  </w:t>
      </w:r>
      <w:r w:rsidR="00261F58" w:rsidRPr="00F553CA">
        <w:rPr>
          <w:rFonts w:ascii="微软雅黑" w:eastAsia="微软雅黑" w:hAnsi="微软雅黑"/>
        </w:rPr>
        <w:t xml:space="preserve"> </w:t>
      </w:r>
      <w:r w:rsidR="008417ED" w:rsidRPr="00F553CA">
        <w:rPr>
          <w:rFonts w:ascii="微软雅黑" w:eastAsia="微软雅黑" w:hAnsi="微软雅黑"/>
        </w:rPr>
        <w:t xml:space="preserve"> </w:t>
      </w:r>
      <w:r w:rsidRPr="00F553CA">
        <w:rPr>
          <w:rFonts w:ascii="微软雅黑" w:eastAsia="微软雅黑" w:hAnsi="微软雅黑"/>
        </w:rPr>
        <w:t>*</w:t>
      </w:r>
      <w:r w:rsidR="00261F58" w:rsidRPr="00F553CA">
        <w:rPr>
          <w:rFonts w:ascii="微软雅黑" w:eastAsia="微软雅黑" w:hAnsi="微软雅黑"/>
        </w:rPr>
        <w:t xml:space="preserve"> </w:t>
      </w:r>
      <w:r w:rsidRPr="00F553CA">
        <w:rPr>
          <w:rFonts w:ascii="微软雅黑" w:eastAsia="微软雅黑" w:hAnsi="微软雅黑"/>
        </w:rPr>
        <w:t xml:space="preserve"> / % //</w:t>
      </w:r>
    </w:p>
    <w:p w14:paraId="0BF67322" w14:textId="5688A3AF" w:rsidR="00BB2FA3" w:rsidRPr="00F553CA" w:rsidRDefault="00BB2FA3" w:rsidP="008E3355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lastRenderedPageBreak/>
        <w:t xml:space="preserve">   </w:t>
      </w:r>
      <w:r w:rsidR="00261F58" w:rsidRPr="00F553CA">
        <w:rPr>
          <w:rFonts w:ascii="微软雅黑" w:eastAsia="微软雅黑" w:hAnsi="微软雅黑"/>
        </w:rPr>
        <w:t xml:space="preserve">     </w:t>
      </w:r>
      <w:r w:rsidR="00546BA8" w:rsidRPr="00F553CA">
        <w:rPr>
          <w:rFonts w:ascii="微软雅黑" w:eastAsia="微软雅黑" w:hAnsi="微软雅黑"/>
        </w:rPr>
        <w:t xml:space="preserve">  </w:t>
      </w:r>
      <w:r w:rsidR="00261F58" w:rsidRPr="00F553CA">
        <w:rPr>
          <w:rFonts w:ascii="微软雅黑" w:eastAsia="微软雅黑" w:hAnsi="微软雅黑"/>
        </w:rPr>
        <w:t xml:space="preserve">  </w:t>
      </w:r>
      <w:r w:rsidR="008417ED" w:rsidRPr="00F553CA">
        <w:rPr>
          <w:rFonts w:ascii="微软雅黑" w:eastAsia="微软雅黑" w:hAnsi="微软雅黑"/>
        </w:rPr>
        <w:t xml:space="preserve">     </w:t>
      </w:r>
      <w:r w:rsidRPr="00F553CA">
        <w:rPr>
          <w:rFonts w:ascii="微软雅黑" w:eastAsia="微软雅黑" w:hAnsi="微软雅黑"/>
        </w:rPr>
        <w:t>+  -</w:t>
      </w:r>
    </w:p>
    <w:p w14:paraId="54044A0E" w14:textId="73B680B8" w:rsidR="000645DA" w:rsidRPr="00F553CA" w:rsidRDefault="00EB2313" w:rsidP="000645DA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增强</w:t>
      </w:r>
      <w:r w:rsidR="000645DA" w:rsidRPr="00F553CA">
        <w:rPr>
          <w:rFonts w:ascii="微软雅黑" w:eastAsia="微软雅黑" w:hAnsi="微软雅黑" w:hint="eastAsia"/>
        </w:rPr>
        <w:t>运算符</w:t>
      </w:r>
    </w:p>
    <w:p w14:paraId="7FCF56A9" w14:textId="33BDBC0E" w:rsidR="000645DA" w:rsidRPr="00F553CA" w:rsidRDefault="000645DA" w:rsidP="00F910C5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y += x</w:t>
      </w:r>
      <w:r w:rsidR="008E3355" w:rsidRPr="00F553CA">
        <w:rPr>
          <w:rFonts w:ascii="微软雅黑" w:eastAsia="微软雅黑" w:hAnsi="微软雅黑" w:hint="eastAsia"/>
        </w:rPr>
        <w:tab/>
      </w:r>
      <w:r w:rsidR="008E3355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等同于 y = y + x</w:t>
      </w:r>
    </w:p>
    <w:p w14:paraId="503CA155" w14:textId="7E6D83E3" w:rsidR="000645DA" w:rsidRPr="00F553CA" w:rsidRDefault="000645DA" w:rsidP="000645DA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y -= x</w:t>
      </w:r>
      <w:r w:rsidR="008E3355" w:rsidRPr="00F553CA">
        <w:rPr>
          <w:rFonts w:ascii="微软雅黑" w:eastAsia="微软雅黑" w:hAnsi="微软雅黑" w:hint="eastAsia"/>
        </w:rPr>
        <w:tab/>
      </w:r>
      <w:r w:rsidR="008E3355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等同于 y = y - x</w:t>
      </w:r>
    </w:p>
    <w:p w14:paraId="4106112C" w14:textId="6F9CC6C8" w:rsidR="000645DA" w:rsidRPr="00F553CA" w:rsidRDefault="000645DA" w:rsidP="000645DA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y *= x</w:t>
      </w:r>
      <w:r w:rsidR="008E3355" w:rsidRPr="00F553CA">
        <w:rPr>
          <w:rFonts w:ascii="微软雅黑" w:eastAsia="微软雅黑" w:hAnsi="微软雅黑" w:hint="eastAsia"/>
        </w:rPr>
        <w:tab/>
      </w:r>
      <w:r w:rsidR="008E3355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等同于 y = y * x</w:t>
      </w:r>
    </w:p>
    <w:p w14:paraId="20CD8FEA" w14:textId="6CFB6F6A" w:rsidR="000645DA" w:rsidRPr="00F553CA" w:rsidRDefault="000645DA" w:rsidP="000645DA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y /= x</w:t>
      </w:r>
      <w:r w:rsidR="008E3355" w:rsidRPr="00F553CA">
        <w:rPr>
          <w:rFonts w:ascii="微软雅黑" w:eastAsia="微软雅黑" w:hAnsi="微软雅黑" w:hint="eastAsia"/>
        </w:rPr>
        <w:tab/>
      </w:r>
      <w:r w:rsidR="008E3355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等同于 y = y / x</w:t>
      </w:r>
    </w:p>
    <w:p w14:paraId="0916D010" w14:textId="6ECDF6B2" w:rsidR="000645DA" w:rsidRPr="00F553CA" w:rsidRDefault="000645DA" w:rsidP="000645DA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y //= x</w:t>
      </w:r>
      <w:r w:rsidR="008E3355" w:rsidRPr="00F553CA">
        <w:rPr>
          <w:rFonts w:ascii="微软雅黑" w:eastAsia="微软雅黑" w:hAnsi="微软雅黑" w:hint="eastAsia"/>
        </w:rPr>
        <w:tab/>
      </w:r>
      <w:r w:rsidR="008E3355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等同于 y = y // x</w:t>
      </w:r>
    </w:p>
    <w:p w14:paraId="4B38B74D" w14:textId="63CB8E65" w:rsidR="000645DA" w:rsidRPr="00F553CA" w:rsidRDefault="000645DA" w:rsidP="000645DA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y %= x</w:t>
      </w:r>
      <w:r w:rsidR="008E3355" w:rsidRPr="00F553CA">
        <w:rPr>
          <w:rFonts w:ascii="微软雅黑" w:eastAsia="微软雅黑" w:hAnsi="微软雅黑" w:hint="eastAsia"/>
        </w:rPr>
        <w:tab/>
      </w:r>
      <w:r w:rsidR="008E3355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等同于 y = y % x</w:t>
      </w:r>
    </w:p>
    <w:p w14:paraId="16EFA44A" w14:textId="0EDFDEC0" w:rsidR="000645DA" w:rsidRPr="00F553CA" w:rsidRDefault="000645DA" w:rsidP="000645DA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y **= x</w:t>
      </w:r>
      <w:r w:rsidR="008E3355" w:rsidRPr="00F553CA">
        <w:rPr>
          <w:rFonts w:ascii="微软雅黑" w:eastAsia="微软雅黑" w:hAnsi="微软雅黑" w:hint="eastAsia"/>
        </w:rPr>
        <w:tab/>
      </w:r>
      <w:r w:rsidR="008E3355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等同于 y = y ** x</w:t>
      </w:r>
    </w:p>
    <w:p w14:paraId="5B37D571" w14:textId="77777777" w:rsidR="00F80717" w:rsidRPr="00F553CA" w:rsidRDefault="00F80717" w:rsidP="00F80717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比较运算符</w:t>
      </w:r>
    </w:p>
    <w:p w14:paraId="259F20C8" w14:textId="0733627B" w:rsidR="00F80717" w:rsidRPr="00F553CA" w:rsidRDefault="00F80717" w:rsidP="008E3355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&lt;</w:t>
      </w:r>
      <w:r w:rsidR="00F910C5" w:rsidRPr="00F553CA">
        <w:rPr>
          <w:rFonts w:ascii="微软雅黑" w:eastAsia="微软雅黑" w:hAnsi="微软雅黑" w:hint="eastAsia"/>
        </w:rPr>
        <w:tab/>
      </w:r>
      <w:r w:rsidR="00F910C5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小于</w:t>
      </w:r>
    </w:p>
    <w:p w14:paraId="64B96B3A" w14:textId="47F63EE3" w:rsidR="00F80717" w:rsidRPr="00F553CA" w:rsidRDefault="00F80717" w:rsidP="008E3355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&lt;=</w:t>
      </w:r>
      <w:r w:rsidR="00F910C5" w:rsidRPr="00F553CA">
        <w:rPr>
          <w:rFonts w:ascii="微软雅黑" w:eastAsia="微软雅黑" w:hAnsi="微软雅黑" w:hint="eastAsia"/>
        </w:rPr>
        <w:tab/>
      </w:r>
      <w:r w:rsidR="00F910C5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小于等于</w:t>
      </w:r>
    </w:p>
    <w:p w14:paraId="3853705B" w14:textId="4976AB20" w:rsidR="00F80717" w:rsidRPr="00F553CA" w:rsidRDefault="00F80717" w:rsidP="008E3355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&gt;</w:t>
      </w:r>
      <w:r w:rsidR="00F910C5" w:rsidRPr="00F553CA">
        <w:rPr>
          <w:rFonts w:ascii="微软雅黑" w:eastAsia="微软雅黑" w:hAnsi="微软雅黑" w:hint="eastAsia"/>
        </w:rPr>
        <w:tab/>
      </w:r>
      <w:r w:rsidR="00F910C5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大于</w:t>
      </w:r>
    </w:p>
    <w:p w14:paraId="740A1631" w14:textId="01E7FF5A" w:rsidR="00F80717" w:rsidRPr="00F553CA" w:rsidRDefault="00F80717" w:rsidP="008E3355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&gt;=</w:t>
      </w:r>
      <w:r w:rsidR="00F910C5" w:rsidRPr="00F553CA">
        <w:rPr>
          <w:rFonts w:ascii="微软雅黑" w:eastAsia="微软雅黑" w:hAnsi="微软雅黑" w:hint="eastAsia"/>
        </w:rPr>
        <w:tab/>
      </w:r>
      <w:r w:rsidR="00F910C5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大于等于</w:t>
      </w:r>
    </w:p>
    <w:p w14:paraId="42024C6A" w14:textId="6A58586E" w:rsidR="00F80717" w:rsidRPr="00F553CA" w:rsidRDefault="00F80717" w:rsidP="008E3355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==</w:t>
      </w:r>
      <w:r w:rsidR="00F910C5" w:rsidRPr="00F553CA">
        <w:rPr>
          <w:rFonts w:ascii="微软雅黑" w:eastAsia="微软雅黑" w:hAnsi="微软雅黑" w:hint="eastAsia"/>
        </w:rPr>
        <w:tab/>
      </w:r>
      <w:r w:rsidR="00F910C5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等于</w:t>
      </w:r>
    </w:p>
    <w:p w14:paraId="6D3A46A9" w14:textId="04F12107" w:rsidR="00F80717" w:rsidRPr="00F553CA" w:rsidRDefault="00F80717" w:rsidP="008E3355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!=</w:t>
      </w:r>
      <w:r w:rsidR="00F910C5" w:rsidRPr="00F553CA">
        <w:rPr>
          <w:rFonts w:ascii="微软雅黑" w:eastAsia="微软雅黑" w:hAnsi="微软雅黑" w:hint="eastAsia"/>
        </w:rPr>
        <w:tab/>
      </w:r>
      <w:r w:rsidR="00F910C5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不等于</w:t>
      </w:r>
    </w:p>
    <w:p w14:paraId="0CA36390" w14:textId="777A1230" w:rsidR="00F910C5" w:rsidRPr="00F553CA" w:rsidRDefault="00F80717" w:rsidP="00F910C5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返回布尔类型的值</w:t>
      </w:r>
    </w:p>
    <w:p w14:paraId="45F7B765" w14:textId="732F4514" w:rsidR="00D267A7" w:rsidRPr="00F553CA" w:rsidRDefault="00F80717" w:rsidP="00F910C5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比较运算的数学表示方式</w:t>
      </w:r>
      <w:r w:rsidR="00071CE4" w:rsidRPr="00F553CA">
        <w:rPr>
          <w:rFonts w:ascii="微软雅黑" w:eastAsia="微软雅黑" w:hAnsi="微软雅黑" w:hint="eastAsia"/>
        </w:rPr>
        <w:t>:</w:t>
      </w:r>
      <w:r w:rsidRPr="00F553CA">
        <w:rPr>
          <w:rFonts w:ascii="微软雅黑" w:eastAsia="微软雅黑" w:hAnsi="微软雅黑"/>
        </w:rPr>
        <w:t>0 &lt;= x &lt;= 100</w:t>
      </w:r>
    </w:p>
    <w:p w14:paraId="24B479CE" w14:textId="7F54CC77" w:rsidR="00071CE4" w:rsidRPr="00F553CA" w:rsidRDefault="00071CE4" w:rsidP="00071CE4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lastRenderedPageBreak/>
        <w:t>逻辑运算符</w:t>
      </w:r>
    </w:p>
    <w:p w14:paraId="24C83222" w14:textId="2F381719" w:rsidR="007928C3" w:rsidRPr="00F553CA" w:rsidRDefault="007928C3" w:rsidP="007928C3">
      <w:pPr>
        <w:pStyle w:val="Heading4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与</w:t>
      </w:r>
      <w:r w:rsidRPr="00F553CA">
        <w:rPr>
          <w:rFonts w:ascii="微软雅黑" w:eastAsia="微软雅黑" w:hAnsi="微软雅黑"/>
        </w:rPr>
        <w:t>and</w:t>
      </w:r>
    </w:p>
    <w:p w14:paraId="2A130D8A" w14:textId="3E78B4D1" w:rsidR="00071CE4" w:rsidRPr="00F553CA" w:rsidRDefault="007928C3" w:rsidP="00A96CAC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表示</w:t>
      </w:r>
      <w:proofErr w:type="gramStart"/>
      <w:r w:rsidRPr="00F553CA">
        <w:rPr>
          <w:rFonts w:ascii="微软雅黑" w:eastAsia="微软雅黑" w:hAnsi="微软雅黑"/>
        </w:rPr>
        <w:t>并且</w:t>
      </w:r>
      <w:r w:rsidRPr="00F553CA">
        <w:rPr>
          <w:rFonts w:ascii="微软雅黑" w:eastAsia="微软雅黑" w:hAnsi="微软雅黑" w:hint="eastAsia"/>
        </w:rPr>
        <w:t>的</w:t>
      </w:r>
      <w:proofErr w:type="gramEnd"/>
      <w:r w:rsidRPr="00F553CA">
        <w:rPr>
          <w:rFonts w:ascii="微软雅黑" w:eastAsia="微软雅黑" w:hAnsi="微软雅黑"/>
        </w:rPr>
        <w:t>关系</w:t>
      </w:r>
      <w:r w:rsidR="0006364F" w:rsidRPr="00F553CA">
        <w:rPr>
          <w:rFonts w:ascii="微软雅黑" w:eastAsia="微软雅黑" w:hAnsi="微软雅黑" w:hint="eastAsia"/>
        </w:rPr>
        <w:t>，</w:t>
      </w:r>
      <w:r w:rsidR="00AA7323" w:rsidRPr="00F553CA">
        <w:rPr>
          <w:rFonts w:ascii="微软雅黑" w:eastAsia="微软雅黑" w:hAnsi="微软雅黑" w:hint="eastAsia"/>
        </w:rPr>
        <w:t>一假俱假。</w:t>
      </w:r>
      <w:r w:rsidR="00227E2E" w:rsidRPr="00F553CA">
        <w:rPr>
          <w:rFonts w:ascii="微软雅黑" w:eastAsia="微软雅黑" w:hAnsi="微软雅黑" w:hint="eastAsia"/>
        </w:rPr>
        <w:t xml:space="preserve"> </w:t>
      </w:r>
      <w:r w:rsidR="00227E2E" w:rsidRPr="00F553CA">
        <w:rPr>
          <w:rFonts w:ascii="微软雅黑" w:eastAsia="微软雅黑" w:hAnsi="微软雅黑"/>
        </w:rPr>
        <w:t xml:space="preserve">        </w:t>
      </w:r>
    </w:p>
    <w:p w14:paraId="3AE49A0E" w14:textId="208FD2C8" w:rsidR="00071CE4" w:rsidRPr="00F553CA" w:rsidRDefault="00D77B8E" w:rsidP="00A96CAC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示例</w:t>
      </w:r>
      <w:r w:rsidR="00071CE4" w:rsidRPr="00F553CA">
        <w:rPr>
          <w:rFonts w:ascii="微软雅黑" w:eastAsia="微软雅黑" w:hAnsi="微软雅黑"/>
        </w:rPr>
        <w:t>:</w:t>
      </w:r>
    </w:p>
    <w:p w14:paraId="6EF6DF9A" w14:textId="535394AD" w:rsidR="00071CE4" w:rsidRPr="00F553CA" w:rsidRDefault="00071CE4" w:rsidP="00A96CAC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  True and True</w:t>
      </w:r>
      <w:r w:rsidR="006369A8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# True</w:t>
      </w:r>
    </w:p>
    <w:p w14:paraId="0FED12F4" w14:textId="47FFC28A" w:rsidR="00071CE4" w:rsidRPr="00F553CA" w:rsidRDefault="00071CE4" w:rsidP="00A96CAC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  True and False</w:t>
      </w:r>
      <w:r w:rsidR="006369A8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# False</w:t>
      </w:r>
    </w:p>
    <w:p w14:paraId="14FCE5CC" w14:textId="0759CBCE" w:rsidR="00071CE4" w:rsidRPr="00F553CA" w:rsidRDefault="00071CE4" w:rsidP="00A96CAC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  False and True</w:t>
      </w:r>
      <w:r w:rsidR="006369A8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# False</w:t>
      </w:r>
    </w:p>
    <w:p w14:paraId="0B2EB9FD" w14:textId="79EF1997" w:rsidR="00071CE4" w:rsidRPr="00F553CA" w:rsidRDefault="00071CE4" w:rsidP="00A96CAC">
      <w:pPr>
        <w:ind w:left="42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False and False</w:t>
      </w:r>
      <w:r w:rsidR="006369A8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# False</w:t>
      </w:r>
    </w:p>
    <w:p w14:paraId="1AA1CB92" w14:textId="53A3315E" w:rsidR="00071CE4" w:rsidRPr="00F553CA" w:rsidRDefault="007928C3" w:rsidP="007928C3">
      <w:pPr>
        <w:pStyle w:val="Heading4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或</w:t>
      </w:r>
      <w:r w:rsidR="00071CE4" w:rsidRPr="00F553CA">
        <w:rPr>
          <w:rFonts w:ascii="微软雅黑" w:eastAsia="微软雅黑" w:hAnsi="微软雅黑"/>
        </w:rPr>
        <w:t>or</w:t>
      </w:r>
    </w:p>
    <w:p w14:paraId="419F860B" w14:textId="756A0B36" w:rsidR="00071CE4" w:rsidRPr="00F553CA" w:rsidRDefault="007928C3" w:rsidP="00A96CAC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表示</w:t>
      </w:r>
      <w:proofErr w:type="gramStart"/>
      <w:r w:rsidRPr="00F553CA">
        <w:rPr>
          <w:rFonts w:ascii="微软雅黑" w:eastAsia="微软雅黑" w:hAnsi="微软雅黑" w:hint="eastAsia"/>
        </w:rPr>
        <w:t>或者的</w:t>
      </w:r>
      <w:proofErr w:type="gramEnd"/>
      <w:r w:rsidRPr="00F553CA">
        <w:rPr>
          <w:rFonts w:ascii="微软雅黑" w:eastAsia="微软雅黑" w:hAnsi="微软雅黑"/>
        </w:rPr>
        <w:t>关系</w:t>
      </w:r>
      <w:r w:rsidRPr="00F553CA">
        <w:rPr>
          <w:rFonts w:ascii="微软雅黑" w:eastAsia="微软雅黑" w:hAnsi="微软雅黑" w:hint="eastAsia"/>
        </w:rPr>
        <w:t>，</w:t>
      </w:r>
      <w:r w:rsidR="00AA7323" w:rsidRPr="00F553CA">
        <w:rPr>
          <w:rFonts w:ascii="微软雅黑" w:eastAsia="微软雅黑" w:hAnsi="微软雅黑" w:hint="eastAsia"/>
        </w:rPr>
        <w:t>一真俱真</w:t>
      </w:r>
      <w:r w:rsidR="00227E2E" w:rsidRPr="00F553CA">
        <w:rPr>
          <w:rFonts w:ascii="微软雅黑" w:eastAsia="微软雅黑" w:hAnsi="微软雅黑" w:hint="eastAsia"/>
        </w:rPr>
        <w:t xml:space="preserve"> </w:t>
      </w:r>
      <w:r w:rsidR="00227E2E" w:rsidRPr="00F553CA">
        <w:rPr>
          <w:rFonts w:ascii="微软雅黑" w:eastAsia="微软雅黑" w:hAnsi="微软雅黑"/>
        </w:rPr>
        <w:t xml:space="preserve">    </w:t>
      </w:r>
    </w:p>
    <w:p w14:paraId="1FE61FC0" w14:textId="37FF0B85" w:rsidR="00071CE4" w:rsidRPr="00F553CA" w:rsidRDefault="00071CE4" w:rsidP="00A96CAC">
      <w:pPr>
        <w:ind w:firstLineChars="100" w:firstLine="21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</w:t>
      </w:r>
      <w:r w:rsidR="00D77B8E" w:rsidRPr="00F553CA">
        <w:rPr>
          <w:rFonts w:ascii="微软雅黑" w:eastAsia="微软雅黑" w:hAnsi="微软雅黑" w:hint="eastAsia"/>
        </w:rPr>
        <w:t>示例</w:t>
      </w:r>
      <w:r w:rsidRPr="00F553CA">
        <w:rPr>
          <w:rFonts w:ascii="微软雅黑" w:eastAsia="微软雅黑" w:hAnsi="微软雅黑"/>
        </w:rPr>
        <w:t>:</w:t>
      </w:r>
    </w:p>
    <w:p w14:paraId="5A5CD4BA" w14:textId="6335B40A" w:rsidR="00071CE4" w:rsidRPr="00F553CA" w:rsidRDefault="00071CE4" w:rsidP="00A96CAC">
      <w:pPr>
        <w:ind w:left="42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True or True</w:t>
      </w:r>
      <w:r w:rsidR="006369A8" w:rsidRPr="00F553CA">
        <w:rPr>
          <w:rFonts w:ascii="微软雅黑" w:eastAsia="微软雅黑" w:hAnsi="微软雅黑" w:hint="eastAsia"/>
        </w:rPr>
        <w:tab/>
      </w:r>
      <w:r w:rsidR="006369A8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# True</w:t>
      </w:r>
    </w:p>
    <w:p w14:paraId="3659C474" w14:textId="26B407A1" w:rsidR="00071CE4" w:rsidRPr="00F553CA" w:rsidRDefault="00071CE4" w:rsidP="00A96CAC">
      <w:pPr>
        <w:ind w:left="42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True or False</w:t>
      </w:r>
      <w:r w:rsidR="006369A8" w:rsidRPr="00F553CA">
        <w:rPr>
          <w:rFonts w:ascii="微软雅黑" w:eastAsia="微软雅黑" w:hAnsi="微软雅黑" w:hint="eastAsia"/>
        </w:rPr>
        <w:tab/>
      </w:r>
      <w:r w:rsidR="006369A8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# True</w:t>
      </w:r>
    </w:p>
    <w:p w14:paraId="2CD26AA9" w14:textId="4CB20B85" w:rsidR="00071CE4" w:rsidRPr="00F553CA" w:rsidRDefault="00071CE4" w:rsidP="00A96CAC">
      <w:pPr>
        <w:ind w:left="42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False or True</w:t>
      </w:r>
      <w:r w:rsidR="006369A8" w:rsidRPr="00F553CA">
        <w:rPr>
          <w:rFonts w:ascii="微软雅黑" w:eastAsia="微软雅黑" w:hAnsi="微软雅黑" w:hint="eastAsia"/>
        </w:rPr>
        <w:tab/>
      </w:r>
      <w:r w:rsidR="006369A8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# True</w:t>
      </w:r>
    </w:p>
    <w:p w14:paraId="2301C082" w14:textId="59EAA8C1" w:rsidR="00F37CCE" w:rsidRPr="00F553CA" w:rsidRDefault="00071CE4" w:rsidP="00A96CAC">
      <w:pPr>
        <w:ind w:left="42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False or False</w:t>
      </w:r>
      <w:r w:rsidR="006369A8" w:rsidRPr="00F553CA">
        <w:rPr>
          <w:rFonts w:ascii="微软雅黑" w:eastAsia="微软雅黑" w:hAnsi="微软雅黑" w:hint="eastAsia"/>
        </w:rPr>
        <w:tab/>
      </w:r>
      <w:r w:rsidR="006369A8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# False</w:t>
      </w:r>
      <w:r w:rsidR="00BB59CC" w:rsidRPr="00F553CA">
        <w:rPr>
          <w:rFonts w:ascii="微软雅黑" w:eastAsia="微软雅黑" w:hAnsi="微软雅黑"/>
        </w:rPr>
        <w:t xml:space="preserve"> </w:t>
      </w:r>
    </w:p>
    <w:p w14:paraId="478B3AC6" w14:textId="3F5533F7" w:rsidR="00EC45E3" w:rsidRPr="00F553CA" w:rsidRDefault="00EC45E3" w:rsidP="00EC45E3">
      <w:pPr>
        <w:pStyle w:val="Heading4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非</w:t>
      </w:r>
      <w:r w:rsidRPr="00F553CA">
        <w:rPr>
          <w:rFonts w:ascii="微软雅黑" w:eastAsia="微软雅黑" w:hAnsi="微软雅黑"/>
        </w:rPr>
        <w:t xml:space="preserve"> not </w:t>
      </w:r>
    </w:p>
    <w:p w14:paraId="7E2165D1" w14:textId="1CBA7FEB" w:rsidR="00EC45E3" w:rsidRPr="00F553CA" w:rsidRDefault="00EC45E3" w:rsidP="004211AA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表示取反</w:t>
      </w:r>
    </w:p>
    <w:p w14:paraId="1A826AE8" w14:textId="3CF21593" w:rsidR="00EC45E3" w:rsidRPr="00F553CA" w:rsidRDefault="00095476" w:rsidP="004211AA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例如：</w:t>
      </w:r>
    </w:p>
    <w:p w14:paraId="184BFF14" w14:textId="36CD74D1" w:rsidR="00EC45E3" w:rsidRPr="00F553CA" w:rsidRDefault="00EC45E3" w:rsidP="004211AA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not True   # 返回False</w:t>
      </w:r>
    </w:p>
    <w:p w14:paraId="7319C0C6" w14:textId="1010CCCB" w:rsidR="00CA178D" w:rsidRPr="00F553CA" w:rsidRDefault="00EC45E3" w:rsidP="004211AA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not False  # 返回True</w:t>
      </w:r>
    </w:p>
    <w:p w14:paraId="4FA70D2C" w14:textId="77777777" w:rsidR="005B3187" w:rsidRPr="00F553CA" w:rsidRDefault="005B3187" w:rsidP="005B3187">
      <w:pPr>
        <w:pStyle w:val="Heading4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lastRenderedPageBreak/>
        <w:t>短路运算</w:t>
      </w:r>
    </w:p>
    <w:p w14:paraId="2494D5C8" w14:textId="0D1B7643" w:rsidR="0007670A" w:rsidRPr="00F553CA" w:rsidRDefault="005B3187" w:rsidP="004211AA">
      <w:pPr>
        <w:ind w:firstLine="420"/>
        <w:rPr>
          <w:rFonts w:ascii="微软雅黑" w:eastAsia="微软雅黑" w:hAnsi="微软雅黑"/>
        </w:rPr>
      </w:pPr>
      <w:proofErr w:type="gramStart"/>
      <w:r w:rsidRPr="00F553CA">
        <w:rPr>
          <w:rFonts w:ascii="微软雅黑" w:eastAsia="微软雅黑" w:hAnsi="微软雅黑"/>
        </w:rPr>
        <w:t>一</w:t>
      </w:r>
      <w:proofErr w:type="gramEnd"/>
      <w:r w:rsidRPr="00F553CA">
        <w:rPr>
          <w:rFonts w:ascii="微软雅黑" w:eastAsia="微软雅黑" w:hAnsi="微软雅黑"/>
        </w:rPr>
        <w:t>但结果确定，后面的</w:t>
      </w:r>
      <w:r w:rsidR="0089342A" w:rsidRPr="00F553CA">
        <w:rPr>
          <w:rFonts w:ascii="微软雅黑" w:eastAsia="微软雅黑" w:hAnsi="微软雅黑" w:hint="eastAsia"/>
        </w:rPr>
        <w:t>语句</w:t>
      </w:r>
      <w:r w:rsidRPr="00F553CA">
        <w:rPr>
          <w:rFonts w:ascii="微软雅黑" w:eastAsia="微软雅黑" w:hAnsi="微软雅黑"/>
        </w:rPr>
        <w:t>将不再执行</w:t>
      </w:r>
      <w:r w:rsidR="0007670A" w:rsidRPr="00F553CA">
        <w:rPr>
          <w:rFonts w:ascii="微软雅黑" w:eastAsia="微软雅黑" w:hAnsi="微软雅黑" w:hint="eastAsia"/>
        </w:rPr>
        <w:t>。</w:t>
      </w:r>
    </w:p>
    <w:p w14:paraId="0CCB8CD0" w14:textId="0C8E40D6" w:rsidR="009102DD" w:rsidRPr="00F553CA" w:rsidRDefault="00E66BD4" w:rsidP="009102DD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身份</w:t>
      </w:r>
      <w:r w:rsidR="00FD788E" w:rsidRPr="00F553CA">
        <w:rPr>
          <w:rFonts w:ascii="微软雅黑" w:eastAsia="微软雅黑" w:hAnsi="微软雅黑" w:hint="eastAsia"/>
        </w:rPr>
        <w:t>运算符</w:t>
      </w:r>
    </w:p>
    <w:p w14:paraId="7DE4A7AC" w14:textId="77777777" w:rsidR="009265FC" w:rsidRPr="00F553CA" w:rsidRDefault="009265FC" w:rsidP="009265FC">
      <w:pPr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语法:</w:t>
      </w:r>
    </w:p>
    <w:p w14:paraId="4801701D" w14:textId="3F38F663" w:rsidR="009265FC" w:rsidRPr="00F553CA" w:rsidRDefault="009265FC" w:rsidP="009265FC">
      <w:pPr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ab/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ab/>
        <w:t>x is y</w:t>
      </w:r>
    </w:p>
    <w:p w14:paraId="46BA8DF4" w14:textId="553A78CB" w:rsidR="009265FC" w:rsidRPr="00F553CA" w:rsidRDefault="009265FC" w:rsidP="009265FC">
      <w:pPr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ab/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ab/>
        <w:t>x is not y</w:t>
      </w:r>
    </w:p>
    <w:p w14:paraId="053A7A6E" w14:textId="1745D082" w:rsidR="009265FC" w:rsidRPr="00F553CA" w:rsidRDefault="009265FC" w:rsidP="009265FC">
      <w:pPr>
        <w:ind w:firstLine="39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作用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：</w:t>
      </w:r>
    </w:p>
    <w:p w14:paraId="521DEB7A" w14:textId="2F778569" w:rsidR="009102DD" w:rsidRPr="00F553CA" w:rsidRDefault="002F22D9" w:rsidP="009265FC">
      <w:pPr>
        <w:ind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i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s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用于</w:t>
      </w:r>
      <w:r w:rsidR="009102DD" w:rsidRPr="00F553CA">
        <w:rPr>
          <w:rFonts w:ascii="微软雅黑" w:eastAsia="微软雅黑" w:hAnsi="微软雅黑" w:cs="新宋体"/>
          <w:color w:val="000000"/>
          <w:kern w:val="0"/>
          <w:szCs w:val="21"/>
        </w:rPr>
        <w:t>判断两个对象是否是同一个对象,是时返回True,否则返回False</w:t>
      </w:r>
      <w:r w:rsidR="00781349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00413780" w14:textId="036B6C83" w:rsidR="00FD788E" w:rsidRPr="00F553CA" w:rsidRDefault="009102DD" w:rsidP="002E1331">
      <w:pPr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</w:t>
      </w:r>
      <w:r w:rsidR="009265FC" w:rsidRPr="00F553CA">
        <w:rPr>
          <w:rFonts w:ascii="微软雅黑" w:eastAsia="微软雅黑" w:hAnsi="微软雅黑" w:cs="新宋体"/>
          <w:color w:val="000000"/>
          <w:kern w:val="0"/>
          <w:szCs w:val="21"/>
        </w:rPr>
        <w:tab/>
      </w:r>
      <w:r w:rsidR="009265FC" w:rsidRPr="00F553CA">
        <w:rPr>
          <w:rFonts w:ascii="微软雅黑" w:eastAsia="微软雅黑" w:hAnsi="微软雅黑" w:cs="新宋体"/>
          <w:color w:val="000000"/>
          <w:kern w:val="0"/>
          <w:szCs w:val="21"/>
        </w:rPr>
        <w:tab/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is not 的作用与is相反</w:t>
      </w:r>
    </w:p>
    <w:p w14:paraId="7EC20FA4" w14:textId="1BD6BEE0" w:rsidR="00970201" w:rsidRPr="00F553CA" w:rsidRDefault="00350134" w:rsidP="00350134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优先级</w:t>
      </w:r>
    </w:p>
    <w:p w14:paraId="5D4CB5A6" w14:textId="77777777" w:rsidR="006F5E41" w:rsidRPr="00F553CA" w:rsidRDefault="00412185" w:rsidP="004211AA">
      <w:pPr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ab/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高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到低：</w:t>
      </w:r>
    </w:p>
    <w:p w14:paraId="186546E2" w14:textId="62E17A51" w:rsidR="00350134" w:rsidRPr="00F553CA" w:rsidRDefault="006F5E41" w:rsidP="004211AA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算数运算符</w:t>
      </w:r>
    </w:p>
    <w:p w14:paraId="5E84F306" w14:textId="7F719BCD" w:rsidR="006F5E41" w:rsidRPr="00F553CA" w:rsidRDefault="006F5E41" w:rsidP="004211AA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比较运算符</w:t>
      </w:r>
    </w:p>
    <w:p w14:paraId="44730162" w14:textId="7E09F7F6" w:rsidR="006F5E41" w:rsidRPr="00F553CA" w:rsidRDefault="006F5E41" w:rsidP="004211AA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快捷运算符</w:t>
      </w:r>
    </w:p>
    <w:p w14:paraId="5F7A846A" w14:textId="3940BD0F" w:rsidR="006F5E41" w:rsidRPr="00F553CA" w:rsidRDefault="006F5E41" w:rsidP="004211AA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身份运算符</w:t>
      </w:r>
    </w:p>
    <w:p w14:paraId="1CB0DF28" w14:textId="1B657B74" w:rsidR="00E65732" w:rsidRPr="00F553CA" w:rsidRDefault="006F5E41" w:rsidP="004211AA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逻辑运算符</w:t>
      </w:r>
    </w:p>
    <w:p w14:paraId="3DACF833" w14:textId="2FBA837C" w:rsidR="001271F8" w:rsidRPr="00F553CA" w:rsidRDefault="001271F8" w:rsidP="001271F8">
      <w:pPr>
        <w:pStyle w:val="Heading1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lastRenderedPageBreak/>
        <w:t>语句</w:t>
      </w:r>
    </w:p>
    <w:p w14:paraId="2B34B138" w14:textId="38859353" w:rsidR="001A34E3" w:rsidRPr="00F553CA" w:rsidRDefault="001A34E3" w:rsidP="001A34E3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行</w:t>
      </w:r>
    </w:p>
    <w:p w14:paraId="295C9CE7" w14:textId="7ED4E661" w:rsidR="00C9782D" w:rsidRPr="00F553CA" w:rsidRDefault="00C9782D" w:rsidP="00F553CA">
      <w:pPr>
        <w:pStyle w:val="ListParagraph"/>
        <w:numPr>
          <w:ilvl w:val="0"/>
          <w:numId w:val="16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物理行：程序员</w:t>
      </w:r>
      <w:r w:rsidR="0003642F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编写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代码的行。</w:t>
      </w:r>
    </w:p>
    <w:p w14:paraId="60FC0CE7" w14:textId="677AED5F" w:rsidR="00C9782D" w:rsidRPr="00F553CA" w:rsidRDefault="00C9782D" w:rsidP="00F553CA">
      <w:pPr>
        <w:pStyle w:val="ListParagraph"/>
        <w:numPr>
          <w:ilvl w:val="0"/>
          <w:numId w:val="16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逻辑行：</w:t>
      </w:r>
      <w:r w:rsidR="0003642F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python解释器需要执行的</w:t>
      </w:r>
      <w:r w:rsidR="004169DB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指令</w:t>
      </w:r>
      <w:r w:rsidR="0003642F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603168E0" w14:textId="3290370B" w:rsidR="00E25AB2" w:rsidRPr="00F553CA" w:rsidRDefault="00E25AB2" w:rsidP="00F553CA">
      <w:pPr>
        <w:pStyle w:val="ListParagraph"/>
        <w:numPr>
          <w:ilvl w:val="0"/>
          <w:numId w:val="16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建议一个逻辑行在一个物理行上。</w:t>
      </w:r>
    </w:p>
    <w:p w14:paraId="7771AC58" w14:textId="6BAFD53A" w:rsidR="00C9782D" w:rsidRPr="00F553CA" w:rsidRDefault="0003642F" w:rsidP="00F553CA">
      <w:pPr>
        <w:pStyle w:val="ListParagraph"/>
        <w:numPr>
          <w:ilvl w:val="0"/>
          <w:numId w:val="16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如果一个物理行中使用多个逻辑行，需要使用分号</w:t>
      </w:r>
      <w:r w:rsidR="00E25AB2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；隔开</w:t>
      </w:r>
      <w:r w:rsidR="00E05E03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631EFA8A" w14:textId="3C4B2A30" w:rsidR="000A2421" w:rsidRPr="00F553CA" w:rsidRDefault="006C7F7C" w:rsidP="00FC49AE">
      <w:pPr>
        <w:ind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 xml:space="preserve">5.  </w:t>
      </w:r>
      <w:r w:rsidR="000A2421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如果逻辑行过长，可以使用隐式换行或显式换行。</w:t>
      </w:r>
    </w:p>
    <w:p w14:paraId="5814D422" w14:textId="2A9E3B72" w:rsidR="00E711C1" w:rsidRPr="00F553CA" w:rsidRDefault="00E711C1" w:rsidP="006C7F7C">
      <w:pPr>
        <w:ind w:left="84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隐式换行：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所有括号的内容换行,称为隐式换行</w:t>
      </w:r>
    </w:p>
    <w:p w14:paraId="54A88D97" w14:textId="4C36A5BA" w:rsidR="00E711C1" w:rsidRPr="00F553CA" w:rsidRDefault="00E711C1" w:rsidP="00FC49AE">
      <w:pPr>
        <w:ind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</w:t>
      </w:r>
      <w:r w:rsidR="006C7F7C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ab/>
      </w:r>
      <w:r w:rsidR="006C7F7C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ab/>
      </w:r>
      <w:r w:rsidR="006C7F7C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ab/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括号包括:  ()  []   {} 三种</w:t>
      </w:r>
    </w:p>
    <w:p w14:paraId="11BF2AA8" w14:textId="6CB2A987" w:rsidR="00186027" w:rsidRPr="00F553CA" w:rsidRDefault="0019217B" w:rsidP="006C7F7C">
      <w:pPr>
        <w:ind w:left="84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显式换行</w:t>
      </w:r>
      <w:r w:rsidR="001A34E3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：</w:t>
      </w:r>
      <w:r w:rsidR="00D77C13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通过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折行符 \ (反斜杠)</w:t>
      </w:r>
      <w:r w:rsidR="00D77C13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换行，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必须放在一行的末尾</w:t>
      </w:r>
      <w:r w:rsidR="00E05E03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，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目的是告诉解释器,下一行也是本行的语句</w:t>
      </w:r>
      <w:r w:rsidR="00E05E03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  <w:r w:rsidR="002E1331"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</w:t>
      </w:r>
    </w:p>
    <w:p w14:paraId="76CD2B33" w14:textId="77777777" w:rsidR="005422B9" w:rsidRPr="00F553CA" w:rsidRDefault="005422B9" w:rsidP="005422B9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pass 语句</w:t>
      </w:r>
    </w:p>
    <w:p w14:paraId="37FF48AD" w14:textId="133C78B8" w:rsidR="005422B9" w:rsidRPr="00F553CA" w:rsidRDefault="005422B9" w:rsidP="00DA4CCD">
      <w:pPr>
        <w:ind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通常用来填充语法空白</w:t>
      </w:r>
      <w:r w:rsidR="00456B7C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51E53EF3" w14:textId="6625185E" w:rsidR="00186027" w:rsidRPr="00F553CA" w:rsidRDefault="00546BE1" w:rsidP="00E3411D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选择</w:t>
      </w:r>
      <w:r w:rsidRPr="00F553CA">
        <w:rPr>
          <w:rFonts w:ascii="微软雅黑" w:eastAsia="微软雅黑" w:hAnsi="微软雅黑"/>
        </w:rPr>
        <w:t>语句</w:t>
      </w:r>
    </w:p>
    <w:p w14:paraId="6B21EACE" w14:textId="73E67B38" w:rsidR="00170DCD" w:rsidRPr="00F553CA" w:rsidRDefault="00170DCD" w:rsidP="00F12C85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If</w:t>
      </w:r>
      <w:r w:rsidR="00F12C85" w:rsidRPr="00F553CA">
        <w:rPr>
          <w:rFonts w:ascii="微软雅黑" w:eastAsia="微软雅黑" w:hAnsi="微软雅黑"/>
        </w:rPr>
        <w:t xml:space="preserve"> </w:t>
      </w:r>
      <w:proofErr w:type="spellStart"/>
      <w:r w:rsidR="00F12C85" w:rsidRPr="00F553CA">
        <w:rPr>
          <w:rFonts w:ascii="微软雅黑" w:eastAsia="微软雅黑" w:hAnsi="微软雅黑" w:hint="eastAsia"/>
        </w:rPr>
        <w:t>elif</w:t>
      </w:r>
      <w:proofErr w:type="spellEnd"/>
      <w:r w:rsidRPr="00F553CA">
        <w:rPr>
          <w:rFonts w:ascii="微软雅黑" w:eastAsia="微软雅黑" w:hAnsi="微软雅黑"/>
        </w:rPr>
        <w:t xml:space="preserve"> else </w:t>
      </w:r>
      <w:r w:rsidRPr="00F553CA">
        <w:rPr>
          <w:rFonts w:ascii="微软雅黑" w:eastAsia="微软雅黑" w:hAnsi="微软雅黑" w:hint="eastAsia"/>
        </w:rPr>
        <w:t>语句</w:t>
      </w:r>
    </w:p>
    <w:p w14:paraId="2B3A7F7B" w14:textId="3B411F46" w:rsidR="00CD6190" w:rsidRPr="00F553CA" w:rsidRDefault="00CD6190" w:rsidP="00F553CA">
      <w:pPr>
        <w:pStyle w:val="ListParagraph"/>
        <w:numPr>
          <w:ilvl w:val="0"/>
          <w:numId w:val="17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作用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:</w:t>
      </w:r>
    </w:p>
    <w:p w14:paraId="7E394F92" w14:textId="5A689594" w:rsidR="00CD6190" w:rsidRPr="00F553CA" w:rsidRDefault="00CD6190" w:rsidP="00CD6190">
      <w:pPr>
        <w:ind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</w:t>
      </w:r>
      <w:r w:rsidR="006C7F7C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ab/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让程序根据条件选择性的执行语句</w:t>
      </w:r>
      <w:r w:rsidR="00456B7C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77AE9596" w14:textId="4D223202" w:rsidR="00CD6190" w:rsidRPr="00F553CA" w:rsidRDefault="00CD6190" w:rsidP="00F553CA">
      <w:pPr>
        <w:pStyle w:val="ListParagraph"/>
        <w:numPr>
          <w:ilvl w:val="0"/>
          <w:numId w:val="17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语法:</w:t>
      </w:r>
    </w:p>
    <w:p w14:paraId="7FAD9DF0" w14:textId="0B08B7E6" w:rsidR="00CD6190" w:rsidRPr="00F553CA" w:rsidRDefault="00CD6190" w:rsidP="006C7F7C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if </w:t>
      </w:r>
      <w:r w:rsidR="002E1331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条件1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:</w:t>
      </w:r>
    </w:p>
    <w:p w14:paraId="42910988" w14:textId="77777777" w:rsidR="00CD6190" w:rsidRPr="00F553CA" w:rsidRDefault="00CD6190" w:rsidP="006C7F7C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lastRenderedPageBreak/>
        <w:t xml:space="preserve">        语句块1</w:t>
      </w:r>
    </w:p>
    <w:p w14:paraId="51277E4C" w14:textId="00F5045E" w:rsidR="00CD6190" w:rsidRPr="00F553CA" w:rsidRDefault="00CD6190" w:rsidP="006C7F7C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</w:t>
      </w:r>
      <w:proofErr w:type="spellStart"/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elif</w:t>
      </w:r>
      <w:proofErr w:type="spellEnd"/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</w:t>
      </w:r>
      <w:r w:rsidR="002E1331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条件</w:t>
      </w:r>
      <w:r w:rsidR="002E1331" w:rsidRPr="00F553CA">
        <w:rPr>
          <w:rFonts w:ascii="微软雅黑" w:eastAsia="微软雅黑" w:hAnsi="微软雅黑" w:cs="新宋体"/>
          <w:color w:val="000000"/>
          <w:kern w:val="0"/>
          <w:szCs w:val="21"/>
        </w:rPr>
        <w:t>2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:</w:t>
      </w:r>
    </w:p>
    <w:p w14:paraId="293A5B7C" w14:textId="72E6B1EA" w:rsidR="00CD6190" w:rsidRPr="00F553CA" w:rsidRDefault="00CD6190" w:rsidP="006C7F7C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    语句块2</w:t>
      </w:r>
    </w:p>
    <w:p w14:paraId="3ED47186" w14:textId="77777777" w:rsidR="00CD6190" w:rsidRPr="00F553CA" w:rsidRDefault="00CD6190" w:rsidP="006C7F7C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else:</w:t>
      </w:r>
    </w:p>
    <w:p w14:paraId="7713F479" w14:textId="329A697D" w:rsidR="00CD6190" w:rsidRPr="00F553CA" w:rsidRDefault="00CD6190" w:rsidP="006C7F7C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    语句块3</w:t>
      </w:r>
    </w:p>
    <w:p w14:paraId="5396BB25" w14:textId="764DE48A" w:rsidR="00CD6190" w:rsidRPr="00F553CA" w:rsidRDefault="00CD6190" w:rsidP="00F553CA">
      <w:pPr>
        <w:pStyle w:val="ListParagraph"/>
        <w:numPr>
          <w:ilvl w:val="0"/>
          <w:numId w:val="17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说明:</w:t>
      </w:r>
    </w:p>
    <w:p w14:paraId="58965793" w14:textId="3F6BD221" w:rsidR="00CD6190" w:rsidRPr="00F553CA" w:rsidRDefault="00CD6190" w:rsidP="006C7F7C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</w:t>
      </w:r>
      <w:proofErr w:type="spellStart"/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elif</w:t>
      </w:r>
      <w:proofErr w:type="spellEnd"/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子句可以有0个</w:t>
      </w:r>
      <w:r w:rsidR="00244F7F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或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多个</w:t>
      </w:r>
      <w:r w:rsidR="00456B7C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3824CA3B" w14:textId="2CB36BEF" w:rsidR="00546BE1" w:rsidRPr="00F553CA" w:rsidRDefault="00CD6190" w:rsidP="006C7F7C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else 子句可以有0个或1个</w:t>
      </w:r>
      <w:r w:rsidR="00DA4CCD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，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且只能放在if语句的最后</w:t>
      </w:r>
      <w:r w:rsidR="00456B7C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07BEFEDF" w14:textId="77777777" w:rsidR="00170DCD" w:rsidRPr="00F553CA" w:rsidRDefault="00170DCD" w:rsidP="00720768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if 语句的真值表达式</w:t>
      </w:r>
    </w:p>
    <w:p w14:paraId="45446B75" w14:textId="663BF068" w:rsidR="00170DCD" w:rsidRPr="00F553CA" w:rsidRDefault="00170DCD" w:rsidP="00543068">
      <w:pPr>
        <w:ind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if 100:</w:t>
      </w:r>
    </w:p>
    <w:p w14:paraId="6CDB350D" w14:textId="77777777" w:rsidR="00170DCD" w:rsidRPr="00F553CA" w:rsidRDefault="00170DCD" w:rsidP="00543068">
      <w:pPr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    print("真值")</w:t>
      </w:r>
    </w:p>
    <w:p w14:paraId="308F33DA" w14:textId="1E659032" w:rsidR="00170DCD" w:rsidRPr="00F553CA" w:rsidRDefault="00170DCD" w:rsidP="00543068">
      <w:pPr>
        <w:ind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等同于</w:t>
      </w:r>
    </w:p>
    <w:p w14:paraId="00C4FD0E" w14:textId="10F21C9E" w:rsidR="00170DCD" w:rsidRPr="00F553CA" w:rsidRDefault="00170DCD" w:rsidP="00543068">
      <w:pPr>
        <w:ind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if </w:t>
      </w:r>
      <w:proofErr w:type="gramStart"/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bool(</w:t>
      </w:r>
      <w:proofErr w:type="gramEnd"/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100):</w:t>
      </w:r>
    </w:p>
    <w:p w14:paraId="21DE9A89" w14:textId="301B482E" w:rsidR="00817026" w:rsidRPr="00F553CA" w:rsidRDefault="00170DCD" w:rsidP="00543068">
      <w:pPr>
        <w:ind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print("真值")</w:t>
      </w:r>
    </w:p>
    <w:p w14:paraId="7CBBB60B" w14:textId="77777777" w:rsidR="00817026" w:rsidRPr="00F553CA" w:rsidRDefault="00817026" w:rsidP="00720768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条件表达式</w:t>
      </w:r>
    </w:p>
    <w:p w14:paraId="6CB91407" w14:textId="311BBC48" w:rsidR="00817026" w:rsidRPr="00F553CA" w:rsidRDefault="00817026" w:rsidP="007D155A">
      <w:pPr>
        <w:ind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语法</w:t>
      </w:r>
      <w:r w:rsidR="007D155A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：</w:t>
      </w:r>
      <w:r w:rsidR="00706A67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 xml:space="preserve">变量 = </w:t>
      </w:r>
      <w:r w:rsidR="00E95EE0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结果1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if </w:t>
      </w:r>
      <w:r w:rsidR="00E95EE0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条件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else </w:t>
      </w:r>
      <w:r w:rsidR="00E95EE0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结果2</w:t>
      </w:r>
    </w:p>
    <w:p w14:paraId="1BACD8F3" w14:textId="510DBBBA" w:rsidR="00F531CE" w:rsidRPr="00F553CA" w:rsidRDefault="00817026" w:rsidP="007D155A">
      <w:pPr>
        <w:ind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作用</w:t>
      </w:r>
      <w:r w:rsidR="007D155A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：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根据</w:t>
      </w:r>
      <w:r w:rsidR="00E95EE0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条件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(True/False) 来决定</w:t>
      </w:r>
      <w:r w:rsidR="00E95EE0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返回结果1</w:t>
      </w:r>
      <w:r w:rsidR="00272DAB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还是</w:t>
      </w:r>
      <w:r w:rsidR="00E95EE0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结果</w:t>
      </w:r>
      <w:r w:rsidR="00EB3D74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2</w:t>
      </w:r>
      <w:r w:rsidR="00E95EE0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7E151A37" w14:textId="12414722" w:rsidR="00CE6909" w:rsidRPr="00F553CA" w:rsidRDefault="00CE6909" w:rsidP="00DF36E9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lastRenderedPageBreak/>
        <w:t>循环</w:t>
      </w:r>
      <w:r w:rsidRPr="00F553CA">
        <w:rPr>
          <w:rFonts w:ascii="微软雅黑" w:eastAsia="微软雅黑" w:hAnsi="微软雅黑"/>
        </w:rPr>
        <w:t>语句</w:t>
      </w:r>
    </w:p>
    <w:p w14:paraId="2957D274" w14:textId="77777777" w:rsidR="00DF36E9" w:rsidRPr="00F553CA" w:rsidRDefault="00DF36E9" w:rsidP="00A53BDE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while语句</w:t>
      </w:r>
    </w:p>
    <w:p w14:paraId="19E65786" w14:textId="77777777" w:rsidR="006C7F7C" w:rsidRPr="00F553CA" w:rsidRDefault="00DF36E9" w:rsidP="00F553CA">
      <w:pPr>
        <w:pStyle w:val="ListParagraph"/>
        <w:numPr>
          <w:ilvl w:val="0"/>
          <w:numId w:val="18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作用:</w:t>
      </w:r>
      <w:r w:rsidR="00971BDC"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</w:t>
      </w:r>
    </w:p>
    <w:p w14:paraId="67DD2EAB" w14:textId="34B85D03" w:rsidR="00DF36E9" w:rsidRPr="00F553CA" w:rsidRDefault="00DE0835" w:rsidP="006C7F7C">
      <w:pPr>
        <w:ind w:left="1200" w:firstLine="6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可以让</w:t>
      </w:r>
      <w:proofErr w:type="gramStart"/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一</w:t>
      </w:r>
      <w:proofErr w:type="gramEnd"/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段代码</w:t>
      </w:r>
      <w:r w:rsidR="00710BD1" w:rsidRPr="00F553CA">
        <w:rPr>
          <w:rFonts w:ascii="微软雅黑" w:eastAsia="微软雅黑" w:hAnsi="微软雅黑" w:cs="新宋体"/>
          <w:color w:val="000000"/>
          <w:kern w:val="0"/>
          <w:szCs w:val="21"/>
        </w:rPr>
        <w:t>满足条件，重复执行。</w:t>
      </w:r>
    </w:p>
    <w:p w14:paraId="4438D63D" w14:textId="5C7D5133" w:rsidR="00A53BDE" w:rsidRPr="00F553CA" w:rsidRDefault="00DF36E9" w:rsidP="00F553CA">
      <w:pPr>
        <w:pStyle w:val="ListParagraph"/>
        <w:numPr>
          <w:ilvl w:val="0"/>
          <w:numId w:val="18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语法:</w:t>
      </w:r>
    </w:p>
    <w:p w14:paraId="5CC88819" w14:textId="537FC30B" w:rsidR="00DF36E9" w:rsidRPr="00F553CA" w:rsidRDefault="00DF36E9" w:rsidP="006C7F7C">
      <w:pPr>
        <w:ind w:leftChars="400" w:left="84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while </w:t>
      </w:r>
      <w:r w:rsidR="00971BDC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条件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:</w:t>
      </w:r>
    </w:p>
    <w:p w14:paraId="141A220B" w14:textId="30B26690" w:rsidR="00DF36E9" w:rsidRPr="00F553CA" w:rsidRDefault="00DF36E9" w:rsidP="006C7F7C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    </w:t>
      </w:r>
      <w:r w:rsidR="00971BDC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满足条件执行的语句</w:t>
      </w:r>
    </w:p>
    <w:p w14:paraId="4998B63E" w14:textId="77777777" w:rsidR="00DF36E9" w:rsidRPr="00F553CA" w:rsidRDefault="00DF36E9" w:rsidP="006C7F7C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else:</w:t>
      </w:r>
    </w:p>
    <w:p w14:paraId="029455D9" w14:textId="27AC2293" w:rsidR="00DF36E9" w:rsidRPr="00F553CA" w:rsidRDefault="00DF36E9" w:rsidP="006C7F7C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    </w:t>
      </w:r>
      <w:r w:rsidR="00971BDC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不满足条件执行的语句</w:t>
      </w:r>
    </w:p>
    <w:p w14:paraId="0FAE19D6" w14:textId="72ED8DD3" w:rsidR="00DF36E9" w:rsidRPr="00F553CA" w:rsidRDefault="00DF36E9" w:rsidP="00F553CA">
      <w:pPr>
        <w:pStyle w:val="ListParagraph"/>
        <w:numPr>
          <w:ilvl w:val="0"/>
          <w:numId w:val="18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说明:</w:t>
      </w:r>
    </w:p>
    <w:p w14:paraId="4C03826C" w14:textId="6BD46307" w:rsidR="003935B2" w:rsidRPr="00F553CA" w:rsidRDefault="003935B2" w:rsidP="006C7F7C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else子句可以省略</w:t>
      </w:r>
      <w:r w:rsidR="00456B7C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3DAF4E2A" w14:textId="4293CBC5" w:rsidR="003935B2" w:rsidRPr="00F553CA" w:rsidRDefault="003935B2" w:rsidP="006C7F7C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在循环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体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内用break终止循环时,else子句不执行</w:t>
      </w:r>
      <w:r w:rsidR="00456B7C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27DFF6A7" w14:textId="77777777" w:rsidR="00F3782B" w:rsidRPr="00F553CA" w:rsidRDefault="00F3782B" w:rsidP="00F3782B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for 语句</w:t>
      </w:r>
    </w:p>
    <w:p w14:paraId="56062867" w14:textId="76C0D877" w:rsidR="00F3782B" w:rsidRPr="00F553CA" w:rsidRDefault="00F3782B" w:rsidP="00F553CA">
      <w:pPr>
        <w:pStyle w:val="ListParagraph"/>
        <w:numPr>
          <w:ilvl w:val="0"/>
          <w:numId w:val="19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作用:</w:t>
      </w:r>
    </w:p>
    <w:p w14:paraId="4548D90D" w14:textId="10CD5897" w:rsidR="00F3782B" w:rsidRPr="00F553CA" w:rsidRDefault="00F3782B" w:rsidP="00737378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用来遍历可迭代对象的数据元素</w:t>
      </w:r>
      <w:r w:rsidR="00456B7C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21215FB7" w14:textId="27BA27FA" w:rsidR="00F3782B" w:rsidRPr="00F553CA" w:rsidRDefault="00F3782B" w:rsidP="00737378">
      <w:pPr>
        <w:ind w:leftChars="400" w:left="84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可迭代对象是指能依次获取数据元素的对象</w:t>
      </w:r>
      <w:r w:rsidR="00456B7C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，例如：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容器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类型</w:t>
      </w:r>
      <w:r w:rsidR="00456B7C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1861BA1D" w14:textId="6539A1FB" w:rsidR="00F3782B" w:rsidRPr="00F553CA" w:rsidRDefault="00F3782B" w:rsidP="00F553CA">
      <w:pPr>
        <w:pStyle w:val="ListParagraph"/>
        <w:numPr>
          <w:ilvl w:val="0"/>
          <w:numId w:val="19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语法:</w:t>
      </w:r>
    </w:p>
    <w:p w14:paraId="782D9AB6" w14:textId="77777777" w:rsidR="00F3782B" w:rsidRPr="00F553CA" w:rsidRDefault="00F3782B" w:rsidP="00737378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for 变量列表 in 可迭代对象:</w:t>
      </w:r>
    </w:p>
    <w:p w14:paraId="08953075" w14:textId="77777777" w:rsidR="00F3782B" w:rsidRPr="00F553CA" w:rsidRDefault="00F3782B" w:rsidP="00737378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    语句块1</w:t>
      </w:r>
    </w:p>
    <w:p w14:paraId="5E70A130" w14:textId="77777777" w:rsidR="00F3782B" w:rsidRPr="00F553CA" w:rsidRDefault="00F3782B" w:rsidP="00737378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else:</w:t>
      </w:r>
    </w:p>
    <w:p w14:paraId="21E4A07B" w14:textId="77777777" w:rsidR="00F3782B" w:rsidRPr="00F553CA" w:rsidRDefault="00F3782B" w:rsidP="00737378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    语句块2</w:t>
      </w:r>
    </w:p>
    <w:p w14:paraId="5AED53B1" w14:textId="09A1D4EE" w:rsidR="00F3782B" w:rsidRPr="00F553CA" w:rsidRDefault="00F3782B" w:rsidP="00F553CA">
      <w:pPr>
        <w:pStyle w:val="ListParagraph"/>
        <w:numPr>
          <w:ilvl w:val="0"/>
          <w:numId w:val="19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lastRenderedPageBreak/>
        <w:t>说明:</w:t>
      </w:r>
    </w:p>
    <w:p w14:paraId="5DB0924D" w14:textId="6399DB9F" w:rsidR="00F3782B" w:rsidRPr="00F553CA" w:rsidRDefault="00F3782B" w:rsidP="00737378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else子句可以省略</w:t>
      </w:r>
      <w:r w:rsidR="009613E8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5F075243" w14:textId="2435CF0D" w:rsidR="00F3782B" w:rsidRPr="00F553CA" w:rsidRDefault="00F3782B" w:rsidP="00737378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在循环</w:t>
      </w:r>
      <w:r w:rsidR="003935B2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体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内用break终止循环时,else子句不执行</w:t>
      </w:r>
      <w:r w:rsidR="009613E8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6E5BB71B" w14:textId="0C88D0C7" w:rsidR="00F3782B" w:rsidRPr="00F553CA" w:rsidRDefault="00F3782B" w:rsidP="00F3782B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range 函数</w:t>
      </w:r>
    </w:p>
    <w:p w14:paraId="526CF734" w14:textId="551E2D61" w:rsidR="00772066" w:rsidRPr="00F553CA" w:rsidRDefault="00772066" w:rsidP="00F553CA">
      <w:pPr>
        <w:pStyle w:val="ListParagraph"/>
        <w:numPr>
          <w:ilvl w:val="0"/>
          <w:numId w:val="20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作用:</w:t>
      </w:r>
    </w:p>
    <w:p w14:paraId="77BE165D" w14:textId="36C4832F" w:rsidR="00772066" w:rsidRPr="00F553CA" w:rsidRDefault="00772066" w:rsidP="00971382">
      <w:pPr>
        <w:ind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</w:t>
      </w:r>
      <w:r w:rsidR="00737378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ab/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用来创建一个生成一系列整数的可迭代对象(也叫整数序列生成器)</w:t>
      </w:r>
      <w:r w:rsidR="009613E8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65097440" w14:textId="3746718D" w:rsidR="00F3782B" w:rsidRPr="00F553CA" w:rsidRDefault="00772066" w:rsidP="00F553CA">
      <w:pPr>
        <w:pStyle w:val="ListParagraph"/>
        <w:numPr>
          <w:ilvl w:val="0"/>
          <w:numId w:val="20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语法</w:t>
      </w:r>
      <w:r w:rsidR="00F3782B" w:rsidRPr="00F553CA">
        <w:rPr>
          <w:rFonts w:ascii="微软雅黑" w:eastAsia="微软雅黑" w:hAnsi="微软雅黑" w:cs="新宋体"/>
          <w:color w:val="000000"/>
          <w:kern w:val="0"/>
          <w:szCs w:val="21"/>
        </w:rPr>
        <w:t>:</w:t>
      </w:r>
    </w:p>
    <w:p w14:paraId="64EF5AB0" w14:textId="411F7248" w:rsidR="00F3782B" w:rsidRPr="00F553CA" w:rsidRDefault="00F3782B" w:rsidP="00971382">
      <w:pPr>
        <w:ind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</w:t>
      </w:r>
      <w:r w:rsidR="00737378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ab/>
      </w:r>
      <w:r w:rsidR="00737378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ab/>
      </w:r>
      <w:r w:rsidR="006854EE" w:rsidRPr="00F553CA">
        <w:rPr>
          <w:rFonts w:ascii="微软雅黑" w:eastAsia="微软雅黑" w:hAnsi="微软雅黑" w:cs="新宋体"/>
          <w:color w:val="000000"/>
          <w:kern w:val="0"/>
          <w:szCs w:val="21"/>
        </w:rPr>
        <w:t>range(</w:t>
      </w:r>
      <w:r w:rsidR="006854EE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开始点，结束点，间隔</w:t>
      </w:r>
      <w:r w:rsidR="006854EE" w:rsidRPr="00F553CA">
        <w:rPr>
          <w:rFonts w:ascii="微软雅黑" w:eastAsia="微软雅黑" w:hAnsi="微软雅黑" w:cs="新宋体"/>
          <w:color w:val="000000"/>
          <w:kern w:val="0"/>
          <w:szCs w:val="21"/>
        </w:rPr>
        <w:t>)</w:t>
      </w:r>
    </w:p>
    <w:p w14:paraId="0372ED7F" w14:textId="598B5BB1" w:rsidR="00971382" w:rsidRPr="00F553CA" w:rsidRDefault="00F3782B" w:rsidP="00F553CA">
      <w:pPr>
        <w:pStyle w:val="ListParagraph"/>
        <w:numPr>
          <w:ilvl w:val="0"/>
          <w:numId w:val="20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说明</w:t>
      </w:r>
      <w:r w:rsidR="00971382" w:rsidRPr="00F553CA">
        <w:rPr>
          <w:rFonts w:ascii="微软雅黑" w:eastAsia="微软雅黑" w:hAnsi="微软雅黑" w:cs="新宋体"/>
          <w:color w:val="000000"/>
          <w:kern w:val="0"/>
          <w:szCs w:val="21"/>
        </w:rPr>
        <w:t>:</w:t>
      </w:r>
    </w:p>
    <w:p w14:paraId="52B253E6" w14:textId="77777777" w:rsidR="00971382" w:rsidRPr="00F553CA" w:rsidRDefault="00F3782B" w:rsidP="00737378">
      <w:pPr>
        <w:ind w:leftChars="371" w:left="779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函数返回的可迭代对象可以用for取出其中的元素</w:t>
      </w:r>
    </w:p>
    <w:p w14:paraId="77BD9289" w14:textId="33B4DC93" w:rsidR="00971382" w:rsidRPr="00F553CA" w:rsidRDefault="00382E0F" w:rsidP="00737378">
      <w:pPr>
        <w:ind w:leftChars="371" w:left="779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返回的数字不包</w:t>
      </w:r>
      <w:r w:rsidR="00971382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含结束点</w:t>
      </w:r>
    </w:p>
    <w:p w14:paraId="637784C1" w14:textId="77777777" w:rsidR="00971382" w:rsidRPr="00F553CA" w:rsidRDefault="001F1B15" w:rsidP="00737378">
      <w:pPr>
        <w:ind w:leftChars="371" w:left="779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开始点默认为</w:t>
      </w:r>
      <w:r w:rsidR="00971382" w:rsidRPr="00F553CA">
        <w:rPr>
          <w:rFonts w:ascii="微软雅黑" w:eastAsia="微软雅黑" w:hAnsi="微软雅黑" w:cs="新宋体"/>
          <w:color w:val="000000"/>
          <w:kern w:val="0"/>
          <w:szCs w:val="21"/>
        </w:rPr>
        <w:t>0</w:t>
      </w:r>
    </w:p>
    <w:p w14:paraId="6A62A148" w14:textId="7B2CBBF9" w:rsidR="00C04F4D" w:rsidRPr="00F553CA" w:rsidRDefault="00382E0F" w:rsidP="00737378">
      <w:pPr>
        <w:ind w:leftChars="371" w:left="779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间隔默认值为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1</w:t>
      </w:r>
      <w:r w:rsidR="003A482F"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</w:t>
      </w:r>
    </w:p>
    <w:p w14:paraId="13695132" w14:textId="62385D78" w:rsidR="00F3782B" w:rsidRPr="00F553CA" w:rsidRDefault="00F3782B" w:rsidP="00F3782B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跳转</w:t>
      </w:r>
      <w:r w:rsidRPr="00F553CA">
        <w:rPr>
          <w:rFonts w:ascii="微软雅黑" w:eastAsia="微软雅黑" w:hAnsi="微软雅黑"/>
        </w:rPr>
        <w:t>语句</w:t>
      </w:r>
    </w:p>
    <w:p w14:paraId="12E19DE4" w14:textId="77777777" w:rsidR="00F3782B" w:rsidRPr="00F553CA" w:rsidRDefault="00F3782B" w:rsidP="00F3782B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break 语句</w:t>
      </w:r>
    </w:p>
    <w:p w14:paraId="69F3B809" w14:textId="07891C07" w:rsidR="00D46815" w:rsidRPr="00F553CA" w:rsidRDefault="00D46815" w:rsidP="00F553CA">
      <w:pPr>
        <w:pStyle w:val="ListParagraph"/>
        <w:numPr>
          <w:ilvl w:val="0"/>
          <w:numId w:val="21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跳出循环体，后面的代码不再执行。</w:t>
      </w:r>
    </w:p>
    <w:p w14:paraId="5EBF9A89" w14:textId="1ECE67FD" w:rsidR="00D46815" w:rsidRPr="00F553CA" w:rsidRDefault="00D46815" w:rsidP="00F553CA">
      <w:pPr>
        <w:pStyle w:val="ListParagraph"/>
        <w:numPr>
          <w:ilvl w:val="0"/>
          <w:numId w:val="21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可以让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while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语句的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else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部分不执行。</w:t>
      </w:r>
    </w:p>
    <w:p w14:paraId="224FCCAC" w14:textId="1283EBA4" w:rsidR="00F3782B" w:rsidRPr="00F553CA" w:rsidRDefault="00F3782B" w:rsidP="00D46815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continue 语句</w:t>
      </w:r>
    </w:p>
    <w:p w14:paraId="5E7BCE64" w14:textId="5A43845E" w:rsidR="00F3782B" w:rsidRPr="00F553CA" w:rsidRDefault="006F121A" w:rsidP="00AB292C">
      <w:pPr>
        <w:ind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跳过本次，继续下次循环</w:t>
      </w:r>
      <w:r w:rsidR="00B26579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479A73FD" w14:textId="229F7878" w:rsidR="008531EC" w:rsidRPr="00F553CA" w:rsidRDefault="00E660B0" w:rsidP="008531EC">
      <w:pPr>
        <w:pStyle w:val="Heading1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lastRenderedPageBreak/>
        <w:t>容器</w:t>
      </w:r>
      <w:r w:rsidRPr="00F553CA">
        <w:rPr>
          <w:rFonts w:ascii="微软雅黑" w:eastAsia="微软雅黑" w:hAnsi="微软雅黑"/>
        </w:rPr>
        <w:t>类型</w:t>
      </w:r>
    </w:p>
    <w:p w14:paraId="5ADD4B57" w14:textId="598B3F5D" w:rsidR="008531EC" w:rsidRPr="00F553CA" w:rsidRDefault="00214468" w:rsidP="008531EC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通用操作</w:t>
      </w:r>
    </w:p>
    <w:p w14:paraId="27A74588" w14:textId="77777777" w:rsidR="001A4F4D" w:rsidRPr="00F553CA" w:rsidRDefault="001A4F4D" w:rsidP="001A4F4D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数学运算符</w:t>
      </w:r>
    </w:p>
    <w:p w14:paraId="57232D13" w14:textId="672D4F97" w:rsidR="001A4F4D" w:rsidRPr="00F553CA" w:rsidRDefault="001A4F4D" w:rsidP="00F553CA">
      <w:pPr>
        <w:pStyle w:val="ListParagraph"/>
        <w:numPr>
          <w:ilvl w:val="0"/>
          <w:numId w:val="22"/>
        </w:numPr>
        <w:ind w:firstLineChars="0"/>
        <w:rPr>
          <w:rFonts w:ascii="微软雅黑" w:eastAsia="微软雅黑" w:hAnsi="微软雅黑" w:cs="新宋体"/>
          <w:color w:val="000000" w:themeColor="text1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+</w:t>
      </w:r>
      <w:r w:rsidRPr="00F553CA">
        <w:rPr>
          <w:rFonts w:ascii="微软雅黑" w:eastAsia="微软雅黑" w:hAnsi="微软雅黑" w:cs="宋体" w:hint="eastAsia"/>
          <w:color w:val="000000" w:themeColor="text1"/>
          <w:kern w:val="0"/>
          <w:szCs w:val="21"/>
        </w:rPr>
        <w:t>：用于拼接</w:t>
      </w:r>
      <w:r w:rsidR="00214468" w:rsidRPr="00F553CA">
        <w:rPr>
          <w:rFonts w:ascii="微软雅黑" w:eastAsia="微软雅黑" w:hAnsi="微软雅黑" w:cs="宋体" w:hint="eastAsia"/>
          <w:color w:val="000000" w:themeColor="text1"/>
          <w:kern w:val="0"/>
          <w:szCs w:val="21"/>
        </w:rPr>
        <w:t>两个容器</w:t>
      </w:r>
    </w:p>
    <w:p w14:paraId="7B85145B" w14:textId="6CFA80FE" w:rsidR="001A4F4D" w:rsidRPr="00F553CA" w:rsidRDefault="001A4F4D" w:rsidP="00F553CA">
      <w:pPr>
        <w:pStyle w:val="ListParagraph"/>
        <w:numPr>
          <w:ilvl w:val="0"/>
          <w:numId w:val="22"/>
        </w:numPr>
        <w:ind w:firstLineChars="0"/>
        <w:rPr>
          <w:rFonts w:ascii="微软雅黑" w:eastAsia="微软雅黑" w:hAnsi="微软雅黑" w:cs="新宋体"/>
          <w:color w:val="000000" w:themeColor="text1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+=</w:t>
      </w:r>
      <w:r w:rsidRPr="00F553CA">
        <w:rPr>
          <w:rFonts w:ascii="微软雅黑" w:eastAsia="微软雅黑" w:hAnsi="微软雅黑" w:cs="新宋体" w:hint="eastAsia"/>
          <w:color w:val="000000" w:themeColor="text1"/>
          <w:kern w:val="0"/>
          <w:szCs w:val="21"/>
        </w:rPr>
        <w:t>：</w:t>
      </w:r>
      <w:r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用原</w:t>
      </w:r>
      <w:r w:rsidR="00214468" w:rsidRPr="00F553CA">
        <w:rPr>
          <w:rFonts w:ascii="微软雅黑" w:eastAsia="微软雅黑" w:hAnsi="微软雅黑" w:cs="新宋体" w:hint="eastAsia"/>
          <w:color w:val="000000" w:themeColor="text1"/>
          <w:kern w:val="0"/>
          <w:szCs w:val="21"/>
        </w:rPr>
        <w:t>容器</w:t>
      </w:r>
      <w:r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与右侧</w:t>
      </w:r>
      <w:r w:rsidR="00214468" w:rsidRPr="00F553CA">
        <w:rPr>
          <w:rFonts w:ascii="微软雅黑" w:eastAsia="微软雅黑" w:hAnsi="微软雅黑" w:cs="新宋体" w:hint="eastAsia"/>
          <w:color w:val="000000" w:themeColor="text1"/>
          <w:kern w:val="0"/>
          <w:szCs w:val="21"/>
        </w:rPr>
        <w:t>容器</w:t>
      </w:r>
      <w:r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拼接,并</w:t>
      </w:r>
      <w:r w:rsidR="00214468" w:rsidRPr="00F553CA">
        <w:rPr>
          <w:rFonts w:ascii="微软雅黑" w:eastAsia="微软雅黑" w:hAnsi="微软雅黑" w:cs="新宋体" w:hint="eastAsia"/>
          <w:color w:val="000000" w:themeColor="text1"/>
          <w:kern w:val="0"/>
          <w:szCs w:val="21"/>
        </w:rPr>
        <w:t>重新绑定</w:t>
      </w:r>
      <w:r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变量</w:t>
      </w:r>
    </w:p>
    <w:p w14:paraId="3B6ADAD3" w14:textId="02D9D6A4" w:rsidR="001A4F4D" w:rsidRPr="00F553CA" w:rsidRDefault="001A4F4D" w:rsidP="00F553CA">
      <w:pPr>
        <w:pStyle w:val="ListParagraph"/>
        <w:numPr>
          <w:ilvl w:val="0"/>
          <w:numId w:val="22"/>
        </w:numPr>
        <w:ind w:firstLineChars="0"/>
        <w:rPr>
          <w:rFonts w:ascii="微软雅黑" w:eastAsia="微软雅黑" w:hAnsi="微软雅黑" w:cs="新宋体"/>
          <w:color w:val="000000" w:themeColor="text1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*</w:t>
      </w:r>
      <w:r w:rsidRPr="00F553CA">
        <w:rPr>
          <w:rFonts w:ascii="微软雅黑" w:eastAsia="微软雅黑" w:hAnsi="微软雅黑" w:cs="新宋体" w:hint="eastAsia"/>
          <w:color w:val="000000" w:themeColor="text1"/>
          <w:kern w:val="0"/>
          <w:szCs w:val="21"/>
        </w:rPr>
        <w:t>：</w:t>
      </w:r>
      <w:r w:rsidR="00214468"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重复</w:t>
      </w:r>
      <w:r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生成</w:t>
      </w:r>
      <w:r w:rsidR="00214468" w:rsidRPr="00F553CA">
        <w:rPr>
          <w:rFonts w:ascii="微软雅黑" w:eastAsia="微软雅黑" w:hAnsi="微软雅黑" w:cs="新宋体" w:hint="eastAsia"/>
          <w:color w:val="000000" w:themeColor="text1"/>
          <w:kern w:val="0"/>
          <w:szCs w:val="21"/>
        </w:rPr>
        <w:t>容器元素</w:t>
      </w:r>
    </w:p>
    <w:p w14:paraId="0D599C8F" w14:textId="365D7473" w:rsidR="001A4F4D" w:rsidRPr="00F553CA" w:rsidRDefault="001A4F4D" w:rsidP="00F553CA">
      <w:pPr>
        <w:pStyle w:val="ListParagraph"/>
        <w:numPr>
          <w:ilvl w:val="0"/>
          <w:numId w:val="22"/>
        </w:numPr>
        <w:ind w:firstLineChars="0"/>
        <w:rPr>
          <w:rFonts w:ascii="微软雅黑" w:eastAsia="微软雅黑" w:hAnsi="微软雅黑" w:cs="新宋体"/>
          <w:color w:val="000000" w:themeColor="text1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*=</w:t>
      </w:r>
      <w:r w:rsidRPr="00F553CA">
        <w:rPr>
          <w:rFonts w:ascii="微软雅黑" w:eastAsia="微软雅黑" w:hAnsi="微软雅黑" w:cs="新宋体" w:hint="eastAsia"/>
          <w:color w:val="000000" w:themeColor="text1"/>
          <w:kern w:val="0"/>
          <w:szCs w:val="21"/>
        </w:rPr>
        <w:t>：</w:t>
      </w:r>
      <w:r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用原</w:t>
      </w:r>
      <w:r w:rsidR="00214468" w:rsidRPr="00F553CA">
        <w:rPr>
          <w:rFonts w:ascii="微软雅黑" w:eastAsia="微软雅黑" w:hAnsi="微软雅黑" w:cs="新宋体" w:hint="eastAsia"/>
          <w:color w:val="000000" w:themeColor="text1"/>
          <w:kern w:val="0"/>
          <w:szCs w:val="21"/>
        </w:rPr>
        <w:t>容器</w:t>
      </w:r>
      <w:r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生成重复</w:t>
      </w:r>
      <w:r w:rsidR="00214468" w:rsidRPr="00F553CA">
        <w:rPr>
          <w:rFonts w:ascii="微软雅黑" w:eastAsia="微软雅黑" w:hAnsi="微软雅黑" w:cs="新宋体" w:hint="eastAsia"/>
          <w:color w:val="000000" w:themeColor="text1"/>
          <w:kern w:val="0"/>
          <w:szCs w:val="21"/>
        </w:rPr>
        <w:t>元素</w:t>
      </w:r>
      <w:r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,</w:t>
      </w:r>
      <w:r w:rsidR="00214468"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 xml:space="preserve"> 并</w:t>
      </w:r>
      <w:r w:rsidR="00214468" w:rsidRPr="00F553CA">
        <w:rPr>
          <w:rFonts w:ascii="微软雅黑" w:eastAsia="微软雅黑" w:hAnsi="微软雅黑" w:cs="新宋体" w:hint="eastAsia"/>
          <w:color w:val="000000" w:themeColor="text1"/>
          <w:kern w:val="0"/>
          <w:szCs w:val="21"/>
        </w:rPr>
        <w:t>重新绑定</w:t>
      </w:r>
      <w:r w:rsidR="00214468"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变量</w:t>
      </w:r>
    </w:p>
    <w:p w14:paraId="4D6A6A3F" w14:textId="77B926C1" w:rsidR="00EC15B9" w:rsidRPr="00F553CA" w:rsidRDefault="001A4F4D" w:rsidP="00F553CA">
      <w:pPr>
        <w:pStyle w:val="ListParagraph"/>
        <w:numPr>
          <w:ilvl w:val="0"/>
          <w:numId w:val="22"/>
        </w:numPr>
        <w:ind w:firstLineChars="0"/>
        <w:rPr>
          <w:rFonts w:ascii="微软雅黑" w:eastAsia="微软雅黑" w:hAnsi="微软雅黑" w:cs="新宋体"/>
          <w:color w:val="000000" w:themeColor="text1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&lt; &lt;= &gt; &gt;= =</w:t>
      </w:r>
      <w:proofErr w:type="gramStart"/>
      <w:r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= !</w:t>
      </w:r>
      <w:proofErr w:type="gramEnd"/>
      <w:r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=</w:t>
      </w:r>
      <w:r w:rsidRPr="00F553CA">
        <w:rPr>
          <w:rFonts w:ascii="微软雅黑" w:eastAsia="微软雅黑" w:hAnsi="微软雅黑" w:cs="新宋体" w:hint="eastAsia"/>
          <w:color w:val="000000" w:themeColor="text1"/>
          <w:kern w:val="0"/>
          <w:szCs w:val="21"/>
        </w:rPr>
        <w:t>：</w:t>
      </w:r>
      <w:r w:rsidR="00EC15B9"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依次</w:t>
      </w:r>
      <w:r w:rsidR="00EC15B9" w:rsidRPr="00F553CA">
        <w:rPr>
          <w:rFonts w:ascii="微软雅黑" w:eastAsia="微软雅黑" w:hAnsi="微软雅黑" w:cs="新宋体" w:hint="eastAsia"/>
          <w:color w:val="000000" w:themeColor="text1"/>
          <w:kern w:val="0"/>
          <w:szCs w:val="21"/>
        </w:rPr>
        <w:t>比较两个容器中元素</w:t>
      </w:r>
      <w:r w:rsidR="00EC15B9"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,一但不同则返回比较结果</w:t>
      </w:r>
      <w:r w:rsidR="00EC15B9" w:rsidRPr="00F553CA">
        <w:rPr>
          <w:rFonts w:ascii="微软雅黑" w:eastAsia="微软雅黑" w:hAnsi="微软雅黑" w:cs="新宋体" w:hint="eastAsia"/>
          <w:color w:val="000000" w:themeColor="text1"/>
          <w:kern w:val="0"/>
          <w:szCs w:val="21"/>
        </w:rPr>
        <w:t>。</w:t>
      </w:r>
      <w:r w:rsidR="00EC15B9"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 xml:space="preserve"> </w:t>
      </w:r>
    </w:p>
    <w:p w14:paraId="0711436C" w14:textId="77777777" w:rsidR="001A4F4D" w:rsidRPr="00F553CA" w:rsidRDefault="001A4F4D" w:rsidP="00214468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成员运算符</w:t>
      </w:r>
    </w:p>
    <w:p w14:paraId="16673F1F" w14:textId="06C8994B" w:rsidR="00A95129" w:rsidRPr="00F553CA" w:rsidRDefault="00A95129" w:rsidP="00F553CA">
      <w:pPr>
        <w:pStyle w:val="ListParagraph"/>
        <w:numPr>
          <w:ilvl w:val="0"/>
          <w:numId w:val="23"/>
        </w:numPr>
        <w:ind w:firstLineChars="0"/>
        <w:rPr>
          <w:rFonts w:ascii="微软雅黑" w:eastAsia="微软雅黑" w:hAnsi="微软雅黑" w:cs="新宋体"/>
          <w:color w:val="000000"/>
          <w:kern w:val="0"/>
          <w:sz w:val="19"/>
          <w:szCs w:val="19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 w:val="19"/>
          <w:szCs w:val="19"/>
        </w:rPr>
        <w:t>语法</w:t>
      </w:r>
      <w:r w:rsidRPr="00F553CA">
        <w:rPr>
          <w:rFonts w:ascii="微软雅黑" w:eastAsia="微软雅黑" w:hAnsi="微软雅黑" w:cs="新宋体"/>
          <w:color w:val="000000"/>
          <w:kern w:val="0"/>
          <w:sz w:val="19"/>
          <w:szCs w:val="19"/>
        </w:rPr>
        <w:t>：</w:t>
      </w:r>
    </w:p>
    <w:p w14:paraId="11ED385E" w14:textId="4BA83367" w:rsidR="00A95129" w:rsidRPr="00F553CA" w:rsidRDefault="00A95129" w:rsidP="00A83733">
      <w:pPr>
        <w:ind w:leftChars="300" w:left="630" w:firstLine="390"/>
        <w:rPr>
          <w:rFonts w:ascii="微软雅黑" w:eastAsia="微软雅黑" w:hAnsi="微软雅黑" w:cs="新宋体"/>
          <w:color w:val="000000"/>
          <w:kern w:val="0"/>
          <w:sz w:val="19"/>
          <w:szCs w:val="19"/>
        </w:rPr>
      </w:pPr>
      <w:r w:rsidRPr="00F553CA">
        <w:rPr>
          <w:rFonts w:ascii="微软雅黑" w:eastAsia="微软雅黑" w:hAnsi="微软雅黑" w:cs="新宋体"/>
          <w:color w:val="000000"/>
          <w:kern w:val="0"/>
          <w:sz w:val="19"/>
          <w:szCs w:val="19"/>
        </w:rPr>
        <w:tab/>
        <w:t xml:space="preserve">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 w:val="19"/>
          <w:szCs w:val="19"/>
        </w:rPr>
        <w:t xml:space="preserve">数据 </w:t>
      </w:r>
      <w:r w:rsidRPr="00F553CA">
        <w:rPr>
          <w:rFonts w:ascii="微软雅黑" w:eastAsia="微软雅黑" w:hAnsi="微软雅黑" w:cs="新宋体"/>
          <w:color w:val="000000"/>
          <w:kern w:val="0"/>
          <w:sz w:val="19"/>
          <w:szCs w:val="19"/>
        </w:rPr>
        <w:t xml:space="preserve">in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 w:val="19"/>
          <w:szCs w:val="19"/>
        </w:rPr>
        <w:t>序列</w:t>
      </w:r>
    </w:p>
    <w:p w14:paraId="54983927" w14:textId="77777777" w:rsidR="00A95129" w:rsidRPr="00F553CA" w:rsidRDefault="00A95129" w:rsidP="00A83733">
      <w:pPr>
        <w:ind w:leftChars="100" w:left="210" w:firstLineChars="600" w:firstLine="1140"/>
        <w:rPr>
          <w:rFonts w:ascii="微软雅黑" w:eastAsia="微软雅黑" w:hAnsi="微软雅黑" w:cs="新宋体"/>
          <w:color w:val="000000"/>
          <w:kern w:val="0"/>
          <w:sz w:val="19"/>
          <w:szCs w:val="19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 w:val="19"/>
          <w:szCs w:val="19"/>
        </w:rPr>
        <w:t xml:space="preserve">数据 </w:t>
      </w:r>
      <w:r w:rsidRPr="00F553CA">
        <w:rPr>
          <w:rFonts w:ascii="微软雅黑" w:eastAsia="微软雅黑" w:hAnsi="微软雅黑" w:cs="新宋体"/>
          <w:color w:val="000000"/>
          <w:kern w:val="0"/>
          <w:sz w:val="19"/>
          <w:szCs w:val="19"/>
        </w:rPr>
        <w:t xml:space="preserve">not in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 w:val="19"/>
          <w:szCs w:val="19"/>
        </w:rPr>
        <w:t>序列</w:t>
      </w:r>
    </w:p>
    <w:p w14:paraId="6ED56030" w14:textId="0A4E558D" w:rsidR="00A95129" w:rsidRPr="00F553CA" w:rsidRDefault="00A95129" w:rsidP="00F553CA">
      <w:pPr>
        <w:pStyle w:val="ListParagraph"/>
        <w:numPr>
          <w:ilvl w:val="0"/>
          <w:numId w:val="23"/>
        </w:numPr>
        <w:ind w:firstLineChars="0"/>
        <w:rPr>
          <w:rFonts w:ascii="微软雅黑" w:eastAsia="微软雅黑" w:hAnsi="微软雅黑" w:cs="新宋体"/>
          <w:color w:val="000000"/>
          <w:kern w:val="0"/>
          <w:sz w:val="19"/>
          <w:szCs w:val="19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 w:val="19"/>
          <w:szCs w:val="19"/>
        </w:rPr>
        <w:t>作用</w:t>
      </w:r>
      <w:r w:rsidRPr="00F553CA">
        <w:rPr>
          <w:rFonts w:ascii="微软雅黑" w:eastAsia="微软雅黑" w:hAnsi="微软雅黑" w:cs="新宋体"/>
          <w:color w:val="000000"/>
          <w:kern w:val="0"/>
          <w:sz w:val="19"/>
          <w:szCs w:val="19"/>
        </w:rPr>
        <w:t>：</w:t>
      </w:r>
    </w:p>
    <w:p w14:paraId="3C543ECE" w14:textId="1432925C" w:rsidR="001A4F4D" w:rsidRPr="00F553CA" w:rsidRDefault="00A95129" w:rsidP="00FA3806">
      <w:pPr>
        <w:ind w:leftChars="200" w:left="420" w:firstLine="390"/>
        <w:rPr>
          <w:rFonts w:ascii="微软雅黑" w:eastAsia="微软雅黑" w:hAnsi="微软雅黑" w:cs="新宋体"/>
          <w:color w:val="000000"/>
          <w:kern w:val="0"/>
          <w:sz w:val="19"/>
          <w:szCs w:val="19"/>
        </w:rPr>
      </w:pPr>
      <w:r w:rsidRPr="00F553CA">
        <w:rPr>
          <w:rFonts w:ascii="微软雅黑" w:eastAsia="微软雅黑" w:hAnsi="微软雅黑" w:cs="新宋体"/>
          <w:color w:val="000000"/>
          <w:kern w:val="0"/>
          <w:sz w:val="19"/>
          <w:szCs w:val="19"/>
        </w:rPr>
        <w:tab/>
      </w:r>
      <w:r w:rsidR="00AE54F3" w:rsidRPr="00F553CA">
        <w:rPr>
          <w:rFonts w:ascii="微软雅黑" w:eastAsia="微软雅黑" w:hAnsi="微软雅黑" w:cs="新宋体"/>
          <w:color w:val="000000"/>
          <w:kern w:val="0"/>
          <w:sz w:val="19"/>
          <w:szCs w:val="19"/>
        </w:rPr>
        <w:t xml:space="preserve"> </w:t>
      </w:r>
      <w:r w:rsidR="00A83733" w:rsidRPr="00F553CA">
        <w:rPr>
          <w:rFonts w:ascii="微软雅黑" w:eastAsia="微软雅黑" w:hAnsi="微软雅黑" w:cs="新宋体" w:hint="eastAsia"/>
          <w:color w:val="000000"/>
          <w:kern w:val="0"/>
          <w:sz w:val="19"/>
          <w:szCs w:val="19"/>
        </w:rPr>
        <w:tab/>
        <w:t xml:space="preserve"> </w:t>
      </w:r>
      <w:r w:rsidRPr="00F553CA">
        <w:rPr>
          <w:rFonts w:ascii="微软雅黑" w:eastAsia="微软雅黑" w:hAnsi="微软雅黑" w:cs="新宋体"/>
          <w:color w:val="000000"/>
          <w:kern w:val="0"/>
          <w:sz w:val="19"/>
          <w:szCs w:val="19"/>
        </w:rPr>
        <w:t>如果在指定的序列中找到值</w:t>
      </w:r>
      <w:r w:rsidRPr="00F553CA">
        <w:rPr>
          <w:rFonts w:ascii="微软雅黑" w:eastAsia="微软雅黑" w:hAnsi="微软雅黑" w:cs="新宋体" w:hint="eastAsia"/>
          <w:color w:val="000000"/>
          <w:kern w:val="0"/>
          <w:sz w:val="19"/>
          <w:szCs w:val="19"/>
        </w:rPr>
        <w:t>，</w:t>
      </w:r>
      <w:r w:rsidRPr="00F553CA">
        <w:rPr>
          <w:rFonts w:ascii="微软雅黑" w:eastAsia="微软雅黑" w:hAnsi="微软雅黑" w:cs="新宋体"/>
          <w:color w:val="000000"/>
          <w:kern w:val="0"/>
          <w:sz w:val="19"/>
          <w:szCs w:val="19"/>
        </w:rPr>
        <w:t>返回bool类型。</w:t>
      </w:r>
    </w:p>
    <w:p w14:paraId="55AA5CE7" w14:textId="5E45B1AA" w:rsidR="001A4F4D" w:rsidRPr="00F553CA" w:rsidRDefault="001A4F4D" w:rsidP="00214468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索引</w:t>
      </w:r>
      <w:r w:rsidR="001659DC" w:rsidRPr="00F553CA">
        <w:rPr>
          <w:rFonts w:ascii="微软雅黑" w:eastAsia="微软雅黑" w:hAnsi="微软雅黑" w:hint="eastAsia"/>
        </w:rPr>
        <w:t>index</w:t>
      </w:r>
    </w:p>
    <w:p w14:paraId="4D562A92" w14:textId="4BEC8043" w:rsidR="008C60EC" w:rsidRPr="00F553CA" w:rsidRDefault="008C60EC" w:rsidP="00F553CA">
      <w:pPr>
        <w:pStyle w:val="ListParagraph"/>
        <w:numPr>
          <w:ilvl w:val="0"/>
          <w:numId w:val="24"/>
        </w:numPr>
        <w:ind w:firstLineChars="0"/>
        <w:rPr>
          <w:rFonts w:ascii="微软雅黑" w:eastAsia="微软雅黑" w:hAnsi="微软雅黑" w:cs="新宋体"/>
          <w:color w:val="000000"/>
          <w:kern w:val="0"/>
          <w:sz w:val="19"/>
          <w:szCs w:val="19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 w:val="19"/>
          <w:szCs w:val="19"/>
        </w:rPr>
        <w:t>作用：</w:t>
      </w:r>
      <w:r w:rsidR="001305D3" w:rsidRPr="00F553CA">
        <w:rPr>
          <w:rFonts w:ascii="微软雅黑" w:eastAsia="微软雅黑" w:hAnsi="微软雅黑" w:cs="新宋体" w:hint="eastAsia"/>
          <w:color w:val="000000"/>
          <w:kern w:val="0"/>
          <w:sz w:val="19"/>
          <w:szCs w:val="19"/>
        </w:rPr>
        <w:t>定位单个</w:t>
      </w:r>
      <w:r w:rsidRPr="00F553CA">
        <w:rPr>
          <w:rFonts w:ascii="微软雅黑" w:eastAsia="微软雅黑" w:hAnsi="微软雅黑" w:cs="新宋体" w:hint="eastAsia"/>
          <w:color w:val="000000"/>
          <w:kern w:val="0"/>
          <w:sz w:val="19"/>
          <w:szCs w:val="19"/>
        </w:rPr>
        <w:t>容器元素</w:t>
      </w:r>
    </w:p>
    <w:p w14:paraId="5F09B294" w14:textId="77777777" w:rsidR="00AB292C" w:rsidRPr="00F553CA" w:rsidRDefault="00BE3124" w:rsidP="00F553CA">
      <w:pPr>
        <w:pStyle w:val="ListParagraph"/>
        <w:numPr>
          <w:ilvl w:val="0"/>
          <w:numId w:val="24"/>
        </w:numPr>
        <w:ind w:firstLineChars="0"/>
        <w:rPr>
          <w:rFonts w:ascii="微软雅黑" w:eastAsia="微软雅黑" w:hAnsi="微软雅黑" w:cs="新宋体"/>
          <w:color w:val="000000"/>
          <w:kern w:val="0"/>
          <w:sz w:val="19"/>
          <w:szCs w:val="19"/>
        </w:rPr>
      </w:pPr>
      <w:r w:rsidRPr="00F553CA">
        <w:rPr>
          <w:rFonts w:ascii="微软雅黑" w:eastAsia="微软雅黑" w:hAnsi="微软雅黑" w:cs="新宋体"/>
          <w:color w:val="000000"/>
          <w:kern w:val="0"/>
          <w:sz w:val="19"/>
          <w:szCs w:val="19"/>
        </w:rPr>
        <w:t>语法：</w:t>
      </w:r>
      <w:r w:rsidRPr="00F553CA">
        <w:rPr>
          <w:rFonts w:ascii="微软雅黑" w:eastAsia="微软雅黑" w:hAnsi="微软雅黑" w:cs="新宋体" w:hint="eastAsia"/>
          <w:color w:val="000000"/>
          <w:kern w:val="0"/>
          <w:sz w:val="19"/>
          <w:szCs w:val="19"/>
        </w:rPr>
        <w:t>容器</w:t>
      </w:r>
      <w:r w:rsidRPr="00F553CA">
        <w:rPr>
          <w:rFonts w:ascii="微软雅黑" w:eastAsia="微软雅黑" w:hAnsi="微软雅黑" w:cs="新宋体"/>
          <w:color w:val="000000"/>
          <w:kern w:val="0"/>
          <w:sz w:val="19"/>
          <w:szCs w:val="19"/>
        </w:rPr>
        <w:t>[整数]</w:t>
      </w:r>
    </w:p>
    <w:p w14:paraId="0AFCC82E" w14:textId="1214D2E0" w:rsidR="00BE3124" w:rsidRPr="00F553CA" w:rsidRDefault="00BE3124" w:rsidP="00F553CA">
      <w:pPr>
        <w:pStyle w:val="ListParagraph"/>
        <w:numPr>
          <w:ilvl w:val="0"/>
          <w:numId w:val="24"/>
        </w:numPr>
        <w:ind w:firstLineChars="0"/>
        <w:rPr>
          <w:rFonts w:ascii="微软雅黑" w:eastAsia="微软雅黑" w:hAnsi="微软雅黑" w:cs="新宋体"/>
          <w:color w:val="000000"/>
          <w:kern w:val="0"/>
          <w:sz w:val="19"/>
          <w:szCs w:val="19"/>
        </w:rPr>
      </w:pPr>
      <w:r w:rsidRPr="00F553CA">
        <w:rPr>
          <w:rFonts w:ascii="微软雅黑" w:eastAsia="微软雅黑" w:hAnsi="微软雅黑" w:cs="新宋体"/>
          <w:color w:val="000000"/>
          <w:kern w:val="0"/>
          <w:sz w:val="19"/>
          <w:szCs w:val="19"/>
        </w:rPr>
        <w:t>说明：</w:t>
      </w:r>
    </w:p>
    <w:p w14:paraId="51C3A488" w14:textId="3A62D4A9" w:rsidR="00BE3124" w:rsidRPr="00F553CA" w:rsidRDefault="00BE3124" w:rsidP="00A83733">
      <w:pPr>
        <w:ind w:leftChars="429" w:left="901" w:firstLine="420"/>
        <w:rPr>
          <w:rFonts w:ascii="微软雅黑" w:eastAsia="微软雅黑" w:hAnsi="微软雅黑" w:cs="新宋体"/>
          <w:color w:val="000000"/>
          <w:kern w:val="0"/>
          <w:sz w:val="19"/>
          <w:szCs w:val="19"/>
        </w:rPr>
      </w:pPr>
      <w:r w:rsidRPr="00F553CA">
        <w:rPr>
          <w:rFonts w:ascii="微软雅黑" w:eastAsia="微软雅黑" w:hAnsi="微软雅黑" w:cs="新宋体"/>
          <w:color w:val="000000"/>
          <w:kern w:val="0"/>
          <w:sz w:val="19"/>
          <w:szCs w:val="19"/>
        </w:rPr>
        <w:t>正向索引从0开始，第二个索引为1，最后一个为</w:t>
      </w:r>
      <w:proofErr w:type="spellStart"/>
      <w:r w:rsidRPr="00F553CA">
        <w:rPr>
          <w:rFonts w:ascii="微软雅黑" w:eastAsia="微软雅黑" w:hAnsi="微软雅黑" w:cs="新宋体"/>
          <w:color w:val="000000"/>
          <w:kern w:val="0"/>
          <w:sz w:val="19"/>
          <w:szCs w:val="19"/>
        </w:rPr>
        <w:t>len</w:t>
      </w:r>
      <w:proofErr w:type="spellEnd"/>
      <w:r w:rsidRPr="00F553CA">
        <w:rPr>
          <w:rFonts w:ascii="微软雅黑" w:eastAsia="微软雅黑" w:hAnsi="微软雅黑" w:cs="新宋体"/>
          <w:color w:val="000000"/>
          <w:kern w:val="0"/>
          <w:sz w:val="19"/>
          <w:szCs w:val="19"/>
        </w:rPr>
        <w:t>(s)-1</w:t>
      </w:r>
      <w:r w:rsidR="00DD3CFC" w:rsidRPr="00F553CA">
        <w:rPr>
          <w:rFonts w:ascii="微软雅黑" w:eastAsia="微软雅黑" w:hAnsi="微软雅黑" w:cs="新宋体" w:hint="eastAsia"/>
          <w:color w:val="000000"/>
          <w:kern w:val="0"/>
          <w:sz w:val="19"/>
          <w:szCs w:val="19"/>
        </w:rPr>
        <w:t>。</w:t>
      </w:r>
    </w:p>
    <w:p w14:paraId="318AC4D4" w14:textId="50282AF1" w:rsidR="00BE3124" w:rsidRPr="00F553CA" w:rsidRDefault="00DD3CFC" w:rsidP="00A83733">
      <w:pPr>
        <w:ind w:leftChars="458" w:left="962" w:firstLine="360"/>
        <w:rPr>
          <w:rFonts w:ascii="微软雅黑" w:eastAsia="微软雅黑" w:hAnsi="微软雅黑" w:cs="新宋体"/>
          <w:color w:val="000000"/>
          <w:kern w:val="0"/>
          <w:sz w:val="19"/>
          <w:szCs w:val="19"/>
        </w:rPr>
      </w:pPr>
      <w:r w:rsidRPr="00F553CA">
        <w:rPr>
          <w:rFonts w:ascii="微软雅黑" w:eastAsia="微软雅黑" w:hAnsi="微软雅黑" w:cs="新宋体"/>
          <w:color w:val="000000"/>
          <w:kern w:val="0"/>
          <w:sz w:val="19"/>
          <w:szCs w:val="19"/>
        </w:rPr>
        <w:lastRenderedPageBreak/>
        <w:t>反向索引</w:t>
      </w:r>
      <w:r w:rsidR="00BE3124" w:rsidRPr="00F553CA">
        <w:rPr>
          <w:rFonts w:ascii="微软雅黑" w:eastAsia="微软雅黑" w:hAnsi="微软雅黑" w:cs="新宋体"/>
          <w:color w:val="000000"/>
          <w:kern w:val="0"/>
          <w:sz w:val="19"/>
          <w:szCs w:val="19"/>
        </w:rPr>
        <w:t>从-1开始,-1代表最后一个,-2代表倒数第二个,以此类推</w:t>
      </w:r>
      <w:r w:rsidRPr="00F553CA">
        <w:rPr>
          <w:rFonts w:ascii="微软雅黑" w:eastAsia="微软雅黑" w:hAnsi="微软雅黑" w:cs="新宋体" w:hint="eastAsia"/>
          <w:color w:val="000000"/>
          <w:kern w:val="0"/>
          <w:sz w:val="19"/>
          <w:szCs w:val="19"/>
        </w:rPr>
        <w:t>,</w:t>
      </w:r>
      <w:r w:rsidR="00BE3124" w:rsidRPr="00F553CA">
        <w:rPr>
          <w:rFonts w:ascii="微软雅黑" w:eastAsia="微软雅黑" w:hAnsi="微软雅黑" w:cs="新宋体"/>
          <w:color w:val="000000"/>
          <w:kern w:val="0"/>
          <w:sz w:val="19"/>
          <w:szCs w:val="19"/>
        </w:rPr>
        <w:t>第一个是-</w:t>
      </w:r>
      <w:proofErr w:type="spellStart"/>
      <w:r w:rsidR="00BE3124" w:rsidRPr="00F553CA">
        <w:rPr>
          <w:rFonts w:ascii="微软雅黑" w:eastAsia="微软雅黑" w:hAnsi="微软雅黑" w:cs="新宋体"/>
          <w:color w:val="000000"/>
          <w:kern w:val="0"/>
          <w:sz w:val="19"/>
          <w:szCs w:val="19"/>
        </w:rPr>
        <w:t>len</w:t>
      </w:r>
      <w:proofErr w:type="spellEnd"/>
      <w:r w:rsidR="00BE3124" w:rsidRPr="00F553CA">
        <w:rPr>
          <w:rFonts w:ascii="微软雅黑" w:eastAsia="微软雅黑" w:hAnsi="微软雅黑" w:cs="新宋体"/>
          <w:color w:val="000000"/>
          <w:kern w:val="0"/>
          <w:sz w:val="19"/>
          <w:szCs w:val="19"/>
        </w:rPr>
        <w:t>(s)</w:t>
      </w:r>
      <w:r w:rsidRPr="00F553CA">
        <w:rPr>
          <w:rFonts w:ascii="微软雅黑" w:eastAsia="微软雅黑" w:hAnsi="微软雅黑" w:cs="新宋体" w:hint="eastAsia"/>
          <w:color w:val="000000"/>
          <w:kern w:val="0"/>
          <w:sz w:val="19"/>
          <w:szCs w:val="19"/>
        </w:rPr>
        <w:t>。</w:t>
      </w:r>
    </w:p>
    <w:p w14:paraId="4F8095E7" w14:textId="12BD0B33" w:rsidR="00BE3124" w:rsidRPr="00F553CA" w:rsidRDefault="001659DC" w:rsidP="001659DC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切片slice</w:t>
      </w:r>
    </w:p>
    <w:p w14:paraId="07499CE8" w14:textId="77777777" w:rsidR="006D4C0E" w:rsidRPr="00F553CA" w:rsidRDefault="001659DC" w:rsidP="00F553CA">
      <w:pPr>
        <w:pStyle w:val="ListParagraph"/>
        <w:numPr>
          <w:ilvl w:val="0"/>
          <w:numId w:val="25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宋体" w:hint="eastAsia"/>
          <w:color w:val="000000"/>
          <w:kern w:val="0"/>
          <w:szCs w:val="21"/>
        </w:rPr>
        <w:t>作用：</w:t>
      </w:r>
    </w:p>
    <w:p w14:paraId="76382E90" w14:textId="1CB449A7" w:rsidR="001659DC" w:rsidRPr="00F553CA" w:rsidRDefault="001305D3" w:rsidP="006D4C0E">
      <w:pPr>
        <w:pStyle w:val="ListParagraph"/>
        <w:ind w:left="840"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 w:val="19"/>
          <w:szCs w:val="19"/>
        </w:rPr>
        <w:t>定位</w:t>
      </w:r>
      <w:r w:rsidR="00C622B7" w:rsidRPr="00F553CA">
        <w:rPr>
          <w:rFonts w:ascii="微软雅黑" w:eastAsia="微软雅黑" w:hAnsi="微软雅黑" w:cs="新宋体" w:hint="eastAsia"/>
          <w:color w:val="000000"/>
          <w:kern w:val="0"/>
          <w:sz w:val="19"/>
          <w:szCs w:val="19"/>
        </w:rPr>
        <w:t>多</w:t>
      </w:r>
      <w:r w:rsidRPr="00F553CA">
        <w:rPr>
          <w:rFonts w:ascii="微软雅黑" w:eastAsia="微软雅黑" w:hAnsi="微软雅黑" w:cs="新宋体" w:hint="eastAsia"/>
          <w:color w:val="000000"/>
          <w:kern w:val="0"/>
          <w:sz w:val="19"/>
          <w:szCs w:val="19"/>
        </w:rPr>
        <w:t>个容器元素</w:t>
      </w:r>
      <w:r w:rsidR="001659DC" w:rsidRPr="00F553CA">
        <w:rPr>
          <w:rFonts w:ascii="微软雅黑" w:eastAsia="微软雅黑" w:hAnsi="微软雅黑" w:cs="宋体" w:hint="eastAsia"/>
          <w:color w:val="000000"/>
          <w:kern w:val="0"/>
          <w:szCs w:val="21"/>
        </w:rPr>
        <w:t>。</w:t>
      </w:r>
    </w:p>
    <w:p w14:paraId="79ADF64E" w14:textId="77777777" w:rsidR="006D4C0E" w:rsidRPr="00F553CA" w:rsidRDefault="001659DC" w:rsidP="00F553CA">
      <w:pPr>
        <w:pStyle w:val="ListParagraph"/>
        <w:numPr>
          <w:ilvl w:val="0"/>
          <w:numId w:val="25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语法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：</w:t>
      </w:r>
    </w:p>
    <w:p w14:paraId="645F3ED3" w14:textId="21CEFD28" w:rsidR="001659DC" w:rsidRPr="00F553CA" w:rsidRDefault="00103C8E" w:rsidP="006D4C0E">
      <w:pPr>
        <w:pStyle w:val="ListParagraph"/>
        <w:ind w:left="840"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容器</w:t>
      </w:r>
      <w:r w:rsidR="001659DC" w:rsidRPr="00F553CA">
        <w:rPr>
          <w:rFonts w:ascii="微软雅黑" w:eastAsia="微软雅黑" w:hAnsi="微软雅黑" w:cs="新宋体"/>
          <w:color w:val="000000"/>
          <w:kern w:val="0"/>
          <w:szCs w:val="21"/>
        </w:rPr>
        <w:t>[(开始索引):(结束索引)(:(步长))]</w:t>
      </w:r>
    </w:p>
    <w:p w14:paraId="783FDB70" w14:textId="2B77BE36" w:rsidR="001659DC" w:rsidRPr="00F553CA" w:rsidRDefault="001659DC" w:rsidP="00F553CA">
      <w:pPr>
        <w:pStyle w:val="ListParagraph"/>
        <w:numPr>
          <w:ilvl w:val="0"/>
          <w:numId w:val="25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说明</w:t>
      </w:r>
      <w:r w:rsidR="00955203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：</w:t>
      </w:r>
    </w:p>
    <w:p w14:paraId="0DDAEDD1" w14:textId="57B806F6" w:rsidR="00AB292C" w:rsidRPr="00F553CA" w:rsidRDefault="00AB292C" w:rsidP="00DD3CFC">
      <w:pPr>
        <w:ind w:leftChars="400" w:left="840" w:firstLineChars="20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小括号()括起的部分代表可省略</w:t>
      </w:r>
    </w:p>
    <w:p w14:paraId="44D25A70" w14:textId="3376FD30" w:rsidR="001659DC" w:rsidRPr="00F553CA" w:rsidRDefault="001659DC" w:rsidP="00DD3CFC">
      <w:pPr>
        <w:pStyle w:val="ListParagraph"/>
        <w:ind w:leftChars="600" w:left="1260" w:firstLineChars="0" w:firstLine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结束索引不包含</w:t>
      </w:r>
      <w:r w:rsidR="00103C8E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该位置元素</w:t>
      </w:r>
    </w:p>
    <w:p w14:paraId="54E4532D" w14:textId="77777777" w:rsidR="001659DC" w:rsidRPr="00F553CA" w:rsidRDefault="001659DC" w:rsidP="00DD3CFC">
      <w:pPr>
        <w:pStyle w:val="ListParagraph"/>
        <w:ind w:leftChars="600" w:left="1260" w:firstLineChars="0" w:firstLine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步长是切片每次获取</w:t>
      </w:r>
      <w:proofErr w:type="gramStart"/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完当前</w:t>
      </w:r>
      <w:proofErr w:type="gramEnd"/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元素后移动的偏移量</w:t>
      </w:r>
    </w:p>
    <w:p w14:paraId="6CA8C69F" w14:textId="0D3FF52B" w:rsidR="001A4F4D" w:rsidRPr="00F553CA" w:rsidRDefault="00D36696" w:rsidP="00214468">
      <w:pPr>
        <w:pStyle w:val="Heading3"/>
        <w:rPr>
          <w:rFonts w:ascii="微软雅黑" w:eastAsia="微软雅黑" w:hAnsi="微软雅黑"/>
        </w:rPr>
      </w:pPr>
      <w:bookmarkStart w:id="1" w:name="OLE_LINK1"/>
      <w:r w:rsidRPr="00F553CA">
        <w:rPr>
          <w:rFonts w:ascii="微软雅黑" w:eastAsia="微软雅黑" w:hAnsi="微软雅黑" w:hint="eastAsia"/>
        </w:rPr>
        <w:t>内建</w:t>
      </w:r>
      <w:r w:rsidR="001A4F4D" w:rsidRPr="00F553CA">
        <w:rPr>
          <w:rFonts w:ascii="微软雅黑" w:eastAsia="微软雅黑" w:hAnsi="微软雅黑"/>
        </w:rPr>
        <w:t>函数</w:t>
      </w:r>
    </w:p>
    <w:p w14:paraId="21D8BA66" w14:textId="7B76D56E" w:rsidR="001A4F4D" w:rsidRPr="00F553CA" w:rsidRDefault="001A4F4D" w:rsidP="00F553CA">
      <w:pPr>
        <w:pStyle w:val="ListParagraph"/>
        <w:numPr>
          <w:ilvl w:val="0"/>
          <w:numId w:val="26"/>
        </w:numPr>
        <w:ind w:firstLineChars="0"/>
        <w:rPr>
          <w:rFonts w:ascii="微软雅黑" w:eastAsia="微软雅黑" w:hAnsi="微软雅黑" w:cs="新宋体"/>
          <w:color w:val="000000" w:themeColor="text1"/>
          <w:kern w:val="0"/>
          <w:szCs w:val="21"/>
        </w:rPr>
      </w:pPr>
      <w:proofErr w:type="spellStart"/>
      <w:r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len</w:t>
      </w:r>
      <w:proofErr w:type="spellEnd"/>
      <w:r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(x)</w:t>
      </w:r>
      <w:r w:rsidR="00AB292C" w:rsidRPr="00F553CA">
        <w:rPr>
          <w:rFonts w:ascii="微软雅黑" w:eastAsia="微软雅黑" w:hAnsi="微软雅黑" w:cs="新宋体" w:hint="eastAsia"/>
          <w:color w:val="000000" w:themeColor="text1"/>
          <w:kern w:val="0"/>
          <w:szCs w:val="21"/>
        </w:rPr>
        <w:tab/>
      </w:r>
      <w:r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返回序列的长度</w:t>
      </w:r>
    </w:p>
    <w:p w14:paraId="12739F9E" w14:textId="1F33D937" w:rsidR="001A4F4D" w:rsidRPr="00F553CA" w:rsidRDefault="001A4F4D" w:rsidP="00F553CA">
      <w:pPr>
        <w:pStyle w:val="ListParagraph"/>
        <w:numPr>
          <w:ilvl w:val="0"/>
          <w:numId w:val="26"/>
        </w:numPr>
        <w:ind w:firstLineChars="0"/>
        <w:rPr>
          <w:rFonts w:ascii="微软雅黑" w:eastAsia="微软雅黑" w:hAnsi="微软雅黑" w:cs="新宋体"/>
          <w:color w:val="000000" w:themeColor="text1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max(x)</w:t>
      </w:r>
      <w:r w:rsidR="00AB292C" w:rsidRPr="00F553CA">
        <w:rPr>
          <w:rFonts w:ascii="微软雅黑" w:eastAsia="微软雅黑" w:hAnsi="微软雅黑" w:cs="新宋体" w:hint="eastAsia"/>
          <w:color w:val="000000" w:themeColor="text1"/>
          <w:kern w:val="0"/>
          <w:szCs w:val="21"/>
        </w:rPr>
        <w:tab/>
      </w:r>
      <w:r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返回序列的最大值元素</w:t>
      </w:r>
    </w:p>
    <w:p w14:paraId="78BF2B97" w14:textId="35F87A5C" w:rsidR="001A4F4D" w:rsidRPr="00F553CA" w:rsidRDefault="00AB292C" w:rsidP="00F553CA">
      <w:pPr>
        <w:pStyle w:val="ListParagraph"/>
        <w:numPr>
          <w:ilvl w:val="0"/>
          <w:numId w:val="26"/>
        </w:numPr>
        <w:ind w:firstLineChars="0"/>
        <w:rPr>
          <w:rFonts w:ascii="微软雅黑" w:eastAsia="微软雅黑" w:hAnsi="微软雅黑" w:cs="新宋体"/>
          <w:color w:val="000000" w:themeColor="text1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min(x)</w:t>
      </w:r>
      <w:r w:rsidRPr="00F553CA">
        <w:rPr>
          <w:rFonts w:ascii="微软雅黑" w:eastAsia="微软雅黑" w:hAnsi="微软雅黑" w:cs="新宋体" w:hint="eastAsia"/>
          <w:color w:val="000000" w:themeColor="text1"/>
          <w:kern w:val="0"/>
          <w:szCs w:val="21"/>
        </w:rPr>
        <w:tab/>
      </w:r>
      <w:r w:rsidR="001A4F4D"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返回序列的最小值元素</w:t>
      </w:r>
    </w:p>
    <w:bookmarkEnd w:id="1"/>
    <w:p w14:paraId="6B4713BA" w14:textId="68D2C4F4" w:rsidR="001A4F4D" w:rsidRPr="00F553CA" w:rsidRDefault="00AB292C" w:rsidP="00F553CA">
      <w:pPr>
        <w:pStyle w:val="ListParagraph"/>
        <w:numPr>
          <w:ilvl w:val="0"/>
          <w:numId w:val="26"/>
        </w:numPr>
        <w:ind w:firstLineChars="0"/>
        <w:rPr>
          <w:rFonts w:ascii="微软雅黑" w:eastAsia="微软雅黑" w:hAnsi="微软雅黑" w:cs="新宋体"/>
          <w:color w:val="000000" w:themeColor="text1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sum(x)</w:t>
      </w:r>
      <w:r w:rsidRPr="00F553CA">
        <w:rPr>
          <w:rFonts w:ascii="微软雅黑" w:eastAsia="微软雅黑" w:hAnsi="微软雅黑" w:cs="新宋体" w:hint="eastAsia"/>
          <w:color w:val="000000" w:themeColor="text1"/>
          <w:kern w:val="0"/>
          <w:szCs w:val="21"/>
        </w:rPr>
        <w:tab/>
      </w:r>
      <w:r w:rsidR="001A4F4D" w:rsidRPr="00F553CA">
        <w:rPr>
          <w:rFonts w:ascii="微软雅黑" w:eastAsia="微软雅黑" w:hAnsi="微软雅黑" w:cs="新宋体"/>
          <w:color w:val="000000" w:themeColor="text1"/>
          <w:kern w:val="0"/>
          <w:szCs w:val="21"/>
        </w:rPr>
        <w:t>返回序列中所有元素的和(元素必须是数值类型)</w:t>
      </w:r>
    </w:p>
    <w:p w14:paraId="2B941A18" w14:textId="6367EA78" w:rsidR="00306970" w:rsidRPr="00F553CA" w:rsidRDefault="00B03A78" w:rsidP="00B03A78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字符串</w:t>
      </w:r>
      <w:r w:rsidR="0043794C" w:rsidRPr="00F553CA">
        <w:rPr>
          <w:rFonts w:ascii="微软雅黑" w:eastAsia="微软雅黑" w:hAnsi="微软雅黑" w:hint="eastAsia"/>
        </w:rPr>
        <w:t xml:space="preserve"> str</w:t>
      </w:r>
    </w:p>
    <w:p w14:paraId="1479C664" w14:textId="77777777" w:rsidR="007B5605" w:rsidRPr="00F553CA" w:rsidRDefault="007B5605" w:rsidP="007B5605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定义</w:t>
      </w:r>
    </w:p>
    <w:p w14:paraId="2640C339" w14:textId="3FC8BB9F" w:rsidR="00151302" w:rsidRPr="00F553CA" w:rsidRDefault="006512FF" w:rsidP="00193EEC">
      <w:pPr>
        <w:ind w:leftChars="200" w:left="420"/>
        <w:rPr>
          <w:rFonts w:ascii="微软雅黑" w:eastAsia="微软雅黑" w:hAnsi="微软雅黑" w:cs="新宋体"/>
          <w:color w:val="000000"/>
          <w:kern w:val="0"/>
          <w:sz w:val="19"/>
          <w:szCs w:val="19"/>
        </w:rPr>
      </w:pPr>
      <w:r w:rsidRPr="00F553CA">
        <w:rPr>
          <w:rFonts w:ascii="微软雅黑" w:eastAsia="微软雅黑" w:hAnsi="微软雅黑" w:cs="新宋体"/>
          <w:color w:val="000000"/>
          <w:kern w:val="0"/>
          <w:sz w:val="19"/>
          <w:szCs w:val="19"/>
        </w:rPr>
        <w:t>由一系列</w:t>
      </w:r>
      <w:r w:rsidR="0004085A" w:rsidRPr="00F553CA">
        <w:rPr>
          <w:rFonts w:ascii="微软雅黑" w:eastAsia="微软雅黑" w:hAnsi="微软雅黑" w:cs="新宋体" w:hint="eastAsia"/>
          <w:color w:val="000000"/>
          <w:kern w:val="0"/>
          <w:sz w:val="19"/>
          <w:szCs w:val="19"/>
        </w:rPr>
        <w:t>字符</w:t>
      </w:r>
      <w:r w:rsidRPr="00F553CA">
        <w:rPr>
          <w:rFonts w:ascii="微软雅黑" w:eastAsia="微软雅黑" w:hAnsi="微软雅黑" w:cs="新宋体"/>
          <w:color w:val="000000"/>
          <w:kern w:val="0"/>
          <w:sz w:val="19"/>
          <w:szCs w:val="19"/>
        </w:rPr>
        <w:t>组成</w:t>
      </w:r>
      <w:r w:rsidRPr="00F553CA">
        <w:rPr>
          <w:rFonts w:ascii="微软雅黑" w:eastAsia="微软雅黑" w:hAnsi="微软雅黑" w:cs="新宋体" w:hint="eastAsia"/>
          <w:color w:val="000000"/>
          <w:kern w:val="0"/>
          <w:sz w:val="19"/>
          <w:szCs w:val="19"/>
        </w:rPr>
        <w:t>的不可变序列</w:t>
      </w:r>
      <w:r w:rsidR="001F12C5" w:rsidRPr="00F553CA">
        <w:rPr>
          <w:rFonts w:ascii="微软雅黑" w:eastAsia="微软雅黑" w:hAnsi="微软雅黑" w:cs="新宋体" w:hint="eastAsia"/>
          <w:color w:val="000000"/>
          <w:kern w:val="0"/>
          <w:sz w:val="19"/>
          <w:szCs w:val="19"/>
        </w:rPr>
        <w:t>容器</w:t>
      </w:r>
      <w:r w:rsidR="007B5605" w:rsidRPr="00F553CA">
        <w:rPr>
          <w:rFonts w:ascii="微软雅黑" w:eastAsia="微软雅黑" w:hAnsi="微软雅黑" w:cs="新宋体" w:hint="eastAsia"/>
          <w:color w:val="000000"/>
          <w:kern w:val="0"/>
          <w:sz w:val="19"/>
          <w:szCs w:val="19"/>
        </w:rPr>
        <w:t>，</w:t>
      </w:r>
      <w:r w:rsidR="007B5605" w:rsidRPr="00F553CA">
        <w:rPr>
          <w:rFonts w:ascii="微软雅黑" w:eastAsia="微软雅黑" w:hAnsi="微软雅黑" w:cs="新宋体"/>
          <w:color w:val="000000"/>
          <w:kern w:val="0"/>
          <w:sz w:val="19"/>
          <w:szCs w:val="19"/>
        </w:rPr>
        <w:t>存储的是</w:t>
      </w:r>
      <w:r w:rsidR="0004085A" w:rsidRPr="00F553CA">
        <w:rPr>
          <w:rFonts w:ascii="微软雅黑" w:eastAsia="微软雅黑" w:hAnsi="微软雅黑" w:cs="新宋体" w:hint="eastAsia"/>
          <w:color w:val="000000"/>
          <w:kern w:val="0"/>
          <w:sz w:val="19"/>
          <w:szCs w:val="19"/>
        </w:rPr>
        <w:t>字符</w:t>
      </w:r>
      <w:r w:rsidR="007B5605" w:rsidRPr="00F553CA">
        <w:rPr>
          <w:rFonts w:ascii="微软雅黑" w:eastAsia="微软雅黑" w:hAnsi="微软雅黑" w:cs="新宋体"/>
          <w:color w:val="000000"/>
          <w:kern w:val="0"/>
          <w:sz w:val="19"/>
          <w:szCs w:val="19"/>
        </w:rPr>
        <w:t>的编码值</w:t>
      </w:r>
      <w:r w:rsidR="007B5605" w:rsidRPr="00F553CA">
        <w:rPr>
          <w:rFonts w:ascii="微软雅黑" w:eastAsia="微软雅黑" w:hAnsi="微软雅黑" w:cs="新宋体" w:hint="eastAsia"/>
          <w:color w:val="000000"/>
          <w:kern w:val="0"/>
          <w:sz w:val="19"/>
          <w:szCs w:val="19"/>
        </w:rPr>
        <w:t>。</w:t>
      </w:r>
    </w:p>
    <w:p w14:paraId="51CD4EC3" w14:textId="1BB2FA29" w:rsidR="004404F1" w:rsidRPr="00F553CA" w:rsidRDefault="00E606EF" w:rsidP="004404F1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lastRenderedPageBreak/>
        <w:t>编码</w:t>
      </w:r>
    </w:p>
    <w:p w14:paraId="6E0C7B8F" w14:textId="4AF82386" w:rsidR="00680810" w:rsidRPr="00F553CA" w:rsidRDefault="00680810" w:rsidP="00F553CA">
      <w:pPr>
        <w:pStyle w:val="ListParagraph"/>
        <w:numPr>
          <w:ilvl w:val="0"/>
          <w:numId w:val="27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字节byte：</w:t>
      </w:r>
      <w:r w:rsidR="007510CE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计算机最小存储</w:t>
      </w:r>
      <w:r w:rsidR="007510CE" w:rsidRPr="00F553CA">
        <w:rPr>
          <w:rFonts w:ascii="微软雅黑" w:eastAsia="微软雅黑" w:hAnsi="微软雅黑" w:cs="新宋体"/>
          <w:color w:val="000000"/>
          <w:kern w:val="0"/>
          <w:szCs w:val="21"/>
        </w:rPr>
        <w:t>单位，等于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8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位bit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.</w:t>
      </w:r>
    </w:p>
    <w:p w14:paraId="5E5C81CC" w14:textId="05C0D8EB" w:rsidR="007510CE" w:rsidRPr="00F553CA" w:rsidRDefault="007510CE" w:rsidP="00F553CA">
      <w:pPr>
        <w:pStyle w:val="ListParagraph"/>
        <w:numPr>
          <w:ilvl w:val="0"/>
          <w:numId w:val="27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字符：</w:t>
      </w:r>
      <w:r w:rsidR="00D20904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单个的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数字，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文字与符号。</w:t>
      </w:r>
    </w:p>
    <w:p w14:paraId="7EF81742" w14:textId="621493FD" w:rsidR="008E4042" w:rsidRPr="00F553CA" w:rsidRDefault="007F0189" w:rsidP="00F553CA">
      <w:pPr>
        <w:pStyle w:val="ListParagraph"/>
        <w:numPr>
          <w:ilvl w:val="0"/>
          <w:numId w:val="27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字符集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(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码表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)</w:t>
      </w:r>
      <w:r w:rsidR="00D94AE4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：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存储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字符与二进制序列的对应关系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626B87EB" w14:textId="64607F35" w:rsidR="003B64F7" w:rsidRPr="00F553CA" w:rsidRDefault="003B64F7" w:rsidP="00F553CA">
      <w:pPr>
        <w:pStyle w:val="ListParagraph"/>
        <w:numPr>
          <w:ilvl w:val="0"/>
          <w:numId w:val="27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编码</w:t>
      </w:r>
      <w:r w:rsidR="00D94AE4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：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将字符转换为对应的二进制序列的过程</w:t>
      </w:r>
      <w:r w:rsidR="00EB1258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3D7423B8" w14:textId="34D2BD5C" w:rsidR="008E4042" w:rsidRPr="00F553CA" w:rsidRDefault="003B64F7" w:rsidP="00F553CA">
      <w:pPr>
        <w:pStyle w:val="ListParagraph"/>
        <w:numPr>
          <w:ilvl w:val="0"/>
          <w:numId w:val="27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解码</w:t>
      </w:r>
      <w:r w:rsidR="00D94AE4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：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将二进制序列转换为对应的字符的过程</w:t>
      </w:r>
      <w:r w:rsidR="00EB1258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0B2D79E7" w14:textId="221BFA67" w:rsidR="005D0F3A" w:rsidRPr="00F553CA" w:rsidRDefault="005D0F3A" w:rsidP="00F553CA">
      <w:pPr>
        <w:pStyle w:val="ListParagraph"/>
        <w:numPr>
          <w:ilvl w:val="0"/>
          <w:numId w:val="27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编码方式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：</w:t>
      </w:r>
    </w:p>
    <w:p w14:paraId="1E4C3ACE" w14:textId="6C074125" w:rsidR="005D0F3A" w:rsidRPr="00F553CA" w:rsidRDefault="00797824" w:rsidP="00797824">
      <w:pPr>
        <w:ind w:leftChars="385" w:left="808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--</w:t>
      </w:r>
      <w:r w:rsidR="005D0F3A" w:rsidRPr="00F553CA">
        <w:rPr>
          <w:rFonts w:ascii="微软雅黑" w:eastAsia="微软雅黑" w:hAnsi="微软雅黑" w:cs="新宋体"/>
          <w:color w:val="000000"/>
          <w:kern w:val="0"/>
          <w:szCs w:val="21"/>
        </w:rPr>
        <w:t>ASCII</w:t>
      </w:r>
      <w:r w:rsidR="005D0F3A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编码：包含英文、数字等字符，每个字符1个字节</w:t>
      </w:r>
      <w:r w:rsidR="005D0F3A" w:rsidRPr="00F553CA">
        <w:rPr>
          <w:rFonts w:ascii="微软雅黑" w:eastAsia="微软雅黑" w:hAnsi="微软雅黑" w:cs="新宋体"/>
          <w:color w:val="000000"/>
          <w:kern w:val="0"/>
          <w:szCs w:val="21"/>
        </w:rPr>
        <w:t>。</w:t>
      </w:r>
    </w:p>
    <w:p w14:paraId="6D78BF49" w14:textId="2DEA8103" w:rsidR="005D0F3A" w:rsidRPr="00F553CA" w:rsidRDefault="005D0F3A" w:rsidP="00797824">
      <w:pPr>
        <w:ind w:leftChars="100" w:left="210" w:firstLine="39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 xml:space="preserve">  </w:t>
      </w:r>
      <w:r w:rsidR="00797824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--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GBK编码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：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兼容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ASCII编码，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包含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21003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个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中文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；</w:t>
      </w:r>
      <w:r w:rsidR="00187B51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英文1个字节，汉字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2个字节。</w:t>
      </w:r>
    </w:p>
    <w:p w14:paraId="4C4F342D" w14:textId="4FD422C4" w:rsidR="005D0F3A" w:rsidRPr="00F553CA" w:rsidRDefault="005D0F3A" w:rsidP="00797824">
      <w:pPr>
        <w:ind w:leftChars="100" w:left="210" w:firstLine="39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</w:t>
      </w:r>
      <w:r w:rsidR="00797824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 xml:space="preserve"> --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Unicode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字符集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：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国际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统一编码，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旧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字符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集每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个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字符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2字节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，</w:t>
      </w:r>
      <w:r w:rsidR="00797824" w:rsidRPr="00F553CA">
        <w:rPr>
          <w:rFonts w:ascii="微软雅黑" w:eastAsia="微软雅黑" w:hAnsi="微软雅黑" w:cs="新宋体"/>
          <w:color w:val="000000"/>
          <w:kern w:val="0"/>
          <w:szCs w:val="21"/>
        </w:rPr>
        <w:t>新</w:t>
      </w:r>
      <w:r w:rsidR="00797824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字符集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4字节。</w:t>
      </w:r>
    </w:p>
    <w:p w14:paraId="1591887A" w14:textId="19BF3714" w:rsidR="005D0F3A" w:rsidRPr="00F553CA" w:rsidRDefault="005D0F3A" w:rsidP="00797824">
      <w:pPr>
        <w:ind w:leftChars="100" w:left="210" w:firstLine="39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</w:t>
      </w:r>
      <w:r w:rsidR="00797824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--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UTF-8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编码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：Unicode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的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存储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与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传输方式，英文1字节，中文3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字节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。</w:t>
      </w:r>
    </w:p>
    <w:p w14:paraId="754F3010" w14:textId="77F74918" w:rsidR="00B2237E" w:rsidRPr="00F553CA" w:rsidRDefault="002001D6" w:rsidP="00F24FA6">
      <w:pPr>
        <w:pStyle w:val="Heading4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相关函数</w:t>
      </w:r>
    </w:p>
    <w:p w14:paraId="2DE4A0CB" w14:textId="4750F366" w:rsidR="006E1260" w:rsidRPr="00F553CA" w:rsidRDefault="001F1660" w:rsidP="00F553CA">
      <w:pPr>
        <w:pStyle w:val="ListParagraph"/>
        <w:numPr>
          <w:ilvl w:val="0"/>
          <w:numId w:val="28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proofErr w:type="spellStart"/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ord</w:t>
      </w:r>
      <w:proofErr w:type="spellEnd"/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(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字符串):返回该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字符串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的U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nicode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码</w:t>
      </w:r>
      <w:r w:rsidR="004B1E15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0D0ADE32" w14:textId="536AE7F1" w:rsidR="007433D2" w:rsidRPr="00F553CA" w:rsidRDefault="001F1660" w:rsidP="00F553CA">
      <w:pPr>
        <w:pStyle w:val="ListParagraph"/>
        <w:numPr>
          <w:ilvl w:val="0"/>
          <w:numId w:val="28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proofErr w:type="spellStart"/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chr</w:t>
      </w:r>
      <w:proofErr w:type="spellEnd"/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(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整数):返回该整数对应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的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字符串</w:t>
      </w:r>
      <w:r w:rsidR="004B1E15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2776C2D4" w14:textId="121D05D3" w:rsidR="00B03219" w:rsidRPr="00F553CA" w:rsidRDefault="00F24FA6" w:rsidP="00B03219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字面值</w:t>
      </w:r>
    </w:p>
    <w:p w14:paraId="50BB3966" w14:textId="44101BD4" w:rsidR="00C32037" w:rsidRPr="00F553CA" w:rsidRDefault="00C32037" w:rsidP="00F24FA6">
      <w:pPr>
        <w:pStyle w:val="Heading4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单引和双引号的区别</w:t>
      </w:r>
    </w:p>
    <w:p w14:paraId="3995E442" w14:textId="77777777" w:rsidR="00C32037" w:rsidRPr="00F553CA" w:rsidRDefault="00C32037" w:rsidP="00F553CA">
      <w:pPr>
        <w:pStyle w:val="ListParagraph"/>
        <w:numPr>
          <w:ilvl w:val="0"/>
          <w:numId w:val="29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单引号内的双引号不算结束符</w:t>
      </w:r>
    </w:p>
    <w:p w14:paraId="46628886" w14:textId="77777777" w:rsidR="00C32037" w:rsidRPr="00F553CA" w:rsidRDefault="00C32037" w:rsidP="00F553CA">
      <w:pPr>
        <w:pStyle w:val="ListParagraph"/>
        <w:numPr>
          <w:ilvl w:val="0"/>
          <w:numId w:val="29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双引号内的单引号不算结束符</w:t>
      </w:r>
    </w:p>
    <w:p w14:paraId="51750281" w14:textId="00F0C637" w:rsidR="00C32037" w:rsidRPr="00F553CA" w:rsidRDefault="00C32037" w:rsidP="00F24FA6">
      <w:pPr>
        <w:pStyle w:val="Heading4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lastRenderedPageBreak/>
        <w:t>三引号作用</w:t>
      </w:r>
    </w:p>
    <w:p w14:paraId="10EDE017" w14:textId="2FF0CDB3" w:rsidR="00C32037" w:rsidRPr="00F553CA" w:rsidRDefault="00C32037" w:rsidP="00F553CA">
      <w:pPr>
        <w:pStyle w:val="ListParagraph"/>
        <w:numPr>
          <w:ilvl w:val="0"/>
          <w:numId w:val="30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换行会自动转换为换行符\n</w:t>
      </w:r>
    </w:p>
    <w:p w14:paraId="10BA81F0" w14:textId="77777777" w:rsidR="00C32037" w:rsidRPr="00F553CA" w:rsidRDefault="00C32037" w:rsidP="00F553CA">
      <w:pPr>
        <w:pStyle w:val="ListParagraph"/>
        <w:numPr>
          <w:ilvl w:val="0"/>
          <w:numId w:val="30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三引号内可以包含单引号和双引号</w:t>
      </w:r>
    </w:p>
    <w:p w14:paraId="467C5D2D" w14:textId="5A514B28" w:rsidR="00C32037" w:rsidRPr="00F553CA" w:rsidRDefault="00C32037" w:rsidP="00F553CA">
      <w:pPr>
        <w:pStyle w:val="ListParagraph"/>
        <w:numPr>
          <w:ilvl w:val="0"/>
          <w:numId w:val="30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作为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文档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字符串</w:t>
      </w:r>
    </w:p>
    <w:p w14:paraId="14DA45E4" w14:textId="77777777" w:rsidR="001871C6" w:rsidRPr="00F553CA" w:rsidRDefault="001871C6" w:rsidP="001871C6">
      <w:pPr>
        <w:pStyle w:val="Heading4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转义字符</w:t>
      </w:r>
    </w:p>
    <w:p w14:paraId="14B80902" w14:textId="5DD6774E" w:rsidR="001871C6" w:rsidRPr="00F553CA" w:rsidRDefault="001871C6" w:rsidP="00F553CA">
      <w:pPr>
        <w:pStyle w:val="ListParagraph"/>
        <w:numPr>
          <w:ilvl w:val="0"/>
          <w:numId w:val="31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改变字符的原始含义。</w:t>
      </w:r>
    </w:p>
    <w:p w14:paraId="733E48A5" w14:textId="77777777" w:rsidR="001871C6" w:rsidRPr="00F553CA" w:rsidRDefault="001871C6" w:rsidP="00797824">
      <w:pPr>
        <w:ind w:left="84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\</w:t>
      </w:r>
      <w:proofErr w:type="gramStart"/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’  \</w:t>
      </w:r>
      <w:proofErr w:type="gramEnd"/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”  \”””  \n  \\  \t 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\0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空字符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</w:t>
      </w:r>
    </w:p>
    <w:p w14:paraId="3775E79D" w14:textId="2F0D5F23" w:rsidR="001871C6" w:rsidRPr="00F553CA" w:rsidRDefault="001871C6" w:rsidP="00F553CA">
      <w:pPr>
        <w:pStyle w:val="ListParagraph"/>
        <w:numPr>
          <w:ilvl w:val="0"/>
          <w:numId w:val="31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原始字符串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：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取消转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义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41434DAC" w14:textId="1623B7AC" w:rsidR="001871C6" w:rsidRPr="00F553CA" w:rsidRDefault="00797824" w:rsidP="00AB292C">
      <w:pPr>
        <w:ind w:firstLine="39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ab/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ab/>
      </w:r>
      <w:r w:rsidR="001871C6" w:rsidRPr="00F553CA">
        <w:rPr>
          <w:rFonts w:ascii="微软雅黑" w:eastAsia="微软雅黑" w:hAnsi="微软雅黑" w:cs="新宋体"/>
          <w:color w:val="000000"/>
          <w:kern w:val="0"/>
          <w:szCs w:val="21"/>
        </w:rPr>
        <w:tab/>
        <w:t xml:space="preserve">a = </w:t>
      </w:r>
      <w:proofErr w:type="spellStart"/>
      <w:r w:rsidR="001871C6" w:rsidRPr="00F553CA">
        <w:rPr>
          <w:rFonts w:ascii="微软雅黑" w:eastAsia="微软雅黑" w:hAnsi="微软雅黑" w:cs="新宋体"/>
          <w:color w:val="000000"/>
          <w:kern w:val="0"/>
          <w:szCs w:val="21"/>
        </w:rPr>
        <w:t>r”C</w:t>
      </w:r>
      <w:proofErr w:type="spellEnd"/>
      <w:r w:rsidR="001871C6" w:rsidRPr="00F553CA">
        <w:rPr>
          <w:rFonts w:ascii="微软雅黑" w:eastAsia="微软雅黑" w:hAnsi="微软雅黑" w:cs="新宋体"/>
          <w:color w:val="000000"/>
          <w:kern w:val="0"/>
          <w:szCs w:val="21"/>
        </w:rPr>
        <w:t>:\</w:t>
      </w:r>
      <w:proofErr w:type="spellStart"/>
      <w:r w:rsidR="001871C6" w:rsidRPr="00F553CA">
        <w:rPr>
          <w:rFonts w:ascii="微软雅黑" w:eastAsia="微软雅黑" w:hAnsi="微软雅黑" w:cs="新宋体"/>
          <w:color w:val="000000"/>
          <w:kern w:val="0"/>
          <w:szCs w:val="21"/>
        </w:rPr>
        <w:t>newfile</w:t>
      </w:r>
      <w:proofErr w:type="spellEnd"/>
      <w:r w:rsidR="001871C6" w:rsidRPr="00F553CA">
        <w:rPr>
          <w:rFonts w:ascii="微软雅黑" w:eastAsia="微软雅黑" w:hAnsi="微软雅黑" w:cs="新宋体"/>
          <w:color w:val="000000"/>
          <w:kern w:val="0"/>
          <w:szCs w:val="21"/>
        </w:rPr>
        <w:t>\test.py”</w:t>
      </w:r>
    </w:p>
    <w:p w14:paraId="39BA0EDC" w14:textId="7BC90A60" w:rsidR="00F06F50" w:rsidRPr="00F553CA" w:rsidRDefault="00EE7855" w:rsidP="00F24FA6">
      <w:pPr>
        <w:pStyle w:val="Heading4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字符串格式化</w:t>
      </w:r>
    </w:p>
    <w:p w14:paraId="4D1D5C44" w14:textId="48C58590" w:rsidR="00AB292C" w:rsidRPr="00F553CA" w:rsidRDefault="00F06F50" w:rsidP="00F553CA">
      <w:pPr>
        <w:pStyle w:val="ListParagraph"/>
        <w:numPr>
          <w:ilvl w:val="0"/>
          <w:numId w:val="32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定义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：</w:t>
      </w:r>
    </w:p>
    <w:p w14:paraId="7E3E044A" w14:textId="7A698287" w:rsidR="00EE7855" w:rsidRPr="00F553CA" w:rsidRDefault="00EE7855" w:rsidP="00025AEA">
      <w:pPr>
        <w:ind w:left="84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生成一定格式的字符串</w:t>
      </w:r>
      <w:r w:rsidR="00F06F50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3CC16F7A" w14:textId="283FCF19" w:rsidR="00AB292C" w:rsidRPr="00F553CA" w:rsidRDefault="00EE7855" w:rsidP="00F553CA">
      <w:pPr>
        <w:pStyle w:val="ListParagraph"/>
        <w:numPr>
          <w:ilvl w:val="0"/>
          <w:numId w:val="32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语法：</w:t>
      </w:r>
    </w:p>
    <w:p w14:paraId="42869E38" w14:textId="77777777" w:rsidR="00AB292C" w:rsidRPr="00F553CA" w:rsidRDefault="00EE7855" w:rsidP="00025AEA">
      <w:pPr>
        <w:ind w:left="737" w:firstLineChars="249" w:firstLine="523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字符串%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(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变量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)</w:t>
      </w:r>
    </w:p>
    <w:p w14:paraId="43F3F239" w14:textId="417098B8" w:rsidR="00F06F50" w:rsidRPr="00F553CA" w:rsidRDefault="00EE7855" w:rsidP="00025AEA">
      <w:pPr>
        <w:ind w:left="84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"我的名字是%s,年龄是%s" % (name, age)</w:t>
      </w:r>
    </w:p>
    <w:p w14:paraId="179FA489" w14:textId="24E2075B" w:rsidR="00AB292C" w:rsidRPr="00F553CA" w:rsidRDefault="00EE7855" w:rsidP="00F553CA">
      <w:pPr>
        <w:pStyle w:val="ListParagraph"/>
        <w:numPr>
          <w:ilvl w:val="0"/>
          <w:numId w:val="32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类型码：</w:t>
      </w:r>
    </w:p>
    <w:p w14:paraId="0D7A01D1" w14:textId="6E55F127" w:rsidR="00B03A78" w:rsidRPr="00F553CA" w:rsidRDefault="00EE7855" w:rsidP="00234C04">
      <w:pPr>
        <w:ind w:left="126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%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s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 xml:space="preserve">字符串 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</w:t>
      </w:r>
      <w:r w:rsidR="00F06F50"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%d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 xml:space="preserve">整数 </w:t>
      </w:r>
      <w:r w:rsidR="00F06F50"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%f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浮点数</w:t>
      </w:r>
    </w:p>
    <w:p w14:paraId="2D26F8C9" w14:textId="2CC26171" w:rsidR="003570CA" w:rsidRPr="00F553CA" w:rsidRDefault="003570CA" w:rsidP="003570CA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lastRenderedPageBreak/>
        <w:t>列表</w:t>
      </w:r>
      <w:r w:rsidR="0043794C" w:rsidRPr="00F553CA">
        <w:rPr>
          <w:rFonts w:ascii="微软雅黑" w:eastAsia="微软雅黑" w:hAnsi="微软雅黑" w:hint="eastAsia"/>
        </w:rPr>
        <w:t xml:space="preserve"> </w:t>
      </w:r>
      <w:r w:rsidRPr="00F553CA">
        <w:rPr>
          <w:rFonts w:ascii="微软雅黑" w:eastAsia="微软雅黑" w:hAnsi="微软雅黑" w:hint="eastAsia"/>
        </w:rPr>
        <w:t>list</w:t>
      </w:r>
    </w:p>
    <w:p w14:paraId="3058E3B4" w14:textId="52BB15CC" w:rsidR="005928CE" w:rsidRPr="00F553CA" w:rsidRDefault="008F7031" w:rsidP="005928CE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定义</w:t>
      </w:r>
    </w:p>
    <w:p w14:paraId="274A49F4" w14:textId="67F96B9A" w:rsidR="00E754CB" w:rsidRPr="00F553CA" w:rsidRDefault="008F7031" w:rsidP="00266916">
      <w:pPr>
        <w:ind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由一系列</w:t>
      </w:r>
      <w:r w:rsidR="00B10F01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变量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组成</w:t>
      </w:r>
      <w:r w:rsidR="00B10F01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的可变</w:t>
      </w:r>
      <w:r w:rsidR="0012077A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序列</w:t>
      </w:r>
      <w:r w:rsidR="00B074FA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容器</w:t>
      </w:r>
      <w:r w:rsidR="00A97FC6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0850FCDE" w14:textId="4270C3A4" w:rsidR="00E015ED" w:rsidRPr="00F553CA" w:rsidRDefault="005E1B12" w:rsidP="005E1B12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基础操作</w:t>
      </w:r>
    </w:p>
    <w:p w14:paraId="4CA2BAA5" w14:textId="24CFAFDE" w:rsidR="00266916" w:rsidRPr="00F553CA" w:rsidRDefault="00E754CB" w:rsidP="00F553CA">
      <w:pPr>
        <w:pStyle w:val="ListParagraph"/>
        <w:numPr>
          <w:ilvl w:val="0"/>
          <w:numId w:val="33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创建列表</w:t>
      </w:r>
      <w:r w:rsidR="00B1780C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：</w:t>
      </w:r>
      <w:r w:rsidR="00D643F7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 xml:space="preserve"> </w:t>
      </w:r>
    </w:p>
    <w:p w14:paraId="65C7A22C" w14:textId="19DF25A2" w:rsidR="000076B2" w:rsidRPr="00F553CA" w:rsidRDefault="000076B2" w:rsidP="00025AEA">
      <w:pPr>
        <w:ind w:leftChars="371" w:left="779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 xml:space="preserve">列表名 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= </w:t>
      </w:r>
      <w:r w:rsidR="00B1780C"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[] 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</w:t>
      </w:r>
    </w:p>
    <w:p w14:paraId="693C5A0C" w14:textId="3DF0C820" w:rsidR="00B1780C" w:rsidRPr="00F553CA" w:rsidRDefault="000076B2" w:rsidP="00025AEA">
      <w:pPr>
        <w:ind w:leftChars="371" w:left="779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列表名 =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</w:t>
      </w:r>
      <w:r w:rsidR="00B1780C" w:rsidRPr="00F553CA">
        <w:rPr>
          <w:rFonts w:ascii="微软雅黑" w:eastAsia="微软雅黑" w:hAnsi="微软雅黑" w:cs="新宋体"/>
          <w:color w:val="000000"/>
          <w:kern w:val="0"/>
          <w:szCs w:val="21"/>
        </w:rPr>
        <w:t>list(</w:t>
      </w:r>
      <w:r w:rsidR="00D51C2E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可迭代</w:t>
      </w:r>
      <w:r w:rsidR="00D51C2E" w:rsidRPr="00F553CA">
        <w:rPr>
          <w:rFonts w:ascii="微软雅黑" w:eastAsia="微软雅黑" w:hAnsi="微软雅黑" w:cs="新宋体"/>
          <w:color w:val="000000"/>
          <w:kern w:val="0"/>
          <w:szCs w:val="21"/>
        </w:rPr>
        <w:t>对象</w:t>
      </w:r>
      <w:r w:rsidR="00B1780C" w:rsidRPr="00F553CA">
        <w:rPr>
          <w:rFonts w:ascii="微软雅黑" w:eastAsia="微软雅黑" w:hAnsi="微软雅黑" w:cs="新宋体"/>
          <w:color w:val="000000"/>
          <w:kern w:val="0"/>
          <w:szCs w:val="21"/>
        </w:rPr>
        <w:t>)</w:t>
      </w:r>
    </w:p>
    <w:p w14:paraId="20B37B97" w14:textId="567C8491" w:rsidR="00266916" w:rsidRPr="00F553CA" w:rsidRDefault="00E754CB" w:rsidP="00F553CA">
      <w:pPr>
        <w:pStyle w:val="ListParagraph"/>
        <w:numPr>
          <w:ilvl w:val="0"/>
          <w:numId w:val="33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添加元素</w:t>
      </w:r>
      <w:r w:rsidR="00B1780C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：</w:t>
      </w:r>
    </w:p>
    <w:p w14:paraId="0C0EB879" w14:textId="77777777" w:rsidR="00266916" w:rsidRPr="00F553CA" w:rsidRDefault="00910FEF" w:rsidP="00025AEA">
      <w:pPr>
        <w:ind w:leftChars="371" w:left="779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列表</w:t>
      </w:r>
      <w:r w:rsidR="000076B2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名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.append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(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元素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) </w:t>
      </w:r>
    </w:p>
    <w:p w14:paraId="7144A712" w14:textId="2BC7A4F8" w:rsidR="00B1780C" w:rsidRPr="00F553CA" w:rsidRDefault="00910FEF" w:rsidP="00025AEA">
      <w:pPr>
        <w:ind w:leftChars="371" w:left="779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列表.</w:t>
      </w:r>
      <w:r w:rsidR="00B1780C" w:rsidRPr="00F553CA">
        <w:rPr>
          <w:rFonts w:ascii="微软雅黑" w:eastAsia="微软雅黑" w:hAnsi="微软雅黑" w:cs="新宋体"/>
          <w:color w:val="000000"/>
          <w:kern w:val="0"/>
          <w:szCs w:val="21"/>
        </w:rPr>
        <w:t>insert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(索引，元素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)</w:t>
      </w:r>
    </w:p>
    <w:p w14:paraId="25107B9D" w14:textId="29E1E41A" w:rsidR="00266916" w:rsidRPr="00F553CA" w:rsidRDefault="00910FEF" w:rsidP="00F553CA">
      <w:pPr>
        <w:pStyle w:val="ListParagraph"/>
        <w:numPr>
          <w:ilvl w:val="0"/>
          <w:numId w:val="33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定位</w:t>
      </w:r>
      <w:r w:rsidR="00E754CB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元素</w:t>
      </w:r>
      <w:r w:rsidR="00B1780C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：</w:t>
      </w:r>
    </w:p>
    <w:p w14:paraId="04BB8830" w14:textId="77777777" w:rsidR="008A5E46" w:rsidRPr="00F553CA" w:rsidRDefault="008A5E46" w:rsidP="00025AEA">
      <w:pPr>
        <w:ind w:left="84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列表名[索引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]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=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元素</w:t>
      </w:r>
      <w:bookmarkStart w:id="2" w:name="_GoBack"/>
      <w:bookmarkEnd w:id="2"/>
    </w:p>
    <w:p w14:paraId="60DA330F" w14:textId="48D43145" w:rsidR="008A5E46" w:rsidRPr="00F553CA" w:rsidRDefault="008A5E46" w:rsidP="008A5E46">
      <w:pPr>
        <w:ind w:left="84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变量 =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列表名[索引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]</w:t>
      </w:r>
    </w:p>
    <w:p w14:paraId="0F72F0B9" w14:textId="008C0322" w:rsidR="008A5E46" w:rsidRPr="00F553CA" w:rsidRDefault="008A5E46" w:rsidP="008A5E46">
      <w:pPr>
        <w:ind w:left="84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变量 =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列表名[切片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] #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赋值给变量的是切片所创建的新列表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</w:t>
      </w:r>
    </w:p>
    <w:p w14:paraId="1E169990" w14:textId="22388908" w:rsidR="00CD1163" w:rsidRPr="00F553CA" w:rsidRDefault="008A5E46" w:rsidP="008E3276">
      <w:pPr>
        <w:ind w:left="84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列表名[切片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]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=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容器 #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</w:t>
      </w:r>
      <w:r w:rsidR="003025DB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右侧必须是可迭代对象，左侧切片没有创建新列表</w:t>
      </w:r>
      <w:r w:rsidR="00A7254C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  <w:r w:rsidR="00CD1163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遍历</w:t>
      </w:r>
      <w:r w:rsidR="000E0A3E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列表</w:t>
      </w:r>
      <w:r w:rsidR="00CD1163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：</w:t>
      </w:r>
    </w:p>
    <w:p w14:paraId="07059AB8" w14:textId="39671D43" w:rsidR="00445BC9" w:rsidRPr="00F553CA" w:rsidRDefault="00445BC9" w:rsidP="00025AEA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ab/>
        <w:t>正向：</w:t>
      </w:r>
    </w:p>
    <w:p w14:paraId="4B335A3A" w14:textId="5D99F6B0" w:rsidR="00CD1163" w:rsidRPr="00F553CA" w:rsidRDefault="00CD1163" w:rsidP="00025AEA">
      <w:pPr>
        <w:ind w:leftChars="400" w:left="84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ab/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for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</w:t>
      </w:r>
      <w:r w:rsidR="00445BC9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变量名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 xml:space="preserve"> in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列表名:</w:t>
      </w:r>
    </w:p>
    <w:p w14:paraId="55891809" w14:textId="75609F3E" w:rsidR="00CD1163" w:rsidRPr="00F553CA" w:rsidRDefault="00CD1163" w:rsidP="00025AEA">
      <w:pPr>
        <w:ind w:leftChars="400" w:left="84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ab/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ab/>
      </w:r>
      <w:r w:rsidR="00445BC9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变量名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就是元素</w:t>
      </w:r>
    </w:p>
    <w:p w14:paraId="43DA52E1" w14:textId="566997C2" w:rsidR="00445BC9" w:rsidRPr="00F553CA" w:rsidRDefault="00445BC9" w:rsidP="00025AEA">
      <w:pPr>
        <w:ind w:leftChars="200" w:left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ab/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ab/>
        <w:t>反向：</w:t>
      </w:r>
    </w:p>
    <w:p w14:paraId="1D21DA7C" w14:textId="68E6219B" w:rsidR="00CD1163" w:rsidRPr="00F553CA" w:rsidRDefault="00CD1163" w:rsidP="00025AEA">
      <w:pPr>
        <w:ind w:leftChars="400" w:left="84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ab/>
        <w:t xml:space="preserve">for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索引名 in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range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(</w:t>
      </w:r>
      <w:proofErr w:type="spellStart"/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len</w:t>
      </w:r>
      <w:proofErr w:type="spellEnd"/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(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列表名)</w:t>
      </w:r>
      <w:r w:rsidR="00445BC9" w:rsidRPr="00F553CA">
        <w:rPr>
          <w:rFonts w:ascii="微软雅黑" w:eastAsia="微软雅黑" w:hAnsi="微软雅黑" w:cs="新宋体"/>
          <w:color w:val="000000"/>
          <w:kern w:val="0"/>
          <w:szCs w:val="21"/>
        </w:rPr>
        <w:t>-1,-1,</w:t>
      </w:r>
      <w:r w:rsidR="00445BC9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-1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):</w:t>
      </w:r>
    </w:p>
    <w:p w14:paraId="5A152853" w14:textId="7DC2EC69" w:rsidR="00CD1163" w:rsidRPr="00F553CA" w:rsidRDefault="00CD1163" w:rsidP="00025AEA">
      <w:pPr>
        <w:ind w:leftChars="400" w:left="84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ab/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ab/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列表名[索引名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]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就是元素</w:t>
      </w:r>
    </w:p>
    <w:p w14:paraId="39F46DDC" w14:textId="7E42558A" w:rsidR="00266916" w:rsidRPr="00F553CA" w:rsidRDefault="00E754CB" w:rsidP="00F553CA">
      <w:pPr>
        <w:pStyle w:val="ListParagraph"/>
        <w:numPr>
          <w:ilvl w:val="0"/>
          <w:numId w:val="33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lastRenderedPageBreak/>
        <w:t>删除元素</w:t>
      </w:r>
      <w:r w:rsidR="00B1780C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：</w:t>
      </w:r>
    </w:p>
    <w:p w14:paraId="52609086" w14:textId="7127522F" w:rsidR="000076B2" w:rsidRPr="00F553CA" w:rsidRDefault="00910FEF" w:rsidP="00025AEA">
      <w:pPr>
        <w:ind w:leftChars="371" w:left="779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列表</w:t>
      </w:r>
      <w:r w:rsidR="000076B2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名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.</w:t>
      </w:r>
      <w:r w:rsidR="00B1780C" w:rsidRPr="00F553CA">
        <w:rPr>
          <w:rFonts w:ascii="微软雅黑" w:eastAsia="微软雅黑" w:hAnsi="微软雅黑" w:cs="新宋体"/>
          <w:color w:val="000000"/>
          <w:kern w:val="0"/>
          <w:szCs w:val="21"/>
        </w:rPr>
        <w:t>remove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(元素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) </w:t>
      </w:r>
    </w:p>
    <w:p w14:paraId="31A0A5E0" w14:textId="0C88B6EF" w:rsidR="008744BA" w:rsidRPr="00F553CA" w:rsidRDefault="00910FEF" w:rsidP="00025AEA">
      <w:pPr>
        <w:ind w:leftChars="171" w:left="359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</w:t>
      </w:r>
      <w:r w:rsidR="00266916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ab/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del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列表</w:t>
      </w:r>
      <w:r w:rsidR="000076B2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名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[索引或切片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]</w:t>
      </w:r>
    </w:p>
    <w:p w14:paraId="12FD026C" w14:textId="5FCF81DF" w:rsidR="00E73273" w:rsidRPr="00F553CA" w:rsidRDefault="00A97FC6" w:rsidP="00E73273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深拷贝</w:t>
      </w:r>
      <w:r w:rsidRPr="00F553CA">
        <w:rPr>
          <w:rFonts w:ascii="微软雅黑" w:eastAsia="微软雅黑" w:hAnsi="微软雅黑"/>
        </w:rPr>
        <w:t>和浅拷贝</w:t>
      </w:r>
    </w:p>
    <w:p w14:paraId="3024D609" w14:textId="64B51DC9" w:rsidR="00A97FC6" w:rsidRPr="00F553CA" w:rsidRDefault="00A97FC6" w:rsidP="00073A45">
      <w:pPr>
        <w:ind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浅拷贝</w:t>
      </w:r>
      <w:r w:rsidR="00E73273" w:rsidRPr="00F553CA">
        <w:rPr>
          <w:rFonts w:ascii="微软雅黑" w:eastAsia="微软雅黑" w:hAnsi="微软雅黑" w:cs="新宋体"/>
          <w:color w:val="000000"/>
          <w:kern w:val="0"/>
          <w:szCs w:val="21"/>
        </w:rPr>
        <w:t>：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复制过程中,只复制一层变量,不会复制深层变量绑定的对象的复制过程</w:t>
      </w:r>
      <w:r w:rsidR="00D96D61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30E1316F" w14:textId="618B1A74" w:rsidR="00A97FC6" w:rsidRPr="00F553CA" w:rsidRDefault="00A97FC6" w:rsidP="00073A45">
      <w:pPr>
        <w:ind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深拷贝</w:t>
      </w:r>
      <w:r w:rsidR="00E73273" w:rsidRPr="00F553CA">
        <w:rPr>
          <w:rFonts w:ascii="微软雅黑" w:eastAsia="微软雅黑" w:hAnsi="微软雅黑" w:cs="新宋体"/>
          <w:color w:val="000000"/>
          <w:kern w:val="0"/>
          <w:szCs w:val="21"/>
        </w:rPr>
        <w:t>：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复制整个依懒的变量</w:t>
      </w:r>
      <w:r w:rsidR="00D96D61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02B290D2" w14:textId="54856530" w:rsidR="00A97FC6" w:rsidRPr="00F553CA" w:rsidRDefault="00A97FC6" w:rsidP="00A2185B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列表</w:t>
      </w:r>
      <w:r w:rsidR="005A30CD" w:rsidRPr="00F553CA">
        <w:rPr>
          <w:rFonts w:ascii="微软雅黑" w:eastAsia="微软雅黑" w:hAnsi="微软雅黑" w:hint="eastAsia"/>
        </w:rPr>
        <w:t>V</w:t>
      </w:r>
      <w:r w:rsidR="005A30CD" w:rsidRPr="00F553CA">
        <w:rPr>
          <w:rFonts w:ascii="微软雅黑" w:eastAsia="微软雅黑" w:hAnsi="微软雅黑"/>
        </w:rPr>
        <w:t>S</w:t>
      </w:r>
      <w:r w:rsidRPr="00F553CA">
        <w:rPr>
          <w:rFonts w:ascii="微软雅黑" w:eastAsia="微软雅黑" w:hAnsi="微软雅黑" w:hint="eastAsia"/>
        </w:rPr>
        <w:t>字符串</w:t>
      </w:r>
    </w:p>
    <w:p w14:paraId="176A76E6" w14:textId="2DD1E50D" w:rsidR="00A97FC6" w:rsidRPr="00F553CA" w:rsidRDefault="00A97FC6" w:rsidP="00F553CA">
      <w:pPr>
        <w:pStyle w:val="ListParagraph"/>
        <w:numPr>
          <w:ilvl w:val="0"/>
          <w:numId w:val="5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列表和字符串都是序列,元素之间有先后顺序关系</w:t>
      </w:r>
      <w:r w:rsidR="0043794C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6A600848" w14:textId="48DEFF3E" w:rsidR="00A97FC6" w:rsidRPr="00F553CA" w:rsidRDefault="00A97FC6" w:rsidP="00F553CA">
      <w:pPr>
        <w:pStyle w:val="ListParagraph"/>
        <w:numPr>
          <w:ilvl w:val="0"/>
          <w:numId w:val="5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字符串是不可变的序列,列表是可变的序列</w:t>
      </w:r>
      <w:r w:rsidR="0043794C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012AA1E1" w14:textId="725A3097" w:rsidR="00A97FC6" w:rsidRPr="00F553CA" w:rsidRDefault="00A97FC6" w:rsidP="00F553CA">
      <w:pPr>
        <w:pStyle w:val="ListParagraph"/>
        <w:numPr>
          <w:ilvl w:val="0"/>
          <w:numId w:val="5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字符串中每个元素只能存储字符,而列表可以存储任意类型</w:t>
      </w:r>
      <w:r w:rsidR="0043794C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6A6E9502" w14:textId="035B9B74" w:rsidR="00346955" w:rsidRPr="00F553CA" w:rsidRDefault="00A97FC6" w:rsidP="00F553CA">
      <w:pPr>
        <w:pStyle w:val="ListParagraph"/>
        <w:numPr>
          <w:ilvl w:val="0"/>
          <w:numId w:val="5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列表和字符串都是可迭代对象</w:t>
      </w:r>
      <w:r w:rsidR="0043794C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6F95C505" w14:textId="2DC3BDD6" w:rsidR="00346955" w:rsidRPr="00F553CA" w:rsidRDefault="00346955" w:rsidP="00F553CA">
      <w:pPr>
        <w:pStyle w:val="ListParagraph"/>
        <w:numPr>
          <w:ilvl w:val="0"/>
          <w:numId w:val="5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函数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：</w:t>
      </w:r>
    </w:p>
    <w:p w14:paraId="3970BD4D" w14:textId="77777777" w:rsidR="00073A45" w:rsidRPr="00F553CA" w:rsidRDefault="00073A45" w:rsidP="00223C88">
      <w:pPr>
        <w:ind w:leftChars="371" w:left="779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将多个字符串拼接为一个。</w:t>
      </w:r>
    </w:p>
    <w:p w14:paraId="351AF656" w14:textId="77777777" w:rsidR="00073A45" w:rsidRPr="00F553CA" w:rsidRDefault="00073A45" w:rsidP="00223C88">
      <w:pPr>
        <w:ind w:leftChars="371" w:left="779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result = "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连接符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".</w:t>
      </w:r>
      <w:r w:rsidRPr="00F553CA">
        <w:rPr>
          <w:rFonts w:ascii="微软雅黑" w:eastAsia="微软雅黑" w:hAnsi="微软雅黑" w:cs="新宋体"/>
          <w:color w:val="FF0000"/>
          <w:kern w:val="0"/>
          <w:szCs w:val="21"/>
        </w:rPr>
        <w:t>join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(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列表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)</w:t>
      </w:r>
    </w:p>
    <w:p w14:paraId="66690008" w14:textId="77777777" w:rsidR="00073A45" w:rsidRPr="00F553CA" w:rsidRDefault="00073A45" w:rsidP="00223C88">
      <w:pPr>
        <w:ind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</w:p>
    <w:p w14:paraId="653314FC" w14:textId="77777777" w:rsidR="00073A45" w:rsidRPr="00F553CA" w:rsidRDefault="00073A45" w:rsidP="00223C88">
      <w:pPr>
        <w:ind w:leftChars="371" w:left="779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将一个字符串拆分为多个。</w:t>
      </w:r>
    </w:p>
    <w:p w14:paraId="73B8FED4" w14:textId="77777777" w:rsidR="00073A45" w:rsidRPr="00F553CA" w:rsidRDefault="00073A45" w:rsidP="00223C88">
      <w:pPr>
        <w:ind w:leftChars="371" w:left="779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列表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= “a-b-c-</w:t>
      </w:r>
      <w:proofErr w:type="spellStart"/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d”.</w:t>
      </w:r>
      <w:r w:rsidRPr="00F553CA">
        <w:rPr>
          <w:rFonts w:ascii="微软雅黑" w:eastAsia="微软雅黑" w:hAnsi="微软雅黑" w:cs="新宋体"/>
          <w:color w:val="FF0000"/>
          <w:kern w:val="0"/>
          <w:szCs w:val="21"/>
        </w:rPr>
        <w:t>split</w:t>
      </w:r>
      <w:proofErr w:type="spellEnd"/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(“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分隔符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”)</w:t>
      </w:r>
    </w:p>
    <w:p w14:paraId="5DE641B6" w14:textId="0428B41B" w:rsidR="00A97FC6" w:rsidRPr="00F553CA" w:rsidRDefault="00A97FC6" w:rsidP="00B77FBE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列表推导式</w:t>
      </w:r>
    </w:p>
    <w:p w14:paraId="2A663D67" w14:textId="3F0DA7C5" w:rsidR="00223C88" w:rsidRPr="00F553CA" w:rsidRDefault="000E7C61" w:rsidP="00F553CA">
      <w:pPr>
        <w:pStyle w:val="ListParagraph"/>
        <w:numPr>
          <w:ilvl w:val="0"/>
          <w:numId w:val="34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定义：</w:t>
      </w:r>
    </w:p>
    <w:p w14:paraId="28921A98" w14:textId="2F4E58A2" w:rsidR="000E7C61" w:rsidRPr="00F553CA" w:rsidRDefault="00546BC5" w:rsidP="00025AEA">
      <w:pPr>
        <w:ind w:left="84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使用简易方法，将可迭代对象转换为列表</w:t>
      </w:r>
      <w:r w:rsidR="000E7C61"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6BFFF8F2" w14:textId="1F2277F0" w:rsidR="00073A45" w:rsidRPr="00F553CA" w:rsidRDefault="00073A45" w:rsidP="00F553CA">
      <w:pPr>
        <w:pStyle w:val="ListParagraph"/>
        <w:numPr>
          <w:ilvl w:val="0"/>
          <w:numId w:val="34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lastRenderedPageBreak/>
        <w:t>语法：</w:t>
      </w:r>
    </w:p>
    <w:p w14:paraId="55FE5958" w14:textId="77777777" w:rsidR="00073A45" w:rsidRPr="00F553CA" w:rsidRDefault="00073A45" w:rsidP="00025AEA">
      <w:pPr>
        <w:ind w:leftChars="371" w:left="779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变量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= [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表达式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for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变量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in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可迭代对象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]</w:t>
      </w:r>
    </w:p>
    <w:p w14:paraId="19B66182" w14:textId="77777777" w:rsidR="00073A45" w:rsidRPr="00F553CA" w:rsidRDefault="00073A45" w:rsidP="00025AEA">
      <w:pPr>
        <w:ind w:leftChars="371" w:left="779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变量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= [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表达式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for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变量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in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可迭代对象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if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条件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]</w:t>
      </w:r>
    </w:p>
    <w:p w14:paraId="55968E70" w14:textId="404C6573" w:rsidR="00223C88" w:rsidRPr="00F553CA" w:rsidRDefault="00073A45" w:rsidP="00F553CA">
      <w:pPr>
        <w:pStyle w:val="ListParagraph"/>
        <w:numPr>
          <w:ilvl w:val="0"/>
          <w:numId w:val="34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说明:</w:t>
      </w:r>
    </w:p>
    <w:p w14:paraId="12CF2022" w14:textId="0BE34F4F" w:rsidR="00073A45" w:rsidRPr="00F553CA" w:rsidRDefault="00073A45" w:rsidP="000D5795">
      <w:pPr>
        <w:ind w:left="1199" w:firstLine="61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如果if真值表达式的布尔值为False,则可迭代对象生成的数据将被丢弃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。</w:t>
      </w:r>
    </w:p>
    <w:p w14:paraId="107EF15F" w14:textId="3ADA864F" w:rsidR="00E01714" w:rsidRPr="00F553CA" w:rsidRDefault="00E01714" w:rsidP="00E01714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列表推导式嵌套</w:t>
      </w:r>
    </w:p>
    <w:p w14:paraId="161ED0D9" w14:textId="73E26647" w:rsidR="00317178" w:rsidRPr="00F553CA" w:rsidRDefault="00317178" w:rsidP="00F553CA">
      <w:pPr>
        <w:pStyle w:val="ListParagraph"/>
        <w:numPr>
          <w:ilvl w:val="0"/>
          <w:numId w:val="35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语法：</w:t>
      </w:r>
    </w:p>
    <w:p w14:paraId="23F2010B" w14:textId="5DFE9B56" w:rsidR="00317178" w:rsidRPr="00F553CA" w:rsidRDefault="00317178" w:rsidP="000D5795">
      <w:pPr>
        <w:ind w:left="1199" w:firstLine="61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 xml:space="preserve">变量 = 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[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表达式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for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变量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1 in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可迭代对象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1 for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变量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2 in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可迭代对象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2]</w:t>
      </w:r>
    </w:p>
    <w:p w14:paraId="2F786B4C" w14:textId="0E4BE626" w:rsidR="0076535C" w:rsidRPr="00F553CA" w:rsidRDefault="0076535C" w:rsidP="00F553CA">
      <w:pPr>
        <w:pStyle w:val="ListParagraph"/>
        <w:numPr>
          <w:ilvl w:val="0"/>
          <w:numId w:val="35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传统写法：</w:t>
      </w:r>
    </w:p>
    <w:p w14:paraId="39B91E66" w14:textId="77777777" w:rsidR="0076535C" w:rsidRPr="00F553CA" w:rsidRDefault="0076535C" w:rsidP="000D5795">
      <w:pPr>
        <w:ind w:leftChars="571" w:left="1199" w:firstLine="61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result = []</w:t>
      </w:r>
    </w:p>
    <w:p w14:paraId="0DCFF617" w14:textId="77777777" w:rsidR="0076535C" w:rsidRPr="00F553CA" w:rsidRDefault="0076535C" w:rsidP="000D5795">
      <w:pPr>
        <w:ind w:leftChars="571" w:left="1199" w:firstLine="61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for r </w:t>
      </w:r>
      <w:proofErr w:type="gramStart"/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in  [</w:t>
      </w:r>
      <w:proofErr w:type="gramEnd"/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"a", "b", "c"]:</w:t>
      </w:r>
    </w:p>
    <w:p w14:paraId="7E208B52" w14:textId="77777777" w:rsidR="0076535C" w:rsidRPr="00F553CA" w:rsidRDefault="0076535C" w:rsidP="000D5795">
      <w:pPr>
        <w:ind w:leftChars="571" w:left="1199" w:firstLine="61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for c in ["A", "B", "C"]:</w:t>
      </w:r>
    </w:p>
    <w:p w14:paraId="1345B3A3" w14:textId="2AEE4C27" w:rsidR="00073A45" w:rsidRPr="00F553CA" w:rsidRDefault="0076535C" w:rsidP="000D5795">
      <w:pPr>
        <w:ind w:leftChars="571" w:left="1199" w:firstLine="61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      </w:t>
      </w:r>
      <w:proofErr w:type="spellStart"/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result.append</w:t>
      </w:r>
      <w:proofErr w:type="spellEnd"/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(r + c)</w:t>
      </w:r>
    </w:p>
    <w:p w14:paraId="771CAD53" w14:textId="39FD03BF" w:rsidR="0076535C" w:rsidRPr="00F553CA" w:rsidRDefault="0076535C" w:rsidP="00F553CA">
      <w:pPr>
        <w:pStyle w:val="ListParagraph"/>
        <w:numPr>
          <w:ilvl w:val="0"/>
          <w:numId w:val="35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推导式写法：</w:t>
      </w:r>
    </w:p>
    <w:p w14:paraId="22324AC8" w14:textId="77777777" w:rsidR="0076535C" w:rsidRPr="00F553CA" w:rsidRDefault="0076535C" w:rsidP="000D5795">
      <w:pPr>
        <w:ind w:left="1199" w:firstLine="61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result = [r + c for r in list01 for c in list02]</w:t>
      </w:r>
    </w:p>
    <w:p w14:paraId="5F1D8D30" w14:textId="77777777" w:rsidR="00B10F01" w:rsidRPr="00F553CA" w:rsidRDefault="00B10F01" w:rsidP="00B10F01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元组</w:t>
      </w:r>
      <w:r w:rsidRPr="00F553CA">
        <w:rPr>
          <w:rFonts w:ascii="微软雅黑" w:eastAsia="微软雅黑" w:hAnsi="微软雅黑"/>
        </w:rPr>
        <w:t xml:space="preserve"> tuple</w:t>
      </w:r>
    </w:p>
    <w:p w14:paraId="0BBE4E65" w14:textId="7E8B17F1" w:rsidR="00B10F01" w:rsidRPr="00F553CA" w:rsidRDefault="00B10F01" w:rsidP="00B10F01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定义</w:t>
      </w:r>
    </w:p>
    <w:p w14:paraId="450AB8BF" w14:textId="5A180EB7" w:rsidR="00881930" w:rsidRPr="00F553CA" w:rsidRDefault="00B10F01" w:rsidP="00F553CA">
      <w:pPr>
        <w:pStyle w:val="ListParagraph"/>
        <w:numPr>
          <w:ilvl w:val="0"/>
          <w:numId w:val="36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由一系列</w:t>
      </w:r>
      <w:r w:rsidRPr="00F553CA">
        <w:rPr>
          <w:rFonts w:ascii="微软雅黑" w:eastAsia="微软雅黑" w:hAnsi="微软雅黑" w:hint="eastAsia"/>
        </w:rPr>
        <w:t>变量</w:t>
      </w:r>
      <w:r w:rsidRPr="00F553CA">
        <w:rPr>
          <w:rFonts w:ascii="微软雅黑" w:eastAsia="微软雅黑" w:hAnsi="微软雅黑"/>
        </w:rPr>
        <w:t>组成</w:t>
      </w:r>
      <w:r w:rsidRPr="00F553CA">
        <w:rPr>
          <w:rFonts w:ascii="微软雅黑" w:eastAsia="微软雅黑" w:hAnsi="微软雅黑" w:hint="eastAsia"/>
        </w:rPr>
        <w:t>的不可变</w:t>
      </w:r>
      <w:r w:rsidR="00881930" w:rsidRPr="00F553CA">
        <w:rPr>
          <w:rFonts w:ascii="微软雅黑" w:eastAsia="微软雅黑" w:hAnsi="微软雅黑" w:hint="eastAsia"/>
        </w:rPr>
        <w:t>序列</w:t>
      </w:r>
      <w:r w:rsidR="00AA3E3C" w:rsidRPr="00F553CA">
        <w:rPr>
          <w:rFonts w:ascii="微软雅黑" w:eastAsia="微软雅黑" w:hAnsi="微软雅黑" w:hint="eastAsia"/>
        </w:rPr>
        <w:t>容器</w:t>
      </w:r>
      <w:r w:rsidRPr="00F553CA">
        <w:rPr>
          <w:rFonts w:ascii="微软雅黑" w:eastAsia="微软雅黑" w:hAnsi="微软雅黑" w:hint="eastAsia"/>
        </w:rPr>
        <w:t>。</w:t>
      </w:r>
      <w:r w:rsidR="00881930" w:rsidRPr="00F553CA">
        <w:rPr>
          <w:rFonts w:ascii="微软雅黑" w:eastAsia="微软雅黑" w:hAnsi="微软雅黑"/>
        </w:rPr>
        <w:t xml:space="preserve"> </w:t>
      </w:r>
    </w:p>
    <w:p w14:paraId="1754307B" w14:textId="3AE9463F" w:rsidR="00B10F01" w:rsidRPr="00F553CA" w:rsidRDefault="00022D99" w:rsidP="00F553CA">
      <w:pPr>
        <w:pStyle w:val="ListParagraph"/>
        <w:numPr>
          <w:ilvl w:val="0"/>
          <w:numId w:val="36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不可</w:t>
      </w:r>
      <w:r w:rsidR="00B10F01" w:rsidRPr="00F553CA">
        <w:rPr>
          <w:rFonts w:ascii="微软雅黑" w:eastAsia="微软雅黑" w:hAnsi="微软雅黑"/>
        </w:rPr>
        <w:t>变是指</w:t>
      </w:r>
      <w:proofErr w:type="gramStart"/>
      <w:r w:rsidR="00B10F01" w:rsidRPr="00F553CA">
        <w:rPr>
          <w:rFonts w:ascii="微软雅黑" w:eastAsia="微软雅黑" w:hAnsi="微软雅黑"/>
        </w:rPr>
        <w:t>一</w:t>
      </w:r>
      <w:proofErr w:type="gramEnd"/>
      <w:r w:rsidR="00B10F01" w:rsidRPr="00F553CA">
        <w:rPr>
          <w:rFonts w:ascii="微软雅黑" w:eastAsia="微软雅黑" w:hAnsi="微软雅黑"/>
        </w:rPr>
        <w:t>但创建，不可以</w:t>
      </w:r>
      <w:r w:rsidRPr="00F553CA">
        <w:rPr>
          <w:rFonts w:ascii="微软雅黑" w:eastAsia="微软雅黑" w:hAnsi="微软雅黑" w:hint="eastAsia"/>
        </w:rPr>
        <w:t>再</w:t>
      </w:r>
      <w:r w:rsidRPr="00F553CA">
        <w:rPr>
          <w:rFonts w:ascii="微软雅黑" w:eastAsia="微软雅黑" w:hAnsi="微软雅黑"/>
        </w:rPr>
        <w:t>添加</w:t>
      </w:r>
      <w:r w:rsidRPr="00F553CA">
        <w:rPr>
          <w:rFonts w:ascii="微软雅黑" w:eastAsia="微软雅黑" w:hAnsi="微软雅黑" w:hint="eastAsia"/>
        </w:rPr>
        <w:t>/</w:t>
      </w:r>
      <w:r w:rsidR="00B10F01" w:rsidRPr="00F553CA">
        <w:rPr>
          <w:rFonts w:ascii="微软雅黑" w:eastAsia="微软雅黑" w:hAnsi="微软雅黑"/>
        </w:rPr>
        <w:t>删除</w:t>
      </w:r>
      <w:r w:rsidRPr="00F553CA">
        <w:rPr>
          <w:rFonts w:ascii="微软雅黑" w:eastAsia="微软雅黑" w:hAnsi="微软雅黑" w:hint="eastAsia"/>
        </w:rPr>
        <w:t>/</w:t>
      </w:r>
      <w:r w:rsidRPr="00F553CA">
        <w:rPr>
          <w:rFonts w:ascii="微软雅黑" w:eastAsia="微软雅黑" w:hAnsi="微软雅黑"/>
        </w:rPr>
        <w:t>修改</w:t>
      </w:r>
      <w:r w:rsidR="00B10F01" w:rsidRPr="00F553CA">
        <w:rPr>
          <w:rFonts w:ascii="微软雅黑" w:eastAsia="微软雅黑" w:hAnsi="微软雅黑"/>
        </w:rPr>
        <w:t>元素</w:t>
      </w:r>
      <w:r w:rsidR="00DA1838" w:rsidRPr="00F553CA">
        <w:rPr>
          <w:rFonts w:ascii="微软雅黑" w:eastAsia="微软雅黑" w:hAnsi="微软雅黑" w:hint="eastAsia"/>
        </w:rPr>
        <w:t>。</w:t>
      </w:r>
      <w:r w:rsidR="00B10F01" w:rsidRPr="00F553CA">
        <w:rPr>
          <w:rFonts w:ascii="微软雅黑" w:eastAsia="微软雅黑" w:hAnsi="微软雅黑"/>
        </w:rPr>
        <w:t xml:space="preserve">    </w:t>
      </w:r>
    </w:p>
    <w:p w14:paraId="667A1DC5" w14:textId="77777777" w:rsidR="00B966AC" w:rsidRPr="00F553CA" w:rsidRDefault="00B966AC" w:rsidP="00B966AC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lastRenderedPageBreak/>
        <w:t>基础操作</w:t>
      </w:r>
    </w:p>
    <w:p w14:paraId="0B9A1860" w14:textId="323780BB" w:rsidR="00317178" w:rsidRPr="00F553CA" w:rsidRDefault="00B966AC" w:rsidP="00F553CA">
      <w:pPr>
        <w:pStyle w:val="ListParagraph"/>
        <w:numPr>
          <w:ilvl w:val="0"/>
          <w:numId w:val="37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创建</w:t>
      </w:r>
      <w:r w:rsidR="008C734A" w:rsidRPr="00F553CA">
        <w:rPr>
          <w:rFonts w:ascii="微软雅黑" w:eastAsia="微软雅黑" w:hAnsi="微软雅黑" w:hint="eastAsia"/>
        </w:rPr>
        <w:t>空</w:t>
      </w:r>
      <w:r w:rsidRPr="00F553CA">
        <w:rPr>
          <w:rFonts w:ascii="微软雅黑" w:eastAsia="微软雅黑" w:hAnsi="微软雅黑" w:hint="eastAsia"/>
        </w:rPr>
        <w:t>元组：</w:t>
      </w:r>
    </w:p>
    <w:p w14:paraId="52826384" w14:textId="31A5D518" w:rsidR="009B2642" w:rsidRPr="00F553CA" w:rsidRDefault="009B2642" w:rsidP="000D5795">
      <w:pPr>
        <w:ind w:leftChars="371" w:left="779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元组名 =</w:t>
      </w:r>
      <w:r w:rsidRPr="00F553CA">
        <w:rPr>
          <w:rFonts w:ascii="微软雅黑" w:eastAsia="微软雅黑" w:hAnsi="微软雅黑"/>
        </w:rPr>
        <w:t xml:space="preserve"> </w:t>
      </w:r>
      <w:r w:rsidR="00B966AC" w:rsidRPr="00F553CA">
        <w:rPr>
          <w:rFonts w:ascii="微软雅黑" w:eastAsia="微软雅黑" w:hAnsi="微软雅黑" w:hint="eastAsia"/>
        </w:rPr>
        <w:t>()</w:t>
      </w:r>
    </w:p>
    <w:p w14:paraId="75D4E9C0" w14:textId="64446BB2" w:rsidR="00B966AC" w:rsidRPr="00F553CA" w:rsidRDefault="009B2642" w:rsidP="000D5795">
      <w:pPr>
        <w:ind w:leftChars="371" w:left="779" w:firstLine="420"/>
        <w:rPr>
          <w:rFonts w:ascii="微软雅黑" w:eastAsia="微软雅黑" w:hAnsi="微软雅黑"/>
          <w:color w:val="000000"/>
        </w:rPr>
      </w:pPr>
      <w:r w:rsidRPr="00F553CA">
        <w:rPr>
          <w:rFonts w:ascii="微软雅黑" w:eastAsia="微软雅黑" w:hAnsi="微软雅黑" w:hint="eastAsia"/>
        </w:rPr>
        <w:t>元组名 =</w:t>
      </w:r>
      <w:r w:rsidRPr="00F553CA">
        <w:rPr>
          <w:rFonts w:ascii="微软雅黑" w:eastAsia="微软雅黑" w:hAnsi="微软雅黑"/>
        </w:rPr>
        <w:t xml:space="preserve"> </w:t>
      </w:r>
      <w:r w:rsidR="00B966AC" w:rsidRPr="00F553CA">
        <w:rPr>
          <w:rFonts w:ascii="微软雅黑" w:eastAsia="微软雅黑" w:hAnsi="微软雅黑"/>
          <w:color w:val="000000"/>
        </w:rPr>
        <w:t>tuple()</w:t>
      </w:r>
    </w:p>
    <w:p w14:paraId="4CA2C59B" w14:textId="14C3FDC0" w:rsidR="00317178" w:rsidRPr="00F553CA" w:rsidRDefault="008C734A" w:rsidP="00F553CA">
      <w:pPr>
        <w:pStyle w:val="ListParagraph"/>
        <w:numPr>
          <w:ilvl w:val="0"/>
          <w:numId w:val="37"/>
        </w:numPr>
        <w:ind w:firstLineChars="0"/>
        <w:rPr>
          <w:rFonts w:ascii="微软雅黑" w:eastAsia="微软雅黑" w:hAnsi="微软雅黑"/>
          <w:color w:val="000000"/>
        </w:rPr>
      </w:pPr>
      <w:r w:rsidRPr="00F553CA">
        <w:rPr>
          <w:rFonts w:ascii="微软雅黑" w:eastAsia="微软雅黑" w:hAnsi="微软雅黑" w:hint="eastAsia"/>
          <w:color w:val="000000"/>
        </w:rPr>
        <w:t>创建非空元组</w:t>
      </w:r>
      <w:r w:rsidR="00037CC9" w:rsidRPr="00F553CA">
        <w:rPr>
          <w:rFonts w:ascii="微软雅黑" w:eastAsia="微软雅黑" w:hAnsi="微软雅黑" w:hint="eastAsia"/>
          <w:color w:val="000000"/>
        </w:rPr>
        <w:t>：</w:t>
      </w:r>
    </w:p>
    <w:p w14:paraId="1BA8D7CA" w14:textId="1B83B363" w:rsidR="008C734A" w:rsidRPr="00F553CA" w:rsidRDefault="009B2642" w:rsidP="000D5795">
      <w:pPr>
        <w:ind w:leftChars="371" w:left="779" w:firstLine="420"/>
        <w:rPr>
          <w:rFonts w:ascii="微软雅黑" w:eastAsia="微软雅黑" w:hAnsi="微软雅黑"/>
          <w:color w:val="000000"/>
        </w:rPr>
      </w:pPr>
      <w:r w:rsidRPr="00F553CA">
        <w:rPr>
          <w:rFonts w:ascii="微软雅黑" w:eastAsia="微软雅黑" w:hAnsi="微软雅黑" w:hint="eastAsia"/>
          <w:color w:val="000000"/>
        </w:rPr>
        <w:t>元组名</w:t>
      </w:r>
      <w:r w:rsidR="008C734A" w:rsidRPr="00F553CA">
        <w:rPr>
          <w:rFonts w:ascii="微软雅黑" w:eastAsia="微软雅黑" w:hAnsi="微软雅黑"/>
          <w:color w:val="000000"/>
        </w:rPr>
        <w:t xml:space="preserve"> = (20,)</w:t>
      </w:r>
    </w:p>
    <w:p w14:paraId="376B17D5" w14:textId="6B9F4400" w:rsidR="008C734A" w:rsidRPr="00F553CA" w:rsidRDefault="008C734A" w:rsidP="000D5795">
      <w:pPr>
        <w:ind w:leftChars="171" w:left="359" w:firstLineChars="200" w:firstLine="420"/>
        <w:rPr>
          <w:rFonts w:ascii="微软雅黑" w:eastAsia="微软雅黑" w:hAnsi="微软雅黑"/>
          <w:color w:val="000000"/>
        </w:rPr>
      </w:pPr>
      <w:r w:rsidRPr="00F553CA">
        <w:rPr>
          <w:rFonts w:ascii="微软雅黑" w:eastAsia="微软雅黑" w:hAnsi="微软雅黑"/>
          <w:color w:val="000000"/>
        </w:rPr>
        <w:t xml:space="preserve">   </w:t>
      </w:r>
      <w:r w:rsidR="00037CC9" w:rsidRPr="00F553CA">
        <w:rPr>
          <w:rFonts w:ascii="微软雅黑" w:eastAsia="微软雅黑" w:hAnsi="微软雅黑"/>
          <w:color w:val="000000"/>
        </w:rPr>
        <w:t xml:space="preserve"> </w:t>
      </w:r>
      <w:r w:rsidR="009B2642" w:rsidRPr="00F553CA">
        <w:rPr>
          <w:rFonts w:ascii="微软雅黑" w:eastAsia="微软雅黑" w:hAnsi="微软雅黑" w:hint="eastAsia"/>
          <w:color w:val="000000"/>
        </w:rPr>
        <w:t>元组名</w:t>
      </w:r>
      <w:r w:rsidRPr="00F553CA">
        <w:rPr>
          <w:rFonts w:ascii="微软雅黑" w:eastAsia="微软雅黑" w:hAnsi="微软雅黑"/>
          <w:color w:val="000000"/>
        </w:rPr>
        <w:t xml:space="preserve"> = (1, 2, 3)</w:t>
      </w:r>
    </w:p>
    <w:p w14:paraId="4001A64E" w14:textId="77777777" w:rsidR="00317178" w:rsidRPr="00F553CA" w:rsidRDefault="009B2642" w:rsidP="000D5795">
      <w:pPr>
        <w:ind w:leftChars="371" w:left="779" w:firstLine="420"/>
        <w:rPr>
          <w:rFonts w:ascii="微软雅黑" w:eastAsia="微软雅黑" w:hAnsi="微软雅黑"/>
          <w:color w:val="000000"/>
        </w:rPr>
      </w:pPr>
      <w:r w:rsidRPr="00F553CA">
        <w:rPr>
          <w:rFonts w:ascii="微软雅黑" w:eastAsia="微软雅黑" w:hAnsi="微软雅黑" w:hint="eastAsia"/>
          <w:color w:val="000000"/>
        </w:rPr>
        <w:t>元组名</w:t>
      </w:r>
      <w:r w:rsidR="008C734A" w:rsidRPr="00F553CA">
        <w:rPr>
          <w:rFonts w:ascii="微软雅黑" w:eastAsia="微软雅黑" w:hAnsi="微软雅黑"/>
          <w:color w:val="000000"/>
        </w:rPr>
        <w:t xml:space="preserve"> = 100,200,300</w:t>
      </w:r>
    </w:p>
    <w:p w14:paraId="49097ECE" w14:textId="1A55CAEA" w:rsidR="00AE3877" w:rsidRPr="00F553CA" w:rsidRDefault="00037CC9" w:rsidP="000D5795">
      <w:pPr>
        <w:ind w:leftChars="371" w:left="779" w:firstLine="420"/>
        <w:rPr>
          <w:rFonts w:ascii="微软雅黑" w:eastAsia="微软雅黑" w:hAnsi="微软雅黑"/>
          <w:color w:val="000000"/>
        </w:rPr>
      </w:pPr>
      <w:r w:rsidRPr="00F553CA">
        <w:rPr>
          <w:rFonts w:ascii="微软雅黑" w:eastAsia="微软雅黑" w:hAnsi="微软雅黑" w:hint="eastAsia"/>
          <w:color w:val="000000"/>
        </w:rPr>
        <w:t>元组名 =</w:t>
      </w:r>
      <w:r w:rsidRPr="00F553CA">
        <w:rPr>
          <w:rFonts w:ascii="微软雅黑" w:eastAsia="微软雅黑" w:hAnsi="微软雅黑"/>
          <w:color w:val="000000"/>
        </w:rPr>
        <w:t xml:space="preserve"> </w:t>
      </w:r>
      <w:r w:rsidR="002667A8" w:rsidRPr="00F553CA">
        <w:rPr>
          <w:rFonts w:ascii="微软雅黑" w:eastAsia="微软雅黑" w:hAnsi="微软雅黑"/>
          <w:color w:val="000000"/>
        </w:rPr>
        <w:t>tuple(</w:t>
      </w:r>
      <w:r w:rsidR="002558B0" w:rsidRPr="00F553CA">
        <w:rPr>
          <w:rFonts w:ascii="微软雅黑" w:eastAsia="微软雅黑" w:hAnsi="微软雅黑" w:hint="eastAsia"/>
          <w:color w:val="000000"/>
        </w:rPr>
        <w:t>可迭代对象</w:t>
      </w:r>
      <w:r w:rsidR="002667A8" w:rsidRPr="00F553CA">
        <w:rPr>
          <w:rFonts w:ascii="微软雅黑" w:eastAsia="微软雅黑" w:hAnsi="微软雅黑"/>
          <w:color w:val="000000"/>
        </w:rPr>
        <w:t>)</w:t>
      </w:r>
    </w:p>
    <w:p w14:paraId="14E097A7" w14:textId="1AE38C51" w:rsidR="008E3276" w:rsidRPr="00F553CA" w:rsidRDefault="00B966AC" w:rsidP="00F553CA">
      <w:pPr>
        <w:pStyle w:val="ListParagraph"/>
        <w:numPr>
          <w:ilvl w:val="0"/>
          <w:numId w:val="37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hint="eastAsia"/>
        </w:rPr>
        <w:t>获取元素：</w:t>
      </w:r>
      <w:r w:rsidR="008E3276" w:rsidRPr="00F553CA">
        <w:rPr>
          <w:rFonts w:ascii="微软雅黑" w:eastAsia="微软雅黑" w:hAnsi="微软雅黑"/>
        </w:rPr>
        <w:t xml:space="preserve">  </w:t>
      </w:r>
    </w:p>
    <w:p w14:paraId="0726A149" w14:textId="2CE29225" w:rsidR="008E3276" w:rsidRPr="00F553CA" w:rsidRDefault="008E3276" w:rsidP="008E3276">
      <w:pPr>
        <w:ind w:left="84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变量 =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</w:t>
      </w:r>
      <w:r w:rsidRPr="00F553CA">
        <w:rPr>
          <w:rFonts w:ascii="微软雅黑" w:eastAsia="微软雅黑" w:hAnsi="微软雅黑" w:hint="eastAsia"/>
          <w:color w:val="000000"/>
        </w:rPr>
        <w:t>元组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名[索引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]</w:t>
      </w:r>
    </w:p>
    <w:p w14:paraId="0BD56717" w14:textId="666143FE" w:rsidR="008E3276" w:rsidRPr="00F553CA" w:rsidRDefault="008E3276" w:rsidP="008E3276">
      <w:pPr>
        <w:ind w:left="84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变量 =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</w:t>
      </w:r>
      <w:r w:rsidRPr="00F553CA">
        <w:rPr>
          <w:rFonts w:ascii="微软雅黑" w:eastAsia="微软雅黑" w:hAnsi="微软雅黑" w:hint="eastAsia"/>
          <w:color w:val="000000"/>
        </w:rPr>
        <w:t>元组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名[切片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] #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赋值给变量的是切片所创建的新列表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 </w:t>
      </w:r>
    </w:p>
    <w:p w14:paraId="43AA00E0" w14:textId="3EC0381E" w:rsidR="003A6B24" w:rsidRPr="00F553CA" w:rsidRDefault="003A6B24" w:rsidP="00F553CA">
      <w:pPr>
        <w:pStyle w:val="ListParagraph"/>
        <w:numPr>
          <w:ilvl w:val="0"/>
          <w:numId w:val="37"/>
        </w:numPr>
        <w:ind w:firstLineChars="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遍历元组：</w:t>
      </w:r>
    </w:p>
    <w:p w14:paraId="6BF07A92" w14:textId="77777777" w:rsidR="003A6B24" w:rsidRPr="00F553CA" w:rsidRDefault="003A6B24" w:rsidP="000D5795">
      <w:pPr>
        <w:ind w:leftChars="200" w:left="42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ab/>
        <w:t>正向：</w:t>
      </w:r>
    </w:p>
    <w:p w14:paraId="039B3425" w14:textId="77777777" w:rsidR="003A6B24" w:rsidRPr="00F553CA" w:rsidRDefault="003A6B24" w:rsidP="000D5795">
      <w:pPr>
        <w:ind w:leftChars="400" w:left="84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ab/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for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变量名 in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列表名:</w:t>
      </w:r>
    </w:p>
    <w:p w14:paraId="742C21B7" w14:textId="77777777" w:rsidR="003A6B24" w:rsidRPr="00F553CA" w:rsidRDefault="003A6B24" w:rsidP="000D5795">
      <w:pPr>
        <w:ind w:leftChars="400" w:left="84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ab/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ab/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变量名就是元素</w:t>
      </w:r>
    </w:p>
    <w:p w14:paraId="5C16651C" w14:textId="77777777" w:rsidR="003A6B24" w:rsidRPr="00F553CA" w:rsidRDefault="003A6B24" w:rsidP="000D5795">
      <w:pPr>
        <w:ind w:leftChars="200" w:left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ab/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ab/>
        <w:t>反向：</w:t>
      </w:r>
    </w:p>
    <w:p w14:paraId="6231D822" w14:textId="77777777" w:rsidR="003A6B24" w:rsidRPr="00F553CA" w:rsidRDefault="003A6B24" w:rsidP="000D5795">
      <w:pPr>
        <w:ind w:leftChars="400" w:left="84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ab/>
        <w:t xml:space="preserve">for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索引名 in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 xml:space="preserve"> 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range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(</w:t>
      </w:r>
      <w:proofErr w:type="spellStart"/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len</w:t>
      </w:r>
      <w:proofErr w:type="spellEnd"/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(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列表名)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-1,-1,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-1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):</w:t>
      </w:r>
    </w:p>
    <w:p w14:paraId="6473A5BC" w14:textId="1698C231" w:rsidR="003A6B24" w:rsidRPr="00F553CA" w:rsidRDefault="003A6B24" w:rsidP="000D5795">
      <w:pPr>
        <w:ind w:leftChars="400" w:left="840" w:firstLine="420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ab/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ab/>
      </w:r>
      <w:r w:rsidR="00007345" w:rsidRPr="00F553CA">
        <w:rPr>
          <w:rFonts w:ascii="微软雅黑" w:eastAsia="微软雅黑" w:hAnsi="微软雅黑" w:hint="eastAsia"/>
          <w:color w:val="000000"/>
        </w:rPr>
        <w:t>元组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名[索引名</w:t>
      </w:r>
      <w:r w:rsidRPr="00F553CA">
        <w:rPr>
          <w:rFonts w:ascii="微软雅黑" w:eastAsia="微软雅黑" w:hAnsi="微软雅黑" w:cs="新宋体"/>
          <w:color w:val="000000"/>
          <w:kern w:val="0"/>
          <w:szCs w:val="21"/>
        </w:rPr>
        <w:t>]</w:t>
      </w:r>
      <w:r w:rsidRPr="00F553CA">
        <w:rPr>
          <w:rFonts w:ascii="微软雅黑" w:eastAsia="微软雅黑" w:hAnsi="微软雅黑" w:cs="新宋体" w:hint="eastAsia"/>
          <w:color w:val="000000"/>
          <w:kern w:val="0"/>
          <w:szCs w:val="21"/>
        </w:rPr>
        <w:t>就是元素</w:t>
      </w:r>
    </w:p>
    <w:p w14:paraId="74075C1C" w14:textId="20AE977A" w:rsidR="002667A8" w:rsidRPr="00F553CA" w:rsidRDefault="002667A8" w:rsidP="002667A8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作用</w:t>
      </w:r>
    </w:p>
    <w:p w14:paraId="0D6B12C5" w14:textId="1CEA8DEA" w:rsidR="00943B4C" w:rsidRPr="00F553CA" w:rsidRDefault="00BF6C61" w:rsidP="00F553CA">
      <w:pPr>
        <w:pStyle w:val="ListParagraph"/>
        <w:numPr>
          <w:ilvl w:val="0"/>
          <w:numId w:val="38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元组与列表都可以存储一系列变量</w:t>
      </w:r>
      <w:r w:rsidR="00943B4C" w:rsidRPr="00F553CA">
        <w:rPr>
          <w:rFonts w:ascii="微软雅黑" w:eastAsia="微软雅黑" w:hAnsi="微软雅黑" w:hint="eastAsia"/>
        </w:rPr>
        <w:t>，由于列表会预留内存空间，所以可以增加元素。</w:t>
      </w:r>
    </w:p>
    <w:p w14:paraId="4D869B0D" w14:textId="47F5E1C4" w:rsidR="00943B4C" w:rsidRPr="00F553CA" w:rsidRDefault="00A05525" w:rsidP="00F553CA">
      <w:pPr>
        <w:pStyle w:val="ListParagraph"/>
        <w:numPr>
          <w:ilvl w:val="0"/>
          <w:numId w:val="38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lastRenderedPageBreak/>
        <w:t>元组会按需分配内存，所以如果变量数量固定，建议使用元组，因为占用</w:t>
      </w:r>
      <w:r w:rsidR="00255359" w:rsidRPr="00F553CA">
        <w:rPr>
          <w:rFonts w:ascii="微软雅黑" w:eastAsia="微软雅黑" w:hAnsi="微软雅黑" w:hint="eastAsia"/>
        </w:rPr>
        <w:t>空间更小</w:t>
      </w:r>
      <w:r w:rsidR="00943B4C" w:rsidRPr="00F553CA">
        <w:rPr>
          <w:rFonts w:ascii="微软雅黑" w:eastAsia="微软雅黑" w:hAnsi="微软雅黑" w:hint="eastAsia"/>
        </w:rPr>
        <w:t>。</w:t>
      </w:r>
    </w:p>
    <w:p w14:paraId="051A7D34" w14:textId="77777777" w:rsidR="00325EEB" w:rsidRPr="00F553CA" w:rsidRDefault="00943B4C" w:rsidP="00F553CA">
      <w:pPr>
        <w:pStyle w:val="ListParagraph"/>
        <w:numPr>
          <w:ilvl w:val="0"/>
          <w:numId w:val="38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应用：</w:t>
      </w:r>
    </w:p>
    <w:p w14:paraId="2925D91C" w14:textId="668BC390" w:rsidR="00B10F01" w:rsidRPr="00F553CA" w:rsidRDefault="002667A8" w:rsidP="00325EEB">
      <w:pPr>
        <w:ind w:left="1200" w:firstLine="6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变量</w:t>
      </w:r>
      <w:r w:rsidRPr="00F553CA">
        <w:rPr>
          <w:rFonts w:ascii="微软雅黑" w:eastAsia="微软雅黑" w:hAnsi="微软雅黑"/>
        </w:rPr>
        <w:t>交换的</w:t>
      </w:r>
      <w:r w:rsidRPr="00F553CA">
        <w:rPr>
          <w:rFonts w:ascii="微软雅黑" w:eastAsia="微软雅黑" w:hAnsi="微软雅黑" w:hint="eastAsia"/>
        </w:rPr>
        <w:t>本</w:t>
      </w:r>
      <w:r w:rsidRPr="00F553CA">
        <w:rPr>
          <w:rFonts w:ascii="微软雅黑" w:eastAsia="微软雅黑" w:hAnsi="微软雅黑"/>
        </w:rPr>
        <w:t>质就是创建元组</w:t>
      </w:r>
      <w:r w:rsidRPr="00F553CA">
        <w:rPr>
          <w:rFonts w:ascii="微软雅黑" w:eastAsia="微软雅黑" w:hAnsi="微软雅黑" w:hint="eastAsia"/>
        </w:rPr>
        <w:t>：</w:t>
      </w:r>
      <w:r w:rsidR="00B10F01" w:rsidRPr="00F553CA">
        <w:rPr>
          <w:rFonts w:ascii="微软雅黑" w:eastAsia="微软雅黑" w:hAnsi="微软雅黑"/>
        </w:rPr>
        <w:t xml:space="preserve">x, y = </w:t>
      </w:r>
      <w:r w:rsidR="00A127C3" w:rsidRPr="00F553CA">
        <w:rPr>
          <w:rFonts w:ascii="微软雅黑" w:eastAsia="微软雅黑" w:hAnsi="微软雅黑" w:hint="eastAsia"/>
        </w:rPr>
        <w:t>（</w:t>
      </w:r>
      <w:r w:rsidR="00B10F01" w:rsidRPr="00F553CA">
        <w:rPr>
          <w:rFonts w:ascii="微软雅黑" w:eastAsia="微软雅黑" w:hAnsi="微软雅黑"/>
        </w:rPr>
        <w:t xml:space="preserve">y, x </w:t>
      </w:r>
      <w:r w:rsidR="00A127C3" w:rsidRPr="00F553CA">
        <w:rPr>
          <w:rFonts w:ascii="微软雅黑" w:eastAsia="微软雅黑" w:hAnsi="微软雅黑" w:hint="eastAsia"/>
        </w:rPr>
        <w:t>）</w:t>
      </w:r>
    </w:p>
    <w:p w14:paraId="4BEFFEEB" w14:textId="62646E53" w:rsidR="00856383" w:rsidRPr="00F553CA" w:rsidRDefault="00B10F01" w:rsidP="00325EEB">
      <w:pPr>
        <w:ind w:left="84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格式化字符串</w:t>
      </w:r>
      <w:r w:rsidR="002667A8" w:rsidRPr="00F553CA">
        <w:rPr>
          <w:rFonts w:ascii="微软雅黑" w:eastAsia="微软雅黑" w:hAnsi="微软雅黑" w:hint="eastAsia"/>
        </w:rPr>
        <w:t>的本质</w:t>
      </w:r>
      <w:r w:rsidR="002667A8" w:rsidRPr="00F553CA">
        <w:rPr>
          <w:rFonts w:ascii="微软雅黑" w:eastAsia="微软雅黑" w:hAnsi="微软雅黑"/>
        </w:rPr>
        <w:t>就是创建</w:t>
      </w:r>
      <w:r w:rsidR="002667A8" w:rsidRPr="00F553CA">
        <w:rPr>
          <w:rFonts w:ascii="微软雅黑" w:eastAsia="微软雅黑" w:hAnsi="微软雅黑" w:hint="eastAsia"/>
        </w:rPr>
        <w:t>元祖：</w:t>
      </w:r>
      <w:r w:rsidRPr="00F553CA">
        <w:rPr>
          <w:rFonts w:ascii="微软雅黑" w:eastAsia="微软雅黑" w:hAnsi="微软雅黑"/>
        </w:rPr>
        <w:t>"</w:t>
      </w:r>
      <w:proofErr w:type="gramStart"/>
      <w:r w:rsidRPr="00F553CA">
        <w:rPr>
          <w:rFonts w:ascii="微软雅黑" w:eastAsia="微软雅黑" w:hAnsi="微软雅黑"/>
        </w:rPr>
        <w:t>姓名:%</w:t>
      </w:r>
      <w:proofErr w:type="gramEnd"/>
      <w:r w:rsidRPr="00F553CA">
        <w:rPr>
          <w:rFonts w:ascii="微软雅黑" w:eastAsia="微软雅黑" w:hAnsi="微软雅黑"/>
        </w:rPr>
        <w:t>s, 年龄</w:t>
      </w:r>
      <w:r w:rsidR="005566C5" w:rsidRPr="00F553CA">
        <w:rPr>
          <w:rFonts w:ascii="微软雅黑" w:eastAsia="微软雅黑" w:hAnsi="微软雅黑"/>
        </w:rPr>
        <w:t>:%d"  % ("</w:t>
      </w:r>
      <w:proofErr w:type="spellStart"/>
      <w:r w:rsidR="005566C5" w:rsidRPr="00F553CA">
        <w:rPr>
          <w:rFonts w:ascii="微软雅黑" w:eastAsia="微软雅黑" w:hAnsi="微软雅黑"/>
        </w:rPr>
        <w:t>tarena</w:t>
      </w:r>
      <w:proofErr w:type="spellEnd"/>
      <w:r w:rsidR="005566C5" w:rsidRPr="00F553CA">
        <w:rPr>
          <w:rFonts w:ascii="微软雅黑" w:eastAsia="微软雅黑" w:hAnsi="微软雅黑"/>
        </w:rPr>
        <w:t>", 15)</w:t>
      </w:r>
    </w:p>
    <w:p w14:paraId="514670B7" w14:textId="77777777" w:rsidR="00110275" w:rsidRPr="00F553CA" w:rsidRDefault="00110275" w:rsidP="00110275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字典</w:t>
      </w:r>
      <w:r w:rsidRPr="00F553CA">
        <w:rPr>
          <w:rFonts w:ascii="微软雅黑" w:eastAsia="微软雅黑" w:hAnsi="微软雅黑"/>
        </w:rPr>
        <w:t xml:space="preserve"> </w:t>
      </w:r>
      <w:proofErr w:type="spellStart"/>
      <w:r w:rsidRPr="00F553CA">
        <w:rPr>
          <w:rFonts w:ascii="微软雅黑" w:eastAsia="微软雅黑" w:hAnsi="微软雅黑"/>
        </w:rPr>
        <w:t>dict</w:t>
      </w:r>
      <w:proofErr w:type="spellEnd"/>
    </w:p>
    <w:p w14:paraId="4EB593F2" w14:textId="3A116722" w:rsidR="009644DE" w:rsidRPr="00F553CA" w:rsidRDefault="00110275" w:rsidP="00094E5B">
      <w:pPr>
        <w:pStyle w:val="Heading3"/>
        <w:rPr>
          <w:rFonts w:ascii="微软雅黑" w:eastAsia="微软雅黑" w:hAnsi="微软雅黑" w:cs="新宋体"/>
          <w:color w:val="000000"/>
          <w:kern w:val="0"/>
          <w:szCs w:val="21"/>
        </w:rPr>
      </w:pPr>
      <w:r w:rsidRPr="00F553CA">
        <w:rPr>
          <w:rFonts w:ascii="微软雅黑" w:eastAsia="微软雅黑" w:hAnsi="微软雅黑"/>
        </w:rPr>
        <w:t>定义</w:t>
      </w:r>
    </w:p>
    <w:p w14:paraId="5C233BAF" w14:textId="77777777" w:rsidR="009644DE" w:rsidRPr="00F553CA" w:rsidRDefault="009644DE" w:rsidP="009644DE">
      <w:pPr>
        <w:rPr>
          <w:rFonts w:ascii="微软雅黑" w:eastAsia="微软雅黑" w:hAnsi="微软雅黑"/>
        </w:rPr>
      </w:pPr>
    </w:p>
    <w:p w14:paraId="177DCC63" w14:textId="5B4C4B8D" w:rsidR="00110275" w:rsidRPr="00F553CA" w:rsidRDefault="00110275" w:rsidP="00F553CA">
      <w:pPr>
        <w:pStyle w:val="ListParagraph"/>
        <w:numPr>
          <w:ilvl w:val="0"/>
          <w:numId w:val="39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cs="宋体" w:hint="eastAsia"/>
        </w:rPr>
        <w:t>由一系列键值对组成的可变</w:t>
      </w:r>
      <w:r w:rsidR="00CE0289" w:rsidRPr="00F553CA">
        <w:rPr>
          <w:rFonts w:ascii="微软雅黑" w:eastAsia="微软雅黑" w:hAnsi="微软雅黑" w:cs="宋体" w:hint="eastAsia"/>
        </w:rPr>
        <w:t>散列</w:t>
      </w:r>
      <w:r w:rsidR="004B4131" w:rsidRPr="00F553CA">
        <w:rPr>
          <w:rFonts w:ascii="微软雅黑" w:eastAsia="微软雅黑" w:hAnsi="微软雅黑" w:cs="宋体" w:hint="eastAsia"/>
        </w:rPr>
        <w:t>容器</w:t>
      </w:r>
      <w:r w:rsidRPr="00F553CA">
        <w:rPr>
          <w:rFonts w:ascii="微软雅黑" w:eastAsia="微软雅黑" w:hAnsi="微软雅黑" w:cs="宋体" w:hint="eastAsia"/>
        </w:rPr>
        <w:t>。</w:t>
      </w:r>
    </w:p>
    <w:p w14:paraId="66A4CCD3" w14:textId="14B6591E" w:rsidR="00C84459" w:rsidRPr="00F553CA" w:rsidRDefault="00CE0289" w:rsidP="00F553CA">
      <w:pPr>
        <w:pStyle w:val="ListParagraph"/>
        <w:numPr>
          <w:ilvl w:val="0"/>
          <w:numId w:val="39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cs="宋体" w:hint="eastAsia"/>
        </w:rPr>
        <w:t>散列</w:t>
      </w:r>
      <w:r w:rsidR="00C84459" w:rsidRPr="00F553CA">
        <w:rPr>
          <w:rFonts w:ascii="微软雅黑" w:eastAsia="微软雅黑" w:hAnsi="微软雅黑" w:hint="eastAsia"/>
        </w:rPr>
        <w:t>：</w:t>
      </w:r>
      <w:proofErr w:type="gramStart"/>
      <w:r w:rsidRPr="00F553CA">
        <w:rPr>
          <w:rFonts w:ascii="微软雅黑" w:eastAsia="微软雅黑" w:hAnsi="微软雅黑" w:hint="eastAsia"/>
        </w:rPr>
        <w:t>对键进行</w:t>
      </w:r>
      <w:proofErr w:type="gramEnd"/>
      <w:r w:rsidRPr="00F553CA">
        <w:rPr>
          <w:rFonts w:ascii="微软雅黑" w:eastAsia="微软雅黑" w:hAnsi="微软雅黑" w:hint="eastAsia"/>
        </w:rPr>
        <w:t>哈希运算，确定在内存中的存储位置</w:t>
      </w:r>
      <w:r w:rsidR="00120E0E" w:rsidRPr="00F553CA">
        <w:rPr>
          <w:rFonts w:ascii="微软雅黑" w:eastAsia="微软雅黑" w:hAnsi="微软雅黑" w:hint="eastAsia"/>
        </w:rPr>
        <w:t>，</w:t>
      </w:r>
      <w:r w:rsidR="00FF7E44" w:rsidRPr="00F553CA">
        <w:rPr>
          <w:rFonts w:ascii="微软雅黑" w:eastAsia="微软雅黑" w:hAnsi="微软雅黑" w:hint="eastAsia"/>
        </w:rPr>
        <w:t>每条</w:t>
      </w:r>
      <w:r w:rsidRPr="00F553CA">
        <w:rPr>
          <w:rFonts w:ascii="微软雅黑" w:eastAsia="微软雅黑" w:hAnsi="微软雅黑" w:hint="eastAsia"/>
        </w:rPr>
        <w:t>数据存储</w:t>
      </w:r>
      <w:r w:rsidR="00C84459" w:rsidRPr="00F553CA">
        <w:rPr>
          <w:rFonts w:ascii="微软雅黑" w:eastAsia="微软雅黑" w:hAnsi="微软雅黑" w:hint="eastAsia"/>
        </w:rPr>
        <w:t>无</w:t>
      </w:r>
      <w:r w:rsidRPr="00F553CA">
        <w:rPr>
          <w:rFonts w:ascii="微软雅黑" w:eastAsia="微软雅黑" w:hAnsi="微软雅黑" w:hint="eastAsia"/>
        </w:rPr>
        <w:t>先后顺序</w:t>
      </w:r>
      <w:r w:rsidR="00C84459" w:rsidRPr="00F553CA">
        <w:rPr>
          <w:rFonts w:ascii="微软雅黑" w:eastAsia="微软雅黑" w:hAnsi="微软雅黑" w:hint="eastAsia"/>
        </w:rPr>
        <w:t>。</w:t>
      </w:r>
    </w:p>
    <w:p w14:paraId="1D44352C" w14:textId="760A4727" w:rsidR="00110275" w:rsidRPr="00F553CA" w:rsidRDefault="00110275" w:rsidP="00F553CA">
      <w:pPr>
        <w:pStyle w:val="ListParagraph"/>
        <w:numPr>
          <w:ilvl w:val="0"/>
          <w:numId w:val="39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键</w:t>
      </w:r>
      <w:r w:rsidR="00850629" w:rsidRPr="00F553CA">
        <w:rPr>
          <w:rFonts w:ascii="微软雅黑" w:eastAsia="微软雅黑" w:hAnsi="微软雅黑"/>
        </w:rPr>
        <w:t>必须惟一且</w:t>
      </w:r>
      <w:r w:rsidR="00850629" w:rsidRPr="00F553CA">
        <w:rPr>
          <w:rFonts w:ascii="微软雅黑" w:eastAsia="微软雅黑" w:hAnsi="微软雅黑" w:hint="eastAsia"/>
        </w:rPr>
        <w:t>不可变(字符串/数字</w:t>
      </w:r>
      <w:r w:rsidR="00850629" w:rsidRPr="00F553CA">
        <w:rPr>
          <w:rFonts w:ascii="微软雅黑" w:eastAsia="微软雅黑" w:hAnsi="微软雅黑"/>
        </w:rPr>
        <w:t>/元</w:t>
      </w:r>
      <w:r w:rsidR="00850629" w:rsidRPr="00F553CA">
        <w:rPr>
          <w:rFonts w:ascii="微软雅黑" w:eastAsia="微软雅黑" w:hAnsi="微软雅黑" w:hint="eastAsia"/>
        </w:rPr>
        <w:t>组)，</w:t>
      </w:r>
      <w:r w:rsidR="00850629" w:rsidRPr="00F553CA">
        <w:rPr>
          <w:rFonts w:ascii="微软雅黑" w:eastAsia="微软雅黑" w:hAnsi="微软雅黑"/>
        </w:rPr>
        <w:t>值</w:t>
      </w:r>
      <w:r w:rsidR="00850629" w:rsidRPr="00F553CA">
        <w:rPr>
          <w:rFonts w:ascii="微软雅黑" w:eastAsia="微软雅黑" w:hAnsi="微软雅黑" w:hint="eastAsia"/>
        </w:rPr>
        <w:t>没有</w:t>
      </w:r>
      <w:r w:rsidR="00850629" w:rsidRPr="00F553CA">
        <w:rPr>
          <w:rFonts w:ascii="微软雅黑" w:eastAsia="微软雅黑" w:hAnsi="微软雅黑"/>
        </w:rPr>
        <w:t>限制。</w:t>
      </w:r>
    </w:p>
    <w:p w14:paraId="6893AB57" w14:textId="0FC88801" w:rsidR="004C5395" w:rsidRPr="00F553CA" w:rsidRDefault="004C5395" w:rsidP="004C5395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基础操作</w:t>
      </w:r>
    </w:p>
    <w:p w14:paraId="2CC15923" w14:textId="53CDF222" w:rsidR="00955A3D" w:rsidRPr="00F553CA" w:rsidRDefault="004C5395" w:rsidP="00F553CA">
      <w:pPr>
        <w:pStyle w:val="ListParagraph"/>
        <w:numPr>
          <w:ilvl w:val="0"/>
          <w:numId w:val="40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创建字典：</w:t>
      </w:r>
    </w:p>
    <w:p w14:paraId="1E352853" w14:textId="553B2809" w:rsidR="00D77573" w:rsidRPr="00F553CA" w:rsidRDefault="00D77573" w:rsidP="00A3600A">
      <w:pPr>
        <w:ind w:leftChars="371" w:left="779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字典名 =</w:t>
      </w:r>
      <w:r w:rsidRPr="00F553CA">
        <w:rPr>
          <w:rFonts w:ascii="微软雅黑" w:eastAsia="微软雅黑" w:hAnsi="微软雅黑"/>
        </w:rPr>
        <w:t xml:space="preserve"> </w:t>
      </w:r>
      <w:r w:rsidR="00F65915" w:rsidRPr="00F553CA">
        <w:rPr>
          <w:rFonts w:ascii="微软雅黑" w:eastAsia="微软雅黑" w:hAnsi="微软雅黑"/>
        </w:rPr>
        <w:t>{</w:t>
      </w:r>
      <w:r w:rsidR="00F65915" w:rsidRPr="00F553CA">
        <w:rPr>
          <w:rFonts w:ascii="微软雅黑" w:eastAsia="微软雅黑" w:hAnsi="微软雅黑" w:hint="eastAsia"/>
        </w:rPr>
        <w:t>键</w:t>
      </w:r>
      <w:r w:rsidR="00F65915" w:rsidRPr="00F553CA">
        <w:rPr>
          <w:rFonts w:ascii="微软雅黑" w:eastAsia="微软雅黑" w:hAnsi="微软雅黑"/>
        </w:rPr>
        <w:t>1</w:t>
      </w:r>
      <w:r w:rsidR="00F65915" w:rsidRPr="00F553CA">
        <w:rPr>
          <w:rFonts w:ascii="微软雅黑" w:eastAsia="微软雅黑" w:hAnsi="微软雅黑" w:hint="eastAsia"/>
        </w:rPr>
        <w:t>：值</w:t>
      </w:r>
      <w:r w:rsidR="00F65915" w:rsidRPr="00F553CA">
        <w:rPr>
          <w:rFonts w:ascii="微软雅黑" w:eastAsia="微软雅黑" w:hAnsi="微软雅黑"/>
        </w:rPr>
        <w:t>1</w:t>
      </w:r>
      <w:r w:rsidR="00F65915" w:rsidRPr="00F553CA">
        <w:rPr>
          <w:rFonts w:ascii="微软雅黑" w:eastAsia="微软雅黑" w:hAnsi="微软雅黑" w:hint="eastAsia"/>
        </w:rPr>
        <w:t>，键</w:t>
      </w:r>
      <w:r w:rsidR="00F65915" w:rsidRPr="00F553CA">
        <w:rPr>
          <w:rFonts w:ascii="微软雅黑" w:eastAsia="微软雅黑" w:hAnsi="微软雅黑"/>
        </w:rPr>
        <w:t>2</w:t>
      </w:r>
      <w:r w:rsidR="00F65915" w:rsidRPr="00F553CA">
        <w:rPr>
          <w:rFonts w:ascii="微软雅黑" w:eastAsia="微软雅黑" w:hAnsi="微软雅黑" w:hint="eastAsia"/>
        </w:rPr>
        <w:t>：值</w:t>
      </w:r>
      <w:r w:rsidR="00F65915" w:rsidRPr="00F553CA">
        <w:rPr>
          <w:rFonts w:ascii="微软雅黑" w:eastAsia="微软雅黑" w:hAnsi="微软雅黑"/>
        </w:rPr>
        <w:t>2}</w:t>
      </w:r>
    </w:p>
    <w:p w14:paraId="67958A81" w14:textId="396B8DA2" w:rsidR="0055482E" w:rsidRPr="00F553CA" w:rsidRDefault="00D77573" w:rsidP="00A3600A">
      <w:pPr>
        <w:ind w:leftChars="371" w:left="779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字典名 =</w:t>
      </w:r>
      <w:r w:rsidRPr="00F553CA">
        <w:rPr>
          <w:rFonts w:ascii="微软雅黑" w:eastAsia="微软雅黑" w:hAnsi="微软雅黑"/>
        </w:rPr>
        <w:t xml:space="preserve"> </w:t>
      </w:r>
      <w:proofErr w:type="spellStart"/>
      <w:r w:rsidR="00CA709C" w:rsidRPr="00F553CA">
        <w:rPr>
          <w:rFonts w:ascii="微软雅黑" w:eastAsia="微软雅黑" w:hAnsi="微软雅黑"/>
        </w:rPr>
        <w:t>dict</w:t>
      </w:r>
      <w:proofErr w:type="spellEnd"/>
      <w:r w:rsidR="00CA709C" w:rsidRPr="00F553CA">
        <w:rPr>
          <w:rFonts w:ascii="微软雅黑" w:eastAsia="微软雅黑" w:hAnsi="微软雅黑"/>
        </w:rPr>
        <w:t xml:space="preserve"> </w:t>
      </w:r>
      <w:r w:rsidR="004C5395" w:rsidRPr="00F553CA">
        <w:rPr>
          <w:rFonts w:ascii="微软雅黑" w:eastAsia="微软雅黑" w:hAnsi="微软雅黑"/>
        </w:rPr>
        <w:t>(</w:t>
      </w:r>
      <w:r w:rsidR="00CA709C" w:rsidRPr="00F553CA">
        <w:rPr>
          <w:rFonts w:ascii="微软雅黑" w:eastAsia="微软雅黑" w:hAnsi="微软雅黑" w:hint="eastAsia"/>
        </w:rPr>
        <w:t>可迭代</w:t>
      </w:r>
      <w:r w:rsidR="00CA709C" w:rsidRPr="00F553CA">
        <w:rPr>
          <w:rFonts w:ascii="微软雅黑" w:eastAsia="微软雅黑" w:hAnsi="微软雅黑"/>
        </w:rPr>
        <w:t>对象</w:t>
      </w:r>
      <w:r w:rsidR="004C5395" w:rsidRPr="00F553CA">
        <w:rPr>
          <w:rFonts w:ascii="微软雅黑" w:eastAsia="微软雅黑" w:hAnsi="微软雅黑"/>
        </w:rPr>
        <w:t>)</w:t>
      </w:r>
      <w:r w:rsidR="00BB4833" w:rsidRPr="00F553CA">
        <w:rPr>
          <w:rFonts w:ascii="微软雅黑" w:eastAsia="微软雅黑" w:hAnsi="微软雅黑"/>
        </w:rPr>
        <w:t xml:space="preserve"> </w:t>
      </w:r>
    </w:p>
    <w:p w14:paraId="694D17D1" w14:textId="2E8C3198" w:rsidR="00955A3D" w:rsidRPr="00F553CA" w:rsidRDefault="004C5395" w:rsidP="00F553CA">
      <w:pPr>
        <w:pStyle w:val="ListParagraph"/>
        <w:numPr>
          <w:ilvl w:val="0"/>
          <w:numId w:val="40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添加</w:t>
      </w:r>
      <w:r w:rsidR="007A5F06" w:rsidRPr="00F553CA">
        <w:rPr>
          <w:rFonts w:ascii="微软雅黑" w:eastAsia="微软雅黑" w:hAnsi="微软雅黑" w:hint="eastAsia"/>
        </w:rPr>
        <w:t>/</w:t>
      </w:r>
      <w:r w:rsidR="007A5F06" w:rsidRPr="00F553CA">
        <w:rPr>
          <w:rFonts w:ascii="微软雅黑" w:eastAsia="微软雅黑" w:hAnsi="微软雅黑"/>
        </w:rPr>
        <w:t>修改</w:t>
      </w:r>
      <w:r w:rsidRPr="00F553CA">
        <w:rPr>
          <w:rFonts w:ascii="微软雅黑" w:eastAsia="微软雅黑" w:hAnsi="微软雅黑" w:hint="eastAsia"/>
        </w:rPr>
        <w:t>元素：</w:t>
      </w:r>
    </w:p>
    <w:p w14:paraId="09285A1F" w14:textId="45F48445" w:rsidR="007A5F06" w:rsidRPr="00F553CA" w:rsidRDefault="007A5F06" w:rsidP="00A3600A">
      <w:pPr>
        <w:ind w:leftChars="600" w:left="126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语法:</w:t>
      </w:r>
    </w:p>
    <w:p w14:paraId="6C160052" w14:textId="4B11D03B" w:rsidR="007A5F06" w:rsidRPr="00F553CA" w:rsidRDefault="007A5F06" w:rsidP="00A3600A">
      <w:pPr>
        <w:ind w:leftChars="600" w:left="126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  </w:t>
      </w:r>
      <w:r w:rsidR="00CD3AC5" w:rsidRPr="00F553CA">
        <w:rPr>
          <w:rFonts w:ascii="微软雅黑" w:eastAsia="微软雅黑" w:hAnsi="微软雅黑" w:hint="eastAsia"/>
        </w:rPr>
        <w:t>字典名</w:t>
      </w:r>
      <w:r w:rsidRPr="00F553CA">
        <w:rPr>
          <w:rFonts w:ascii="微软雅黑" w:eastAsia="微软雅黑" w:hAnsi="微软雅黑"/>
        </w:rPr>
        <w:t>[键]</w:t>
      </w:r>
      <w:r w:rsidR="00955A3D" w:rsidRPr="00F553CA">
        <w:rPr>
          <w:rFonts w:ascii="微软雅黑" w:eastAsia="微软雅黑" w:hAnsi="微软雅黑" w:hint="eastAsia"/>
        </w:rPr>
        <w:t xml:space="preserve"> </w:t>
      </w:r>
      <w:r w:rsidRPr="00F553CA">
        <w:rPr>
          <w:rFonts w:ascii="微软雅黑" w:eastAsia="微软雅黑" w:hAnsi="微软雅黑"/>
        </w:rPr>
        <w:t>=</w:t>
      </w:r>
      <w:r w:rsidR="00955A3D" w:rsidRPr="00F553CA">
        <w:rPr>
          <w:rFonts w:ascii="微软雅黑" w:eastAsia="微软雅黑" w:hAnsi="微软雅黑" w:hint="eastAsia"/>
        </w:rPr>
        <w:t xml:space="preserve"> </w:t>
      </w:r>
      <w:r w:rsidR="000503DB" w:rsidRPr="00F553CA">
        <w:rPr>
          <w:rFonts w:ascii="微软雅黑" w:eastAsia="微软雅黑" w:hAnsi="微软雅黑" w:hint="eastAsia"/>
        </w:rPr>
        <w:t>数据</w:t>
      </w:r>
    </w:p>
    <w:p w14:paraId="2317384F" w14:textId="4F7CA8DD" w:rsidR="007A5F06" w:rsidRPr="00F553CA" w:rsidRDefault="007A5F06" w:rsidP="00A3600A">
      <w:pPr>
        <w:ind w:leftChars="600" w:left="126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说明:</w:t>
      </w:r>
    </w:p>
    <w:p w14:paraId="4CD8058A" w14:textId="18B1ACF2" w:rsidR="007A5F06" w:rsidRPr="00F553CA" w:rsidRDefault="007A5F06" w:rsidP="00A3600A">
      <w:pPr>
        <w:ind w:leftChars="600" w:left="126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  键不存在</w:t>
      </w:r>
      <w:r w:rsidR="00955A3D" w:rsidRPr="00F553CA">
        <w:rPr>
          <w:rFonts w:ascii="微软雅黑" w:eastAsia="微软雅黑" w:hAnsi="微软雅黑" w:hint="eastAsia"/>
        </w:rPr>
        <w:t>，创建记录</w:t>
      </w:r>
      <w:r w:rsidR="000503DB" w:rsidRPr="00F553CA">
        <w:rPr>
          <w:rFonts w:ascii="微软雅黑" w:eastAsia="微软雅黑" w:hAnsi="微软雅黑" w:hint="eastAsia"/>
        </w:rPr>
        <w:t>。</w:t>
      </w:r>
    </w:p>
    <w:p w14:paraId="3E7AD41E" w14:textId="0770324D" w:rsidR="007A5F06" w:rsidRPr="00F553CA" w:rsidRDefault="007A5F06" w:rsidP="00A3600A">
      <w:pPr>
        <w:ind w:leftChars="600" w:left="126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  键存在</w:t>
      </w:r>
      <w:r w:rsidR="00955A3D" w:rsidRPr="00F553CA">
        <w:rPr>
          <w:rFonts w:ascii="微软雅黑" w:eastAsia="微软雅黑" w:hAnsi="微软雅黑" w:hint="eastAsia"/>
        </w:rPr>
        <w:t>，</w:t>
      </w:r>
      <w:r w:rsidR="00955A3D" w:rsidRPr="00F553CA">
        <w:rPr>
          <w:rFonts w:ascii="微软雅黑" w:eastAsia="微软雅黑" w:hAnsi="微软雅黑"/>
        </w:rPr>
        <w:t>修改</w:t>
      </w:r>
      <w:r w:rsidR="000F5A9A" w:rsidRPr="00F553CA">
        <w:rPr>
          <w:rFonts w:ascii="微软雅黑" w:eastAsia="微软雅黑" w:hAnsi="微软雅黑" w:hint="eastAsia"/>
        </w:rPr>
        <w:t>值</w:t>
      </w:r>
      <w:r w:rsidR="000503DB" w:rsidRPr="00F553CA">
        <w:rPr>
          <w:rFonts w:ascii="微软雅黑" w:eastAsia="微软雅黑" w:hAnsi="微软雅黑" w:hint="eastAsia"/>
        </w:rPr>
        <w:t>。</w:t>
      </w:r>
    </w:p>
    <w:p w14:paraId="597BB244" w14:textId="32BEA34D" w:rsidR="00445BC9" w:rsidRPr="00F553CA" w:rsidRDefault="004C5395" w:rsidP="00F553CA">
      <w:pPr>
        <w:pStyle w:val="ListParagraph"/>
        <w:numPr>
          <w:ilvl w:val="0"/>
          <w:numId w:val="40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lastRenderedPageBreak/>
        <w:t>获取元素：</w:t>
      </w:r>
    </w:p>
    <w:p w14:paraId="20BB8670" w14:textId="7972C21A" w:rsidR="00BB4833" w:rsidRPr="00F553CA" w:rsidRDefault="00CD3AC5" w:rsidP="00A3600A">
      <w:pPr>
        <w:ind w:leftChars="400" w:left="84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变量</w:t>
      </w:r>
      <w:r w:rsidR="007A5F06" w:rsidRPr="00F553CA">
        <w:rPr>
          <w:rFonts w:ascii="微软雅黑" w:eastAsia="微软雅黑" w:hAnsi="微软雅黑"/>
        </w:rPr>
        <w:t xml:space="preserve"> = 字典</w:t>
      </w:r>
      <w:r w:rsidRPr="00F553CA">
        <w:rPr>
          <w:rFonts w:ascii="微软雅黑" w:eastAsia="微软雅黑" w:hAnsi="微软雅黑" w:hint="eastAsia"/>
        </w:rPr>
        <w:t>名</w:t>
      </w:r>
      <w:r w:rsidR="007A5F06" w:rsidRPr="00F553CA">
        <w:rPr>
          <w:rFonts w:ascii="微软雅黑" w:eastAsia="微软雅黑" w:hAnsi="微软雅黑"/>
        </w:rPr>
        <w:t>[键]</w:t>
      </w:r>
      <w:r w:rsidRPr="00F553CA">
        <w:rPr>
          <w:rFonts w:ascii="微软雅黑" w:eastAsia="微软雅黑" w:hAnsi="微软雅黑"/>
        </w:rPr>
        <w:t xml:space="preserve"> </w:t>
      </w:r>
      <w:r w:rsidR="00F43902" w:rsidRPr="00F553CA">
        <w:rPr>
          <w:rFonts w:ascii="微软雅黑" w:eastAsia="微软雅黑" w:hAnsi="微软雅黑"/>
        </w:rPr>
        <w:t xml:space="preserve"> </w:t>
      </w:r>
      <w:r w:rsidR="00B56390" w:rsidRPr="00F553CA">
        <w:rPr>
          <w:rFonts w:ascii="微软雅黑" w:eastAsia="微软雅黑" w:hAnsi="微软雅黑"/>
        </w:rPr>
        <w:t xml:space="preserve"># </w:t>
      </w:r>
      <w:r w:rsidR="00F43902" w:rsidRPr="00F553CA">
        <w:rPr>
          <w:rFonts w:ascii="微软雅黑" w:eastAsia="微软雅黑" w:hAnsi="微软雅黑" w:hint="eastAsia"/>
        </w:rPr>
        <w:t>没有</w:t>
      </w:r>
      <w:r w:rsidR="00C23697" w:rsidRPr="00F553CA">
        <w:rPr>
          <w:rFonts w:ascii="微软雅黑" w:eastAsia="微软雅黑" w:hAnsi="微软雅黑" w:hint="eastAsia"/>
        </w:rPr>
        <w:t>键</w:t>
      </w:r>
      <w:r w:rsidR="00F43902" w:rsidRPr="00F553CA">
        <w:rPr>
          <w:rFonts w:ascii="微软雅黑" w:eastAsia="微软雅黑" w:hAnsi="微软雅黑"/>
        </w:rPr>
        <w:t>则</w:t>
      </w:r>
      <w:r w:rsidR="00D66B30" w:rsidRPr="00F553CA">
        <w:rPr>
          <w:rFonts w:ascii="微软雅黑" w:eastAsia="微软雅黑" w:hAnsi="微软雅黑" w:hint="eastAsia"/>
        </w:rPr>
        <w:t>错误</w:t>
      </w:r>
    </w:p>
    <w:p w14:paraId="1E82CC71" w14:textId="760298A7" w:rsidR="00D73547" w:rsidRPr="00F553CA" w:rsidRDefault="00D73547" w:rsidP="00F553CA">
      <w:pPr>
        <w:pStyle w:val="ListParagraph"/>
        <w:numPr>
          <w:ilvl w:val="0"/>
          <w:numId w:val="40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遍历字典：</w:t>
      </w:r>
    </w:p>
    <w:p w14:paraId="1AE9C845" w14:textId="72F043CF" w:rsidR="00D73547" w:rsidRPr="00F553CA" w:rsidRDefault="00D55F25" w:rsidP="00A3600A">
      <w:pPr>
        <w:ind w:leftChars="400" w:left="84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ab/>
      </w:r>
      <w:r w:rsidR="00D73547" w:rsidRPr="00F553CA">
        <w:rPr>
          <w:rFonts w:ascii="微软雅黑" w:eastAsia="微软雅黑" w:hAnsi="微软雅黑" w:hint="eastAsia"/>
        </w:rPr>
        <w:t>for</w:t>
      </w:r>
      <w:r w:rsidR="00D73547" w:rsidRPr="00F553CA">
        <w:rPr>
          <w:rFonts w:ascii="微软雅黑" w:eastAsia="微软雅黑" w:hAnsi="微软雅黑"/>
        </w:rPr>
        <w:t xml:space="preserve"> </w:t>
      </w:r>
      <w:r w:rsidR="00D73547" w:rsidRPr="00F553CA">
        <w:rPr>
          <w:rFonts w:ascii="微软雅黑" w:eastAsia="微软雅黑" w:hAnsi="微软雅黑" w:hint="eastAsia"/>
        </w:rPr>
        <w:t>键名 in</w:t>
      </w:r>
      <w:r w:rsidR="00D73547" w:rsidRPr="00F553CA">
        <w:rPr>
          <w:rFonts w:ascii="微软雅黑" w:eastAsia="微软雅黑" w:hAnsi="微软雅黑"/>
        </w:rPr>
        <w:t xml:space="preserve"> </w:t>
      </w:r>
      <w:r w:rsidR="00D73547" w:rsidRPr="00F553CA">
        <w:rPr>
          <w:rFonts w:ascii="微软雅黑" w:eastAsia="微软雅黑" w:hAnsi="微软雅黑" w:hint="eastAsia"/>
        </w:rPr>
        <w:t>字典名:</w:t>
      </w:r>
    </w:p>
    <w:p w14:paraId="527F95A8" w14:textId="06664B66" w:rsidR="00D73547" w:rsidRPr="00F553CA" w:rsidRDefault="00D73547" w:rsidP="00A3600A">
      <w:pPr>
        <w:ind w:leftChars="400" w:left="84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ab/>
      </w:r>
      <w:r w:rsidRPr="00F553CA">
        <w:rPr>
          <w:rFonts w:ascii="微软雅黑" w:eastAsia="微软雅黑" w:hAnsi="微软雅黑"/>
        </w:rPr>
        <w:tab/>
      </w:r>
      <w:r w:rsidRPr="00F553CA">
        <w:rPr>
          <w:rFonts w:ascii="微软雅黑" w:eastAsia="微软雅黑" w:hAnsi="微软雅黑" w:hint="eastAsia"/>
        </w:rPr>
        <w:t>字典名[键名</w:t>
      </w:r>
      <w:r w:rsidRPr="00F553CA">
        <w:rPr>
          <w:rFonts w:ascii="微软雅黑" w:eastAsia="微软雅黑" w:hAnsi="微软雅黑"/>
        </w:rPr>
        <w:t>]</w:t>
      </w:r>
    </w:p>
    <w:p w14:paraId="039D269A" w14:textId="77777777" w:rsidR="00D73547" w:rsidRPr="00F553CA" w:rsidRDefault="00D73547" w:rsidP="00A3600A">
      <w:pPr>
        <w:ind w:leftChars="400" w:left="84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for</w:t>
      </w:r>
      <w:r w:rsidRPr="00F553CA">
        <w:rPr>
          <w:rFonts w:ascii="微软雅黑" w:eastAsia="微软雅黑" w:hAnsi="微软雅黑"/>
        </w:rPr>
        <w:t xml:space="preserve"> </w:t>
      </w:r>
      <w:proofErr w:type="gramStart"/>
      <w:r w:rsidRPr="00F553CA">
        <w:rPr>
          <w:rFonts w:ascii="微软雅黑" w:eastAsia="微软雅黑" w:hAnsi="微软雅黑" w:hint="eastAsia"/>
        </w:rPr>
        <w:t>键名,值名</w:t>
      </w:r>
      <w:proofErr w:type="gramEnd"/>
      <w:r w:rsidRPr="00F553CA">
        <w:rPr>
          <w:rFonts w:ascii="微软雅黑" w:eastAsia="微软雅黑" w:hAnsi="微软雅黑" w:hint="eastAsia"/>
        </w:rPr>
        <w:t xml:space="preserve"> in</w:t>
      </w:r>
      <w:r w:rsidRPr="00F553CA">
        <w:rPr>
          <w:rFonts w:ascii="微软雅黑" w:eastAsia="微软雅黑" w:hAnsi="微软雅黑"/>
        </w:rPr>
        <w:t xml:space="preserve"> </w:t>
      </w:r>
      <w:r w:rsidRPr="00F553CA">
        <w:rPr>
          <w:rFonts w:ascii="微软雅黑" w:eastAsia="微软雅黑" w:hAnsi="微软雅黑" w:hint="eastAsia"/>
        </w:rPr>
        <w:t>字典名.</w:t>
      </w:r>
      <w:r w:rsidRPr="00F553CA">
        <w:rPr>
          <w:rFonts w:ascii="微软雅黑" w:eastAsia="微软雅黑" w:hAnsi="微软雅黑"/>
        </w:rPr>
        <w:t>items()</w:t>
      </w:r>
      <w:r w:rsidRPr="00F553CA">
        <w:rPr>
          <w:rFonts w:ascii="微软雅黑" w:eastAsia="微软雅黑" w:hAnsi="微软雅黑" w:hint="eastAsia"/>
        </w:rPr>
        <w:t>:</w:t>
      </w:r>
    </w:p>
    <w:p w14:paraId="49F03089" w14:textId="1D672A73" w:rsidR="00D73547" w:rsidRPr="00F553CA" w:rsidRDefault="00D73547" w:rsidP="00A3600A">
      <w:pPr>
        <w:ind w:leftChars="800" w:left="168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语句</w:t>
      </w:r>
    </w:p>
    <w:p w14:paraId="428D52C3" w14:textId="4D25A976" w:rsidR="00445BC9" w:rsidRPr="00F553CA" w:rsidRDefault="00C3788D" w:rsidP="00F553CA">
      <w:pPr>
        <w:pStyle w:val="ListParagraph"/>
        <w:numPr>
          <w:ilvl w:val="0"/>
          <w:numId w:val="40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删除元素：</w:t>
      </w:r>
    </w:p>
    <w:p w14:paraId="0EEDD357" w14:textId="42ACCB4C" w:rsidR="00C3788D" w:rsidRPr="00F553CA" w:rsidRDefault="00295DEC" w:rsidP="007C4308">
      <w:pPr>
        <w:ind w:leftChars="400" w:left="84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del</w:t>
      </w:r>
      <w:r w:rsidRPr="00F553CA">
        <w:rPr>
          <w:rFonts w:ascii="微软雅黑" w:eastAsia="微软雅黑" w:hAnsi="微软雅黑"/>
        </w:rPr>
        <w:t xml:space="preserve"> </w:t>
      </w:r>
      <w:r w:rsidRPr="00F553CA">
        <w:rPr>
          <w:rFonts w:ascii="微软雅黑" w:eastAsia="微软雅黑" w:hAnsi="微软雅黑" w:hint="eastAsia"/>
        </w:rPr>
        <w:t>字典</w:t>
      </w:r>
      <w:r w:rsidR="00CD3AC5" w:rsidRPr="00F553CA">
        <w:rPr>
          <w:rFonts w:ascii="微软雅黑" w:eastAsia="微软雅黑" w:hAnsi="微软雅黑" w:hint="eastAsia"/>
        </w:rPr>
        <w:t>名</w:t>
      </w:r>
      <w:r w:rsidRPr="00F553CA">
        <w:rPr>
          <w:rFonts w:ascii="微软雅黑" w:eastAsia="微软雅黑" w:hAnsi="微软雅黑" w:hint="eastAsia"/>
        </w:rPr>
        <w:t>[键]</w:t>
      </w:r>
    </w:p>
    <w:p w14:paraId="48792422" w14:textId="77777777" w:rsidR="002830D2" w:rsidRPr="00F553CA" w:rsidRDefault="002830D2" w:rsidP="00FB6BD8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字典推导式</w:t>
      </w:r>
    </w:p>
    <w:p w14:paraId="4A2858DB" w14:textId="1A3EF93D" w:rsidR="00411D68" w:rsidRPr="00F553CA" w:rsidRDefault="00257924" w:rsidP="00F553CA">
      <w:pPr>
        <w:pStyle w:val="ListParagraph"/>
        <w:numPr>
          <w:ilvl w:val="0"/>
          <w:numId w:val="41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定义：</w:t>
      </w:r>
    </w:p>
    <w:p w14:paraId="6A6C0D75" w14:textId="08E59457" w:rsidR="002830D2" w:rsidRPr="00F553CA" w:rsidRDefault="00546BC5" w:rsidP="00814DAD">
      <w:pPr>
        <w:ind w:left="84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使用简易方法，将可迭代对象转换为字典。</w:t>
      </w:r>
    </w:p>
    <w:p w14:paraId="0174B5BF" w14:textId="23A8F3EA" w:rsidR="002830D2" w:rsidRPr="00F553CA" w:rsidRDefault="002830D2" w:rsidP="00F553CA">
      <w:pPr>
        <w:pStyle w:val="ListParagraph"/>
        <w:numPr>
          <w:ilvl w:val="0"/>
          <w:numId w:val="41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语法:</w:t>
      </w:r>
    </w:p>
    <w:p w14:paraId="02C5C572" w14:textId="11B30072" w:rsidR="00257924" w:rsidRPr="00F553CA" w:rsidRDefault="00257924" w:rsidP="00E40720">
      <w:pPr>
        <w:ind w:leftChars="400" w:left="84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{</w:t>
      </w:r>
      <w:r w:rsidRPr="00F553CA">
        <w:rPr>
          <w:rFonts w:ascii="微软雅黑" w:eastAsia="微软雅黑" w:hAnsi="微软雅黑" w:hint="eastAsia"/>
        </w:rPr>
        <w:t>键</w:t>
      </w:r>
      <w:r w:rsidRPr="00F553CA">
        <w:rPr>
          <w:rFonts w:ascii="微软雅黑" w:eastAsia="微软雅黑" w:hAnsi="微软雅黑"/>
        </w:rPr>
        <w:t>:</w:t>
      </w:r>
      <w:r w:rsidRPr="00F553CA">
        <w:rPr>
          <w:rFonts w:ascii="微软雅黑" w:eastAsia="微软雅黑" w:hAnsi="微软雅黑" w:hint="eastAsia"/>
        </w:rPr>
        <w:t>值</w:t>
      </w:r>
      <w:r w:rsidRPr="00F553CA">
        <w:rPr>
          <w:rFonts w:ascii="微软雅黑" w:eastAsia="微软雅黑" w:hAnsi="微软雅黑"/>
        </w:rPr>
        <w:t xml:space="preserve"> for </w:t>
      </w:r>
      <w:r w:rsidRPr="00F553CA">
        <w:rPr>
          <w:rFonts w:ascii="微软雅黑" w:eastAsia="微软雅黑" w:hAnsi="微软雅黑" w:hint="eastAsia"/>
        </w:rPr>
        <w:t>变量</w:t>
      </w:r>
      <w:r w:rsidRPr="00F553CA">
        <w:rPr>
          <w:rFonts w:ascii="微软雅黑" w:eastAsia="微软雅黑" w:hAnsi="微软雅黑"/>
        </w:rPr>
        <w:t xml:space="preserve"> in </w:t>
      </w:r>
      <w:r w:rsidRPr="00F553CA">
        <w:rPr>
          <w:rFonts w:ascii="微软雅黑" w:eastAsia="微软雅黑" w:hAnsi="微软雅黑" w:hint="eastAsia"/>
        </w:rPr>
        <w:t>可迭代对象</w:t>
      </w:r>
      <w:r w:rsidRPr="00F553CA">
        <w:rPr>
          <w:rFonts w:ascii="微软雅黑" w:eastAsia="微软雅黑" w:hAnsi="微软雅黑"/>
        </w:rPr>
        <w:t>}</w:t>
      </w:r>
    </w:p>
    <w:p w14:paraId="5366F3A8" w14:textId="5CA89929" w:rsidR="00257924" w:rsidRPr="00F553CA" w:rsidRDefault="002830D2" w:rsidP="00E40720">
      <w:pPr>
        <w:ind w:leftChars="400" w:left="84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 </w:t>
      </w:r>
      <w:r w:rsidR="00257924" w:rsidRPr="00F553CA">
        <w:rPr>
          <w:rFonts w:ascii="微软雅黑" w:eastAsia="微软雅黑" w:hAnsi="微软雅黑"/>
        </w:rPr>
        <w:t xml:space="preserve"> {</w:t>
      </w:r>
      <w:r w:rsidR="00257924" w:rsidRPr="00F553CA">
        <w:rPr>
          <w:rFonts w:ascii="微软雅黑" w:eastAsia="微软雅黑" w:hAnsi="微软雅黑" w:hint="eastAsia"/>
        </w:rPr>
        <w:t>键</w:t>
      </w:r>
      <w:r w:rsidR="00257924" w:rsidRPr="00F553CA">
        <w:rPr>
          <w:rFonts w:ascii="微软雅黑" w:eastAsia="微软雅黑" w:hAnsi="微软雅黑"/>
        </w:rPr>
        <w:t>:</w:t>
      </w:r>
      <w:r w:rsidR="00257924" w:rsidRPr="00F553CA">
        <w:rPr>
          <w:rFonts w:ascii="微软雅黑" w:eastAsia="微软雅黑" w:hAnsi="微软雅黑" w:hint="eastAsia"/>
        </w:rPr>
        <w:t>值</w:t>
      </w:r>
      <w:r w:rsidR="00257924" w:rsidRPr="00F553CA">
        <w:rPr>
          <w:rFonts w:ascii="微软雅黑" w:eastAsia="微软雅黑" w:hAnsi="微软雅黑"/>
        </w:rPr>
        <w:t xml:space="preserve"> for </w:t>
      </w:r>
      <w:r w:rsidR="00257924" w:rsidRPr="00F553CA">
        <w:rPr>
          <w:rFonts w:ascii="微软雅黑" w:eastAsia="微软雅黑" w:hAnsi="微软雅黑" w:hint="eastAsia"/>
        </w:rPr>
        <w:t>变量</w:t>
      </w:r>
      <w:r w:rsidR="00257924" w:rsidRPr="00F553CA">
        <w:rPr>
          <w:rFonts w:ascii="微软雅黑" w:eastAsia="微软雅黑" w:hAnsi="微软雅黑"/>
        </w:rPr>
        <w:t xml:space="preserve"> in </w:t>
      </w:r>
      <w:r w:rsidR="00257924" w:rsidRPr="00F553CA">
        <w:rPr>
          <w:rFonts w:ascii="微软雅黑" w:eastAsia="微软雅黑" w:hAnsi="微软雅黑" w:hint="eastAsia"/>
        </w:rPr>
        <w:t>可迭代对象</w:t>
      </w:r>
      <w:r w:rsidR="00257924" w:rsidRPr="00F553CA">
        <w:rPr>
          <w:rFonts w:ascii="微软雅黑" w:eastAsia="微软雅黑" w:hAnsi="微软雅黑"/>
        </w:rPr>
        <w:t xml:space="preserve"> if </w:t>
      </w:r>
      <w:r w:rsidR="00257924" w:rsidRPr="00F553CA">
        <w:rPr>
          <w:rFonts w:ascii="微软雅黑" w:eastAsia="微软雅黑" w:hAnsi="微软雅黑" w:hint="eastAsia"/>
        </w:rPr>
        <w:t>条件</w:t>
      </w:r>
      <w:r w:rsidR="00257924" w:rsidRPr="00F553CA">
        <w:rPr>
          <w:rFonts w:ascii="微软雅黑" w:eastAsia="微软雅黑" w:hAnsi="微软雅黑"/>
        </w:rPr>
        <w:t>}</w:t>
      </w:r>
    </w:p>
    <w:p w14:paraId="3A8B9A24" w14:textId="5B08D4AA" w:rsidR="002830D2" w:rsidRPr="00F553CA" w:rsidRDefault="002830D2" w:rsidP="00257924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字典</w:t>
      </w:r>
      <w:r w:rsidRPr="00F553CA">
        <w:rPr>
          <w:rFonts w:ascii="微软雅黑" w:eastAsia="微软雅黑" w:hAnsi="微软雅黑"/>
        </w:rPr>
        <w:t xml:space="preserve"> VS 列表</w:t>
      </w:r>
    </w:p>
    <w:p w14:paraId="18A51D24" w14:textId="3841DAE4" w:rsidR="002830D2" w:rsidRPr="00F553CA" w:rsidRDefault="002830D2" w:rsidP="00F553CA">
      <w:pPr>
        <w:pStyle w:val="ListParagraph"/>
        <w:numPr>
          <w:ilvl w:val="0"/>
          <w:numId w:val="42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都是可变</w:t>
      </w:r>
      <w:r w:rsidR="009C05D5" w:rsidRPr="00F553CA">
        <w:rPr>
          <w:rFonts w:ascii="微软雅黑" w:eastAsia="微软雅黑" w:hAnsi="微软雅黑" w:hint="eastAsia"/>
        </w:rPr>
        <w:t>容器</w:t>
      </w:r>
      <w:r w:rsidR="00216B7A" w:rsidRPr="00F553CA">
        <w:rPr>
          <w:rFonts w:ascii="微软雅黑" w:eastAsia="微软雅黑" w:hAnsi="微软雅黑" w:hint="eastAsia"/>
        </w:rPr>
        <w:t>。</w:t>
      </w:r>
    </w:p>
    <w:p w14:paraId="115B9B30" w14:textId="43412186" w:rsidR="002830D2" w:rsidRPr="00F553CA" w:rsidRDefault="00EC3463" w:rsidP="00F553CA">
      <w:pPr>
        <w:pStyle w:val="ListParagraph"/>
        <w:numPr>
          <w:ilvl w:val="0"/>
          <w:numId w:val="42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获取元素方式不同</w:t>
      </w:r>
      <w:r w:rsidR="002830D2" w:rsidRPr="00F553CA">
        <w:rPr>
          <w:rFonts w:ascii="微软雅黑" w:eastAsia="微软雅黑" w:hAnsi="微软雅黑"/>
        </w:rPr>
        <w:t>,列表用索引,字典用键</w:t>
      </w:r>
      <w:r w:rsidRPr="00F553CA">
        <w:rPr>
          <w:rFonts w:ascii="微软雅黑" w:eastAsia="微软雅黑" w:hAnsi="微软雅黑" w:hint="eastAsia"/>
        </w:rPr>
        <w:t>。</w:t>
      </w:r>
    </w:p>
    <w:p w14:paraId="025D4141" w14:textId="47BCCC41" w:rsidR="002830D2" w:rsidRPr="00F553CA" w:rsidRDefault="002830D2" w:rsidP="00F553CA">
      <w:pPr>
        <w:pStyle w:val="ListParagraph"/>
        <w:numPr>
          <w:ilvl w:val="0"/>
          <w:numId w:val="42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字典的插入,删除,修改的速度快于列表</w:t>
      </w:r>
      <w:r w:rsidR="00216B7A" w:rsidRPr="00F553CA">
        <w:rPr>
          <w:rFonts w:ascii="微软雅黑" w:eastAsia="微软雅黑" w:hAnsi="微软雅黑" w:hint="eastAsia"/>
        </w:rPr>
        <w:t>。</w:t>
      </w:r>
    </w:p>
    <w:p w14:paraId="4E9D12A9" w14:textId="2CD10A7D" w:rsidR="002830D2" w:rsidRPr="00F553CA" w:rsidRDefault="002830D2" w:rsidP="00F553CA">
      <w:pPr>
        <w:pStyle w:val="ListParagraph"/>
        <w:numPr>
          <w:ilvl w:val="0"/>
          <w:numId w:val="42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列表的存储是有序的,字典的存储是无序的</w:t>
      </w:r>
      <w:r w:rsidR="00257924" w:rsidRPr="00F553CA">
        <w:rPr>
          <w:rFonts w:ascii="微软雅黑" w:eastAsia="微软雅黑" w:hAnsi="微软雅黑" w:hint="eastAsia"/>
        </w:rPr>
        <w:t>。</w:t>
      </w:r>
    </w:p>
    <w:p w14:paraId="1971A370" w14:textId="5D2D1E11" w:rsidR="00AF25C9" w:rsidRPr="00F553CA" w:rsidRDefault="00AF25C9" w:rsidP="00152C3E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lastRenderedPageBreak/>
        <w:t>集合</w:t>
      </w:r>
      <w:r w:rsidRPr="00F553CA">
        <w:rPr>
          <w:rFonts w:ascii="微软雅黑" w:eastAsia="微软雅黑" w:hAnsi="微软雅黑"/>
        </w:rPr>
        <w:t xml:space="preserve"> set</w:t>
      </w:r>
    </w:p>
    <w:p w14:paraId="17E6C4BB" w14:textId="66CE098F" w:rsidR="00094E5B" w:rsidRPr="00F553CA" w:rsidRDefault="007E6F11" w:rsidP="007775B3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定义</w:t>
      </w:r>
    </w:p>
    <w:p w14:paraId="28A9E98E" w14:textId="621E1F25" w:rsidR="00AF25C9" w:rsidRPr="00F553CA" w:rsidRDefault="00AF25C9" w:rsidP="00F553CA">
      <w:pPr>
        <w:pStyle w:val="ListParagraph"/>
        <w:numPr>
          <w:ilvl w:val="0"/>
          <w:numId w:val="43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cs="宋体" w:hint="eastAsia"/>
        </w:rPr>
        <w:t>由一系列不重复的</w:t>
      </w:r>
      <w:r w:rsidR="00152C3E" w:rsidRPr="00F553CA">
        <w:rPr>
          <w:rFonts w:ascii="微软雅黑" w:eastAsia="微软雅黑" w:hAnsi="微软雅黑" w:cs="宋体" w:hint="eastAsia"/>
        </w:rPr>
        <w:t>不可变</w:t>
      </w:r>
      <w:r w:rsidRPr="00F553CA">
        <w:rPr>
          <w:rFonts w:ascii="微软雅黑" w:eastAsia="微软雅黑" w:hAnsi="微软雅黑" w:cs="宋体" w:hint="eastAsia"/>
        </w:rPr>
        <w:t>类型变量</w:t>
      </w:r>
      <w:r w:rsidR="00094E5B" w:rsidRPr="00F553CA">
        <w:rPr>
          <w:rFonts w:ascii="微软雅黑" w:eastAsia="微软雅黑" w:hAnsi="微软雅黑" w:cs="宋体" w:hint="eastAsia"/>
        </w:rPr>
        <w:t>(元组/数/字符串)</w:t>
      </w:r>
      <w:r w:rsidRPr="00F553CA">
        <w:rPr>
          <w:rFonts w:ascii="微软雅黑" w:eastAsia="微软雅黑" w:hAnsi="微软雅黑" w:cs="宋体" w:hint="eastAsia"/>
        </w:rPr>
        <w:t>组成的</w:t>
      </w:r>
      <w:r w:rsidR="00152C3E" w:rsidRPr="00F553CA">
        <w:rPr>
          <w:rFonts w:ascii="微软雅黑" w:eastAsia="微软雅黑" w:hAnsi="微软雅黑" w:cs="宋体" w:hint="eastAsia"/>
        </w:rPr>
        <w:t>可变</w:t>
      </w:r>
      <w:r w:rsidR="00790707" w:rsidRPr="00F553CA">
        <w:rPr>
          <w:rFonts w:ascii="微软雅黑" w:eastAsia="微软雅黑" w:hAnsi="微软雅黑" w:cs="宋体" w:hint="eastAsia"/>
        </w:rPr>
        <w:t>散列</w:t>
      </w:r>
      <w:r w:rsidR="00152C3E" w:rsidRPr="00F553CA">
        <w:rPr>
          <w:rFonts w:ascii="微软雅黑" w:eastAsia="微软雅黑" w:hAnsi="微软雅黑" w:cs="宋体" w:hint="eastAsia"/>
        </w:rPr>
        <w:t>容器。</w:t>
      </w:r>
    </w:p>
    <w:p w14:paraId="02EB11F3" w14:textId="7766C80E" w:rsidR="00AF25C9" w:rsidRPr="00F553CA" w:rsidRDefault="00AF25C9" w:rsidP="00F553CA">
      <w:pPr>
        <w:pStyle w:val="ListParagraph"/>
        <w:numPr>
          <w:ilvl w:val="0"/>
          <w:numId w:val="43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相当于</w:t>
      </w:r>
      <w:proofErr w:type="gramStart"/>
      <w:r w:rsidRPr="00F553CA">
        <w:rPr>
          <w:rFonts w:ascii="微软雅黑" w:eastAsia="微软雅黑" w:hAnsi="微软雅黑"/>
        </w:rPr>
        <w:t>只有键</w:t>
      </w:r>
      <w:proofErr w:type="gramEnd"/>
      <w:r w:rsidRPr="00F553CA">
        <w:rPr>
          <w:rFonts w:ascii="微软雅黑" w:eastAsia="微软雅黑" w:hAnsi="微软雅黑"/>
        </w:rPr>
        <w:t>没有值的字典(键则是集合的数据)</w:t>
      </w:r>
      <w:r w:rsidR="00585086" w:rsidRPr="00F553CA">
        <w:rPr>
          <w:rFonts w:ascii="微软雅黑" w:eastAsia="微软雅黑" w:hAnsi="微软雅黑" w:hint="eastAsia"/>
        </w:rPr>
        <w:t>。</w:t>
      </w:r>
    </w:p>
    <w:p w14:paraId="0F1C39AC" w14:textId="52F94257" w:rsidR="00AF25C9" w:rsidRPr="00F553CA" w:rsidRDefault="00152C3E" w:rsidP="00152C3E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基础操作</w:t>
      </w:r>
    </w:p>
    <w:p w14:paraId="5732B06E" w14:textId="1FBE67EF" w:rsidR="00F826D4" w:rsidRPr="00F553CA" w:rsidRDefault="001269D9" w:rsidP="00F553CA">
      <w:pPr>
        <w:pStyle w:val="ListParagraph"/>
        <w:numPr>
          <w:ilvl w:val="0"/>
          <w:numId w:val="44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创建</w:t>
      </w:r>
      <w:r w:rsidR="00D600CA" w:rsidRPr="00F553CA">
        <w:rPr>
          <w:rFonts w:ascii="微软雅黑" w:eastAsia="微软雅黑" w:hAnsi="微软雅黑" w:hint="eastAsia"/>
        </w:rPr>
        <w:t>空</w:t>
      </w:r>
      <w:r w:rsidRPr="00F553CA">
        <w:rPr>
          <w:rFonts w:ascii="微软雅黑" w:eastAsia="微软雅黑" w:hAnsi="微软雅黑" w:hint="eastAsia"/>
        </w:rPr>
        <w:t>集合：</w:t>
      </w:r>
      <w:r w:rsidRPr="00F553CA">
        <w:rPr>
          <w:rFonts w:ascii="微软雅黑" w:eastAsia="微软雅黑" w:hAnsi="微软雅黑"/>
        </w:rPr>
        <w:t xml:space="preserve"> </w:t>
      </w:r>
    </w:p>
    <w:p w14:paraId="708342A9" w14:textId="4EA74B32" w:rsidR="00780BC5" w:rsidRPr="00F553CA" w:rsidRDefault="00780BC5" w:rsidP="00F3173C">
      <w:pPr>
        <w:ind w:leftChars="371" w:left="779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集合名 =</w:t>
      </w:r>
      <w:r w:rsidRPr="00F553CA">
        <w:rPr>
          <w:rFonts w:ascii="微软雅黑" w:eastAsia="微软雅黑" w:hAnsi="微软雅黑"/>
        </w:rPr>
        <w:t xml:space="preserve"> </w:t>
      </w:r>
      <w:r w:rsidR="001269D9" w:rsidRPr="00F553CA">
        <w:rPr>
          <w:rFonts w:ascii="微软雅黑" w:eastAsia="微软雅黑" w:hAnsi="微软雅黑"/>
        </w:rPr>
        <w:t xml:space="preserve">set()  </w:t>
      </w:r>
    </w:p>
    <w:p w14:paraId="3C0233D8" w14:textId="1B2A21BE" w:rsidR="001269D9" w:rsidRPr="00F553CA" w:rsidRDefault="00780BC5" w:rsidP="00F3173C">
      <w:pPr>
        <w:ind w:leftChars="371" w:left="779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集合名 =</w:t>
      </w:r>
      <w:r w:rsidRPr="00F553CA">
        <w:rPr>
          <w:rFonts w:ascii="微软雅黑" w:eastAsia="微软雅黑" w:hAnsi="微软雅黑"/>
        </w:rPr>
        <w:t xml:space="preserve"> </w:t>
      </w:r>
      <w:r w:rsidR="001269D9" w:rsidRPr="00F553CA">
        <w:rPr>
          <w:rFonts w:ascii="微软雅黑" w:eastAsia="微软雅黑" w:hAnsi="微软雅黑" w:hint="eastAsia"/>
        </w:rPr>
        <w:t>set</w:t>
      </w:r>
      <w:r w:rsidR="001269D9" w:rsidRPr="00F553CA">
        <w:rPr>
          <w:rFonts w:ascii="微软雅黑" w:eastAsia="微软雅黑" w:hAnsi="微软雅黑"/>
        </w:rPr>
        <w:t>(</w:t>
      </w:r>
      <w:r w:rsidR="001269D9" w:rsidRPr="00F553CA">
        <w:rPr>
          <w:rFonts w:ascii="微软雅黑" w:eastAsia="微软雅黑" w:hAnsi="微软雅黑" w:hint="eastAsia"/>
        </w:rPr>
        <w:t>可迭代对象</w:t>
      </w:r>
      <w:r w:rsidR="001269D9" w:rsidRPr="00F553CA">
        <w:rPr>
          <w:rFonts w:ascii="微软雅黑" w:eastAsia="微软雅黑" w:hAnsi="微软雅黑"/>
        </w:rPr>
        <w:t>)</w:t>
      </w:r>
    </w:p>
    <w:p w14:paraId="26919CB2" w14:textId="1512E432" w:rsidR="00780BC5" w:rsidRPr="00F553CA" w:rsidRDefault="00D600CA" w:rsidP="00F553CA">
      <w:pPr>
        <w:pStyle w:val="ListParagraph"/>
        <w:numPr>
          <w:ilvl w:val="0"/>
          <w:numId w:val="44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创建具有默认值集合：</w:t>
      </w:r>
    </w:p>
    <w:p w14:paraId="4D05A355" w14:textId="520762D4" w:rsidR="00780BC5" w:rsidRPr="00F553CA" w:rsidRDefault="00780BC5" w:rsidP="00F3173C">
      <w:pPr>
        <w:ind w:leftChars="371" w:left="779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集合名 =</w:t>
      </w:r>
      <w:r w:rsidRPr="00F553CA">
        <w:rPr>
          <w:rFonts w:ascii="微软雅黑" w:eastAsia="微软雅黑" w:hAnsi="微软雅黑"/>
        </w:rPr>
        <w:t xml:space="preserve"> </w:t>
      </w:r>
      <w:r w:rsidR="00D600CA" w:rsidRPr="00F553CA">
        <w:rPr>
          <w:rFonts w:ascii="微软雅黑" w:eastAsia="微软雅黑" w:hAnsi="微软雅黑"/>
        </w:rPr>
        <w:t>{1, 2, 3}</w:t>
      </w:r>
    </w:p>
    <w:p w14:paraId="0385D814" w14:textId="5D98C6F3" w:rsidR="00D600CA" w:rsidRPr="00F553CA" w:rsidRDefault="00780BC5" w:rsidP="00F3173C">
      <w:pPr>
        <w:ind w:leftChars="371" w:left="779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集合名 =</w:t>
      </w:r>
      <w:r w:rsidRPr="00F553CA">
        <w:rPr>
          <w:rFonts w:ascii="微软雅黑" w:eastAsia="微软雅黑" w:hAnsi="微软雅黑"/>
        </w:rPr>
        <w:t xml:space="preserve"> </w:t>
      </w:r>
      <w:r w:rsidR="00D600CA" w:rsidRPr="00F553CA">
        <w:rPr>
          <w:rFonts w:ascii="微软雅黑" w:eastAsia="微软雅黑" w:hAnsi="微软雅黑" w:hint="eastAsia"/>
        </w:rPr>
        <w:t>set</w:t>
      </w:r>
      <w:r w:rsidR="00D600CA" w:rsidRPr="00F553CA">
        <w:rPr>
          <w:rFonts w:ascii="微软雅黑" w:eastAsia="微软雅黑" w:hAnsi="微软雅黑"/>
        </w:rPr>
        <w:t>(</w:t>
      </w:r>
      <w:r w:rsidR="00D600CA" w:rsidRPr="00F553CA">
        <w:rPr>
          <w:rFonts w:ascii="微软雅黑" w:eastAsia="微软雅黑" w:hAnsi="微软雅黑" w:hint="eastAsia"/>
        </w:rPr>
        <w:t>可迭代对象</w:t>
      </w:r>
      <w:r w:rsidR="00D600CA" w:rsidRPr="00F553CA">
        <w:rPr>
          <w:rFonts w:ascii="微软雅黑" w:eastAsia="微软雅黑" w:hAnsi="微软雅黑"/>
        </w:rPr>
        <w:t>)</w:t>
      </w:r>
    </w:p>
    <w:p w14:paraId="1F674F35" w14:textId="2FBF820E" w:rsidR="00F826D4" w:rsidRPr="00F553CA" w:rsidRDefault="0045081F" w:rsidP="00F553CA">
      <w:pPr>
        <w:pStyle w:val="ListParagraph"/>
        <w:numPr>
          <w:ilvl w:val="0"/>
          <w:numId w:val="44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添加元素：</w:t>
      </w:r>
    </w:p>
    <w:p w14:paraId="1607AB85" w14:textId="59566FA1" w:rsidR="0045081F" w:rsidRPr="00F553CA" w:rsidRDefault="007715DD" w:rsidP="00F3173C">
      <w:pPr>
        <w:ind w:left="84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集合名</w:t>
      </w:r>
      <w:r w:rsidRPr="00F553CA">
        <w:rPr>
          <w:rFonts w:ascii="微软雅黑" w:eastAsia="微软雅黑" w:hAnsi="微软雅黑"/>
        </w:rPr>
        <w:t>.</w:t>
      </w:r>
      <w:r w:rsidR="00855F16" w:rsidRPr="00F553CA">
        <w:rPr>
          <w:rFonts w:ascii="微软雅黑" w:eastAsia="微软雅黑" w:hAnsi="微软雅黑"/>
        </w:rPr>
        <w:t>add</w:t>
      </w:r>
      <w:r w:rsidRPr="00F553CA">
        <w:rPr>
          <w:rFonts w:ascii="微软雅黑" w:eastAsia="微软雅黑" w:hAnsi="微软雅黑"/>
        </w:rPr>
        <w:t>(</w:t>
      </w:r>
      <w:r w:rsidRPr="00F553CA">
        <w:rPr>
          <w:rFonts w:ascii="微软雅黑" w:eastAsia="微软雅黑" w:hAnsi="微软雅黑" w:hint="eastAsia"/>
        </w:rPr>
        <w:t>元素</w:t>
      </w:r>
      <w:r w:rsidRPr="00F553CA">
        <w:rPr>
          <w:rFonts w:ascii="微软雅黑" w:eastAsia="微软雅黑" w:hAnsi="微软雅黑"/>
        </w:rPr>
        <w:t>)</w:t>
      </w:r>
    </w:p>
    <w:p w14:paraId="389FFAF0" w14:textId="717C2815" w:rsidR="00F826D4" w:rsidRPr="00F553CA" w:rsidRDefault="0045081F" w:rsidP="00F553CA">
      <w:pPr>
        <w:pStyle w:val="ListParagraph"/>
        <w:numPr>
          <w:ilvl w:val="0"/>
          <w:numId w:val="44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删除元素：</w:t>
      </w:r>
    </w:p>
    <w:p w14:paraId="765DFA6F" w14:textId="6C6A8A13" w:rsidR="00AF25C9" w:rsidRPr="00F553CA" w:rsidRDefault="007715DD" w:rsidP="00F3173C">
      <w:pPr>
        <w:ind w:left="84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集合名.</w:t>
      </w:r>
      <w:r w:rsidR="003B77A7" w:rsidRPr="00F553CA">
        <w:rPr>
          <w:rFonts w:ascii="微软雅黑" w:eastAsia="微软雅黑" w:hAnsi="微软雅黑"/>
        </w:rPr>
        <w:t>discard</w:t>
      </w:r>
      <w:r w:rsidRPr="00F553CA">
        <w:rPr>
          <w:rFonts w:ascii="微软雅黑" w:eastAsia="微软雅黑" w:hAnsi="微软雅黑"/>
        </w:rPr>
        <w:t>(</w:t>
      </w:r>
      <w:r w:rsidRPr="00F553CA">
        <w:rPr>
          <w:rFonts w:ascii="微软雅黑" w:eastAsia="微软雅黑" w:hAnsi="微软雅黑" w:hint="eastAsia"/>
        </w:rPr>
        <w:t>元素</w:t>
      </w:r>
      <w:r w:rsidRPr="00F553CA">
        <w:rPr>
          <w:rFonts w:ascii="微软雅黑" w:eastAsia="微软雅黑" w:hAnsi="微软雅黑"/>
        </w:rPr>
        <w:t>)</w:t>
      </w:r>
    </w:p>
    <w:p w14:paraId="0E5D6937" w14:textId="3F67AB4B" w:rsidR="00AF25C9" w:rsidRPr="00F553CA" w:rsidRDefault="00AF25C9" w:rsidP="00E550FF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运算</w:t>
      </w:r>
    </w:p>
    <w:p w14:paraId="0E4BAB9F" w14:textId="18B5ED41" w:rsidR="00AF25C9" w:rsidRPr="00F553CA" w:rsidRDefault="00806758" w:rsidP="00F553CA">
      <w:pPr>
        <w:pStyle w:val="ListParagraph"/>
        <w:numPr>
          <w:ilvl w:val="0"/>
          <w:numId w:val="45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交集&amp;</w:t>
      </w:r>
      <w:r w:rsidRPr="00F553CA">
        <w:rPr>
          <w:rFonts w:ascii="微软雅黑" w:eastAsia="微软雅黑" w:hAnsi="微软雅黑" w:hint="eastAsia"/>
        </w:rPr>
        <w:t>：</w:t>
      </w:r>
      <w:r w:rsidR="002167A2" w:rsidRPr="00F553CA">
        <w:rPr>
          <w:rFonts w:ascii="微软雅黑" w:eastAsia="微软雅黑" w:hAnsi="微软雅黑" w:hint="eastAsia"/>
        </w:rPr>
        <w:t>返回共同元素</w:t>
      </w:r>
      <w:r w:rsidR="00F444B0" w:rsidRPr="00F553CA">
        <w:rPr>
          <w:rFonts w:ascii="微软雅黑" w:eastAsia="微软雅黑" w:hAnsi="微软雅黑" w:hint="eastAsia"/>
        </w:rPr>
        <w:t>。</w:t>
      </w:r>
    </w:p>
    <w:p w14:paraId="0803B933" w14:textId="39BA122B" w:rsidR="00AF25C9" w:rsidRPr="00F553CA" w:rsidRDefault="00AF25C9" w:rsidP="00167322">
      <w:pPr>
        <w:ind w:left="42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s1 = {1, 2, 3}</w:t>
      </w:r>
    </w:p>
    <w:p w14:paraId="11E4831E" w14:textId="326F7308" w:rsidR="00AF25C9" w:rsidRPr="00F553CA" w:rsidRDefault="00AF25C9" w:rsidP="00167322">
      <w:pPr>
        <w:ind w:left="42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s2 = {2, 3, 4}</w:t>
      </w:r>
    </w:p>
    <w:p w14:paraId="0686C21C" w14:textId="10E6E13B" w:rsidR="00AF25C9" w:rsidRPr="00F553CA" w:rsidRDefault="00167322" w:rsidP="00806758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</w:t>
      </w:r>
      <w:r w:rsidRPr="00F553CA">
        <w:rPr>
          <w:rFonts w:ascii="微软雅黑" w:eastAsia="微软雅黑" w:hAnsi="微软雅黑" w:hint="eastAsia"/>
        </w:rPr>
        <w:tab/>
      </w:r>
      <w:r w:rsidR="00AF25C9" w:rsidRPr="00F553CA">
        <w:rPr>
          <w:rFonts w:ascii="微软雅黑" w:eastAsia="微软雅黑" w:hAnsi="微软雅黑"/>
        </w:rPr>
        <w:t>s3 = s1 &amp; s</w:t>
      </w:r>
      <w:proofErr w:type="gramStart"/>
      <w:r w:rsidR="00AF25C9" w:rsidRPr="00F553CA">
        <w:rPr>
          <w:rFonts w:ascii="微软雅黑" w:eastAsia="微软雅黑" w:hAnsi="微软雅黑"/>
        </w:rPr>
        <w:t>2  #</w:t>
      </w:r>
      <w:proofErr w:type="gramEnd"/>
      <w:r w:rsidR="00AF25C9" w:rsidRPr="00F553CA">
        <w:rPr>
          <w:rFonts w:ascii="微软雅黑" w:eastAsia="微软雅黑" w:hAnsi="微软雅黑"/>
        </w:rPr>
        <w:t xml:space="preserve"> {2, 3}</w:t>
      </w:r>
    </w:p>
    <w:p w14:paraId="7AD16617" w14:textId="77777777" w:rsidR="00AF25C9" w:rsidRPr="00F553CA" w:rsidRDefault="00AF25C9" w:rsidP="00806758">
      <w:pPr>
        <w:ind w:firstLine="420"/>
        <w:rPr>
          <w:rFonts w:ascii="微软雅黑" w:eastAsia="微软雅黑" w:hAnsi="微软雅黑"/>
        </w:rPr>
      </w:pPr>
    </w:p>
    <w:p w14:paraId="4E4669DB" w14:textId="06EA7EAD" w:rsidR="00AF25C9" w:rsidRPr="00F553CA" w:rsidRDefault="007F6090" w:rsidP="00F553CA">
      <w:pPr>
        <w:pStyle w:val="ListParagraph"/>
        <w:numPr>
          <w:ilvl w:val="0"/>
          <w:numId w:val="45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并集</w:t>
      </w:r>
      <w:r w:rsidRPr="00F553CA">
        <w:rPr>
          <w:rFonts w:ascii="微软雅黑" w:eastAsia="微软雅黑" w:hAnsi="微软雅黑" w:hint="eastAsia"/>
        </w:rPr>
        <w:t>：</w:t>
      </w:r>
      <w:r w:rsidR="00A275FC" w:rsidRPr="00F553CA">
        <w:rPr>
          <w:rFonts w:ascii="微软雅黑" w:eastAsia="微软雅黑" w:hAnsi="微软雅黑" w:hint="eastAsia"/>
        </w:rPr>
        <w:t>返回不重复元素</w:t>
      </w:r>
    </w:p>
    <w:p w14:paraId="7E57C6CE" w14:textId="1EEFE215" w:rsidR="00AF25C9" w:rsidRPr="00F553CA" w:rsidRDefault="00AF25C9" w:rsidP="00BC3223">
      <w:pPr>
        <w:ind w:left="42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s1 = {1, 2, 3}</w:t>
      </w:r>
    </w:p>
    <w:p w14:paraId="0872BB49" w14:textId="73C10A8E" w:rsidR="00AF25C9" w:rsidRPr="00F553CA" w:rsidRDefault="00AF25C9" w:rsidP="00806758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</w:t>
      </w:r>
      <w:r w:rsidR="00BC3223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s2 = {2, 3, 4}</w:t>
      </w:r>
    </w:p>
    <w:p w14:paraId="3487891B" w14:textId="40762E9C" w:rsidR="00AF25C9" w:rsidRPr="00F553CA" w:rsidRDefault="00AF25C9" w:rsidP="00806758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</w:t>
      </w:r>
      <w:r w:rsidR="00BC3223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s3 = s1 | s</w:t>
      </w:r>
      <w:proofErr w:type="gramStart"/>
      <w:r w:rsidRPr="00F553CA">
        <w:rPr>
          <w:rFonts w:ascii="微软雅黑" w:eastAsia="微软雅黑" w:hAnsi="微软雅黑"/>
        </w:rPr>
        <w:t>2  #</w:t>
      </w:r>
      <w:proofErr w:type="gramEnd"/>
      <w:r w:rsidRPr="00F553CA">
        <w:rPr>
          <w:rFonts w:ascii="微软雅黑" w:eastAsia="微软雅黑" w:hAnsi="微软雅黑"/>
        </w:rPr>
        <w:t xml:space="preserve"> {1, 2, 3, 4}</w:t>
      </w:r>
    </w:p>
    <w:p w14:paraId="4EA3A361" w14:textId="77777777" w:rsidR="00AF25C9" w:rsidRPr="00F553CA" w:rsidRDefault="00AF25C9" w:rsidP="00806758">
      <w:pPr>
        <w:ind w:firstLine="420"/>
        <w:rPr>
          <w:rFonts w:ascii="微软雅黑" w:eastAsia="微软雅黑" w:hAnsi="微软雅黑"/>
        </w:rPr>
      </w:pPr>
    </w:p>
    <w:p w14:paraId="76BFA085" w14:textId="5BAD8E98" w:rsidR="00AF25C9" w:rsidRPr="00F553CA" w:rsidRDefault="0037564B" w:rsidP="00F553CA">
      <w:pPr>
        <w:pStyle w:val="ListParagraph"/>
        <w:numPr>
          <w:ilvl w:val="0"/>
          <w:numId w:val="45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补集</w:t>
      </w:r>
      <w:r w:rsidR="00AF25C9" w:rsidRPr="00F553CA">
        <w:rPr>
          <w:rFonts w:ascii="微软雅黑" w:eastAsia="微软雅黑" w:hAnsi="微软雅黑"/>
        </w:rPr>
        <w:t>-</w:t>
      </w:r>
      <w:r w:rsidRPr="00F553CA">
        <w:rPr>
          <w:rFonts w:ascii="微软雅黑" w:eastAsia="微软雅黑" w:hAnsi="微软雅黑" w:hint="eastAsia"/>
        </w:rPr>
        <w:t>：</w:t>
      </w:r>
      <w:r w:rsidR="00A275FC" w:rsidRPr="00F553CA">
        <w:rPr>
          <w:rFonts w:ascii="微软雅黑" w:eastAsia="微软雅黑" w:hAnsi="微软雅黑" w:hint="eastAsia"/>
        </w:rPr>
        <w:t>返回只属于其中之一的元素</w:t>
      </w:r>
    </w:p>
    <w:p w14:paraId="307DF7D1" w14:textId="297A888F" w:rsidR="00AF25C9" w:rsidRPr="00F553CA" w:rsidRDefault="00AF25C9" w:rsidP="00806758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</w:t>
      </w:r>
      <w:r w:rsidR="00317E90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s1 = {1, 2, 3}</w:t>
      </w:r>
    </w:p>
    <w:p w14:paraId="6B98DD2C" w14:textId="5CD59051" w:rsidR="00AF25C9" w:rsidRPr="00F553CA" w:rsidRDefault="00AF25C9" w:rsidP="00806758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</w:t>
      </w:r>
      <w:r w:rsidR="00317E90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s2 = {2, 3, 4}</w:t>
      </w:r>
    </w:p>
    <w:p w14:paraId="6269CF6D" w14:textId="563EA900" w:rsidR="00AF25C9" w:rsidRPr="00F553CA" w:rsidRDefault="00AF25C9" w:rsidP="00806758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</w:t>
      </w:r>
      <w:r w:rsidR="00317E90" w:rsidRPr="00F553CA">
        <w:rPr>
          <w:rFonts w:ascii="微软雅黑" w:eastAsia="微软雅黑" w:hAnsi="微软雅黑" w:hint="eastAsia"/>
        </w:rPr>
        <w:tab/>
      </w:r>
      <w:r w:rsidR="006B01FF" w:rsidRPr="00F553CA">
        <w:rPr>
          <w:rFonts w:ascii="微软雅黑" w:eastAsia="微软雅黑" w:hAnsi="微软雅黑"/>
        </w:rPr>
        <w:t>s1 - s2  # {1}</w:t>
      </w:r>
      <w:r w:rsidR="0085773A" w:rsidRPr="00F553CA">
        <w:rPr>
          <w:rFonts w:ascii="微软雅黑" w:eastAsia="微软雅黑" w:hAnsi="微软雅黑" w:hint="eastAsia"/>
        </w:rPr>
        <w:t xml:space="preserve"> 属于s1但不属于s2</w:t>
      </w:r>
    </w:p>
    <w:p w14:paraId="10477EEA" w14:textId="77777777" w:rsidR="00AF25C9" w:rsidRPr="00F553CA" w:rsidRDefault="00AF25C9" w:rsidP="00806758">
      <w:pPr>
        <w:ind w:firstLine="420"/>
        <w:rPr>
          <w:rFonts w:ascii="微软雅黑" w:eastAsia="微软雅黑" w:hAnsi="微软雅黑"/>
        </w:rPr>
      </w:pPr>
    </w:p>
    <w:p w14:paraId="21DC8338" w14:textId="39DA52B0" w:rsidR="00AF25C9" w:rsidRPr="00F553CA" w:rsidRDefault="006B01FF" w:rsidP="00062301">
      <w:pPr>
        <w:pStyle w:val="ListParagraph"/>
        <w:ind w:left="780" w:firstLineChars="0" w:firstLine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补集</w:t>
      </w:r>
      <w:r w:rsidR="00AF25C9" w:rsidRPr="00F553CA">
        <w:rPr>
          <w:rFonts w:ascii="微软雅黑" w:eastAsia="微软雅黑" w:hAnsi="微软雅黑"/>
        </w:rPr>
        <w:t>^</w:t>
      </w:r>
      <w:r w:rsidRPr="00F553CA">
        <w:rPr>
          <w:rFonts w:ascii="微软雅黑" w:eastAsia="微软雅黑" w:hAnsi="微软雅黑" w:hint="eastAsia"/>
        </w:rPr>
        <w:t>：</w:t>
      </w:r>
      <w:r w:rsidR="002E2AA0" w:rsidRPr="00F553CA">
        <w:rPr>
          <w:rFonts w:ascii="微软雅黑" w:eastAsia="微软雅黑" w:hAnsi="微软雅黑" w:hint="eastAsia"/>
        </w:rPr>
        <w:t>返回不同的</w:t>
      </w:r>
      <w:proofErr w:type="gramStart"/>
      <w:r w:rsidR="002E2AA0" w:rsidRPr="00F553CA">
        <w:rPr>
          <w:rFonts w:ascii="微软雅黑" w:eastAsia="微软雅黑" w:hAnsi="微软雅黑" w:hint="eastAsia"/>
        </w:rPr>
        <w:t>的</w:t>
      </w:r>
      <w:proofErr w:type="gramEnd"/>
      <w:r w:rsidR="002E2AA0" w:rsidRPr="00F553CA">
        <w:rPr>
          <w:rFonts w:ascii="微软雅黑" w:eastAsia="微软雅黑" w:hAnsi="微软雅黑" w:hint="eastAsia"/>
        </w:rPr>
        <w:t>元素</w:t>
      </w:r>
    </w:p>
    <w:p w14:paraId="23A2B544" w14:textId="194C0D73" w:rsidR="00AF25C9" w:rsidRPr="00F553CA" w:rsidRDefault="00AF25C9" w:rsidP="00806758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</w:t>
      </w:r>
      <w:r w:rsidR="007134F3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s1 = {1, 2, 3}</w:t>
      </w:r>
    </w:p>
    <w:p w14:paraId="3410B4D7" w14:textId="15ACACC0" w:rsidR="00AF25C9" w:rsidRPr="00F553CA" w:rsidRDefault="00AF25C9" w:rsidP="00806758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</w:t>
      </w:r>
      <w:r w:rsidR="007134F3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s2 = {2, 3, 4}</w:t>
      </w:r>
    </w:p>
    <w:p w14:paraId="7FF66C5A" w14:textId="1C6C0F87" w:rsidR="00AF25C9" w:rsidRPr="00F553CA" w:rsidRDefault="00AF25C9" w:rsidP="00806758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</w:t>
      </w:r>
      <w:r w:rsidR="007134F3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 xml:space="preserve">s3 = s1 ^ s2  # {1, 4} </w:t>
      </w:r>
      <w:r w:rsidR="0085773A" w:rsidRPr="00F553CA">
        <w:rPr>
          <w:rFonts w:ascii="微软雅黑" w:eastAsia="微软雅黑" w:hAnsi="微软雅黑" w:hint="eastAsia"/>
        </w:rPr>
        <w:t xml:space="preserve"> </w:t>
      </w:r>
      <w:r w:rsidRPr="00F553CA">
        <w:rPr>
          <w:rFonts w:ascii="微软雅黑" w:eastAsia="微软雅黑" w:hAnsi="微软雅黑"/>
        </w:rPr>
        <w:t>等同于(s1-s2 | s2-s1)</w:t>
      </w:r>
    </w:p>
    <w:p w14:paraId="2BA7A724" w14:textId="77777777" w:rsidR="00AF25C9" w:rsidRPr="00F553CA" w:rsidRDefault="00AF25C9" w:rsidP="00806758">
      <w:pPr>
        <w:ind w:firstLine="420"/>
        <w:rPr>
          <w:rFonts w:ascii="微软雅黑" w:eastAsia="微软雅黑" w:hAnsi="微软雅黑"/>
        </w:rPr>
      </w:pPr>
    </w:p>
    <w:p w14:paraId="59C3E006" w14:textId="404F83D6" w:rsidR="00AF25C9" w:rsidRPr="00F553CA" w:rsidRDefault="00060A32" w:rsidP="00F553CA">
      <w:pPr>
        <w:pStyle w:val="ListParagraph"/>
        <w:numPr>
          <w:ilvl w:val="0"/>
          <w:numId w:val="45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子集</w:t>
      </w:r>
      <w:r w:rsidR="00AF25C9" w:rsidRPr="00F553CA">
        <w:rPr>
          <w:rFonts w:ascii="微软雅黑" w:eastAsia="微软雅黑" w:hAnsi="微软雅黑"/>
        </w:rPr>
        <w:t>&lt;</w:t>
      </w:r>
      <w:r w:rsidRPr="00F553CA">
        <w:rPr>
          <w:rFonts w:ascii="微软雅黑" w:eastAsia="微软雅黑" w:hAnsi="微软雅黑" w:hint="eastAsia"/>
        </w:rPr>
        <w:t>：</w:t>
      </w:r>
      <w:r w:rsidR="00BC49C0" w:rsidRPr="00F553CA">
        <w:rPr>
          <w:rFonts w:ascii="微软雅黑" w:eastAsia="微软雅黑" w:hAnsi="微软雅黑"/>
        </w:rPr>
        <w:t>判断一个集合</w:t>
      </w:r>
      <w:r w:rsidR="00BC49C0" w:rsidRPr="00F553CA">
        <w:rPr>
          <w:rFonts w:ascii="微软雅黑" w:eastAsia="微软雅黑" w:hAnsi="微软雅黑" w:hint="eastAsia"/>
        </w:rPr>
        <w:t>的所有元素是否完全在另一个集合中</w:t>
      </w:r>
    </w:p>
    <w:p w14:paraId="4A763F1D" w14:textId="2A100D86" w:rsidR="00AF25C9" w:rsidRPr="00F553CA" w:rsidRDefault="00BC49C0" w:rsidP="00F553CA">
      <w:pPr>
        <w:pStyle w:val="ListParagraph"/>
        <w:numPr>
          <w:ilvl w:val="0"/>
          <w:numId w:val="45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超集</w:t>
      </w:r>
      <w:r w:rsidR="00AF25C9" w:rsidRPr="00F553CA">
        <w:rPr>
          <w:rFonts w:ascii="微软雅黑" w:eastAsia="微软雅黑" w:hAnsi="微软雅黑"/>
        </w:rPr>
        <w:t>&gt;</w:t>
      </w:r>
      <w:r w:rsidRPr="00F553CA">
        <w:rPr>
          <w:rFonts w:ascii="微软雅黑" w:eastAsia="微软雅黑" w:hAnsi="微软雅黑" w:hint="eastAsia"/>
        </w:rPr>
        <w:t>：</w:t>
      </w:r>
      <w:r w:rsidR="00AF25C9" w:rsidRPr="00F553CA">
        <w:rPr>
          <w:rFonts w:ascii="微软雅黑" w:eastAsia="微软雅黑" w:hAnsi="微软雅黑"/>
        </w:rPr>
        <w:t>判断一个集合是</w:t>
      </w:r>
      <w:r w:rsidRPr="00F553CA">
        <w:rPr>
          <w:rFonts w:ascii="微软雅黑" w:eastAsia="微软雅黑" w:hAnsi="微软雅黑" w:hint="eastAsia"/>
        </w:rPr>
        <w:t>否具有</w:t>
      </w:r>
      <w:r w:rsidR="00AF25C9" w:rsidRPr="00F553CA">
        <w:rPr>
          <w:rFonts w:ascii="微软雅黑" w:eastAsia="微软雅黑" w:hAnsi="微软雅黑"/>
        </w:rPr>
        <w:t>另一个集合的</w:t>
      </w:r>
      <w:r w:rsidRPr="00F553CA">
        <w:rPr>
          <w:rFonts w:ascii="微软雅黑" w:eastAsia="微软雅黑" w:hAnsi="微软雅黑" w:hint="eastAsia"/>
        </w:rPr>
        <w:t>所有元素</w:t>
      </w:r>
    </w:p>
    <w:p w14:paraId="35601BD2" w14:textId="372C2A79" w:rsidR="00AF25C9" w:rsidRPr="00F553CA" w:rsidRDefault="00AF25C9" w:rsidP="00806758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</w:t>
      </w:r>
      <w:r w:rsidR="00823AA9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s1 = {1, 2, 3}</w:t>
      </w:r>
    </w:p>
    <w:p w14:paraId="43180A6D" w14:textId="346641D8" w:rsidR="00AF25C9" w:rsidRPr="00F553CA" w:rsidRDefault="00AF25C9" w:rsidP="00806758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</w:t>
      </w:r>
      <w:r w:rsidR="00823AA9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s2 = {2, 3}</w:t>
      </w:r>
    </w:p>
    <w:p w14:paraId="4F4894A2" w14:textId="2E7AF088" w:rsidR="007F67DB" w:rsidRPr="00F553CA" w:rsidRDefault="007F67DB" w:rsidP="00806758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s2 &lt; s</w:t>
      </w:r>
      <w:proofErr w:type="gramStart"/>
      <w:r w:rsidRPr="00F553CA">
        <w:rPr>
          <w:rFonts w:ascii="微软雅黑" w:eastAsia="微软雅黑" w:hAnsi="微软雅黑"/>
        </w:rPr>
        <w:t>1  #</w:t>
      </w:r>
      <w:proofErr w:type="gramEnd"/>
      <w:r w:rsidRPr="00F553CA">
        <w:rPr>
          <w:rFonts w:ascii="微软雅黑" w:eastAsia="微软雅黑" w:hAnsi="微软雅黑"/>
        </w:rPr>
        <w:t xml:space="preserve"> True</w:t>
      </w:r>
    </w:p>
    <w:p w14:paraId="2B8397EA" w14:textId="357EF416" w:rsidR="00AF25C9" w:rsidRPr="00F553CA" w:rsidRDefault="00AF25C9" w:rsidP="007F67DB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</w:t>
      </w:r>
      <w:r w:rsidR="00823AA9" w:rsidRPr="00F553CA">
        <w:rPr>
          <w:rFonts w:ascii="微软雅黑" w:eastAsia="微软雅黑" w:hAnsi="微软雅黑" w:hint="eastAsia"/>
        </w:rPr>
        <w:tab/>
        <w:t>s</w:t>
      </w:r>
      <w:r w:rsidR="007F67DB" w:rsidRPr="00F553CA">
        <w:rPr>
          <w:rFonts w:ascii="微软雅黑" w:eastAsia="微软雅黑" w:hAnsi="微软雅黑"/>
        </w:rPr>
        <w:t>1 &gt; s</w:t>
      </w:r>
      <w:proofErr w:type="gramStart"/>
      <w:r w:rsidR="007F67DB" w:rsidRPr="00F553CA">
        <w:rPr>
          <w:rFonts w:ascii="微软雅黑" w:eastAsia="微软雅黑" w:hAnsi="微软雅黑"/>
        </w:rPr>
        <w:t>2  #</w:t>
      </w:r>
      <w:proofErr w:type="gramEnd"/>
      <w:r w:rsidR="007F67DB" w:rsidRPr="00F553CA">
        <w:rPr>
          <w:rFonts w:ascii="微软雅黑" w:eastAsia="微软雅黑" w:hAnsi="微软雅黑"/>
        </w:rPr>
        <w:t xml:space="preserve"> True</w:t>
      </w:r>
    </w:p>
    <w:p w14:paraId="7267BBCE" w14:textId="77777777" w:rsidR="00AF25C9" w:rsidRPr="00F553CA" w:rsidRDefault="00AF25C9" w:rsidP="00806758">
      <w:pPr>
        <w:ind w:firstLine="420"/>
        <w:rPr>
          <w:rFonts w:ascii="微软雅黑" w:eastAsia="微软雅黑" w:hAnsi="微软雅黑"/>
        </w:rPr>
      </w:pPr>
    </w:p>
    <w:p w14:paraId="109CB8D6" w14:textId="679D4C2E" w:rsidR="00AF25C9" w:rsidRPr="00F553CA" w:rsidRDefault="007F67DB" w:rsidP="00F553CA">
      <w:pPr>
        <w:pStyle w:val="ListParagraph"/>
        <w:numPr>
          <w:ilvl w:val="0"/>
          <w:numId w:val="45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相同或不同</w:t>
      </w:r>
      <w:r w:rsidR="00AF25C9" w:rsidRPr="00F553CA">
        <w:rPr>
          <w:rFonts w:ascii="微软雅黑" w:eastAsia="微软雅黑" w:hAnsi="微软雅黑"/>
        </w:rPr>
        <w:t>== !=</w:t>
      </w:r>
      <w:r w:rsidRPr="00F553CA">
        <w:rPr>
          <w:rFonts w:ascii="微软雅黑" w:eastAsia="微软雅黑" w:hAnsi="微软雅黑" w:hint="eastAsia"/>
        </w:rPr>
        <w:t>：判断集合中的所有元素是否和另一个集合相同。</w:t>
      </w:r>
    </w:p>
    <w:p w14:paraId="676BABE7" w14:textId="2B2C3B4A" w:rsidR="00AF25C9" w:rsidRPr="00F553CA" w:rsidRDefault="00AF25C9" w:rsidP="00806758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</w:t>
      </w:r>
      <w:r w:rsidR="005E5345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s1 = {1, 2, 3}</w:t>
      </w:r>
    </w:p>
    <w:p w14:paraId="28AEA5AB" w14:textId="5AEB4B7D" w:rsidR="00AF25C9" w:rsidRPr="00F553CA" w:rsidRDefault="00AF25C9" w:rsidP="00806758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</w:t>
      </w:r>
      <w:r w:rsidR="005E5345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s2 = {3, 2, 1}</w:t>
      </w:r>
    </w:p>
    <w:p w14:paraId="4F166869" w14:textId="0FBBF0CD" w:rsidR="00AF25C9" w:rsidRPr="00F553CA" w:rsidRDefault="00AF25C9" w:rsidP="00806758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</w:t>
      </w:r>
      <w:r w:rsidR="005E5345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s1 == s</w:t>
      </w:r>
      <w:proofErr w:type="gramStart"/>
      <w:r w:rsidRPr="00F553CA">
        <w:rPr>
          <w:rFonts w:ascii="微软雅黑" w:eastAsia="微软雅黑" w:hAnsi="微软雅黑"/>
        </w:rPr>
        <w:t>2  #</w:t>
      </w:r>
      <w:proofErr w:type="gramEnd"/>
      <w:r w:rsidRPr="00F553CA">
        <w:rPr>
          <w:rFonts w:ascii="微软雅黑" w:eastAsia="微软雅黑" w:hAnsi="微软雅黑"/>
        </w:rPr>
        <w:t xml:space="preserve"> True</w:t>
      </w:r>
    </w:p>
    <w:p w14:paraId="719615BD" w14:textId="38119BA6" w:rsidR="00AF25C9" w:rsidRPr="00F553CA" w:rsidRDefault="00AF25C9" w:rsidP="00806758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</w:t>
      </w:r>
      <w:r w:rsidR="005E5345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s</w:t>
      </w:r>
      <w:proofErr w:type="gramStart"/>
      <w:r w:rsidRPr="00F553CA">
        <w:rPr>
          <w:rFonts w:ascii="微软雅黑" w:eastAsia="微软雅黑" w:hAnsi="微软雅黑"/>
        </w:rPr>
        <w:t>1 !</w:t>
      </w:r>
      <w:proofErr w:type="gramEnd"/>
      <w:r w:rsidRPr="00F553CA">
        <w:rPr>
          <w:rFonts w:ascii="微软雅黑" w:eastAsia="微软雅黑" w:hAnsi="微软雅黑"/>
        </w:rPr>
        <w:t>= s2  # False</w:t>
      </w:r>
    </w:p>
    <w:p w14:paraId="25CCDB83" w14:textId="1C59F135" w:rsidR="00AF25C9" w:rsidRPr="00F553CA" w:rsidRDefault="00C0312C" w:rsidP="009E7708">
      <w:pPr>
        <w:ind w:left="42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子集或相同,超集或相同</w:t>
      </w:r>
      <w:r w:rsidRPr="00F553CA">
        <w:rPr>
          <w:rFonts w:ascii="微软雅黑" w:eastAsia="微软雅黑" w:hAnsi="微软雅黑" w:hint="eastAsia"/>
        </w:rPr>
        <w:t xml:space="preserve"> </w:t>
      </w:r>
      <w:r w:rsidR="00AF25C9" w:rsidRPr="00F553CA">
        <w:rPr>
          <w:rFonts w:ascii="微软雅黑" w:eastAsia="微软雅黑" w:hAnsi="微软雅黑"/>
        </w:rPr>
        <w:t xml:space="preserve">&lt;=  &gt;= </w:t>
      </w:r>
    </w:p>
    <w:p w14:paraId="3D2D8B19" w14:textId="77777777" w:rsidR="00AF25C9" w:rsidRPr="00F553CA" w:rsidRDefault="00AF25C9" w:rsidP="00F1658C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集合推导式</w:t>
      </w:r>
    </w:p>
    <w:p w14:paraId="5EEB3013" w14:textId="472D0D54" w:rsidR="00E11085" w:rsidRPr="00F553CA" w:rsidRDefault="005C77F6" w:rsidP="00F553CA">
      <w:pPr>
        <w:pStyle w:val="ListParagraph"/>
        <w:numPr>
          <w:ilvl w:val="0"/>
          <w:numId w:val="46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定义：</w:t>
      </w:r>
    </w:p>
    <w:p w14:paraId="6036E25D" w14:textId="7FA02642" w:rsidR="00257924" w:rsidRPr="00F553CA" w:rsidRDefault="005C77F6" w:rsidP="00835440">
      <w:pPr>
        <w:ind w:left="84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使用简易方法，将可迭代对象转换为</w:t>
      </w:r>
      <w:r w:rsidR="00E9084C" w:rsidRPr="00F553CA">
        <w:rPr>
          <w:rFonts w:ascii="微软雅黑" w:eastAsia="微软雅黑" w:hAnsi="微软雅黑" w:hint="eastAsia"/>
        </w:rPr>
        <w:t>集合</w:t>
      </w:r>
      <w:r w:rsidR="00E4670E" w:rsidRPr="00F553CA">
        <w:rPr>
          <w:rFonts w:ascii="微软雅黑" w:eastAsia="微软雅黑" w:hAnsi="微软雅黑" w:hint="eastAsia"/>
        </w:rPr>
        <w:t>。</w:t>
      </w:r>
    </w:p>
    <w:p w14:paraId="3496EF17" w14:textId="65C6C796" w:rsidR="00257924" w:rsidRPr="00F553CA" w:rsidRDefault="00257924" w:rsidP="00F553CA">
      <w:pPr>
        <w:pStyle w:val="ListParagraph"/>
        <w:numPr>
          <w:ilvl w:val="0"/>
          <w:numId w:val="46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语法:</w:t>
      </w:r>
    </w:p>
    <w:p w14:paraId="1D5F0F03" w14:textId="516D8CE1" w:rsidR="00257924" w:rsidRPr="00F553CA" w:rsidRDefault="00257924" w:rsidP="00835440">
      <w:pPr>
        <w:ind w:leftChars="400" w:left="84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{</w:t>
      </w:r>
      <w:r w:rsidRPr="00F553CA">
        <w:rPr>
          <w:rFonts w:ascii="微软雅黑" w:eastAsia="微软雅黑" w:hAnsi="微软雅黑" w:hint="eastAsia"/>
        </w:rPr>
        <w:t>表达式</w:t>
      </w:r>
      <w:r w:rsidRPr="00F553CA">
        <w:rPr>
          <w:rFonts w:ascii="微软雅黑" w:eastAsia="微软雅黑" w:hAnsi="微软雅黑"/>
        </w:rPr>
        <w:t xml:space="preserve"> for </w:t>
      </w:r>
      <w:r w:rsidRPr="00F553CA">
        <w:rPr>
          <w:rFonts w:ascii="微软雅黑" w:eastAsia="微软雅黑" w:hAnsi="微软雅黑" w:hint="eastAsia"/>
        </w:rPr>
        <w:t>变量</w:t>
      </w:r>
      <w:r w:rsidRPr="00F553CA">
        <w:rPr>
          <w:rFonts w:ascii="微软雅黑" w:eastAsia="微软雅黑" w:hAnsi="微软雅黑"/>
        </w:rPr>
        <w:t xml:space="preserve"> in </w:t>
      </w:r>
      <w:r w:rsidRPr="00F553CA">
        <w:rPr>
          <w:rFonts w:ascii="微软雅黑" w:eastAsia="微软雅黑" w:hAnsi="微软雅黑" w:hint="eastAsia"/>
        </w:rPr>
        <w:t>可迭代对象</w:t>
      </w:r>
      <w:r w:rsidRPr="00F553CA">
        <w:rPr>
          <w:rFonts w:ascii="微软雅黑" w:eastAsia="微软雅黑" w:hAnsi="微软雅黑"/>
        </w:rPr>
        <w:t>}</w:t>
      </w:r>
    </w:p>
    <w:p w14:paraId="62CFAEC5" w14:textId="17B05D28" w:rsidR="00257924" w:rsidRPr="00F553CA" w:rsidRDefault="00257924" w:rsidP="00835440">
      <w:pPr>
        <w:ind w:leftChars="200" w:left="420" w:firstLineChars="150" w:firstLine="315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   {</w:t>
      </w:r>
      <w:r w:rsidRPr="00F553CA">
        <w:rPr>
          <w:rFonts w:ascii="微软雅黑" w:eastAsia="微软雅黑" w:hAnsi="微软雅黑" w:hint="eastAsia"/>
        </w:rPr>
        <w:t>表达式</w:t>
      </w:r>
      <w:r w:rsidRPr="00F553CA">
        <w:rPr>
          <w:rFonts w:ascii="微软雅黑" w:eastAsia="微软雅黑" w:hAnsi="微软雅黑"/>
        </w:rPr>
        <w:t xml:space="preserve"> for </w:t>
      </w:r>
      <w:r w:rsidRPr="00F553CA">
        <w:rPr>
          <w:rFonts w:ascii="微软雅黑" w:eastAsia="微软雅黑" w:hAnsi="微软雅黑" w:hint="eastAsia"/>
        </w:rPr>
        <w:t>变量</w:t>
      </w:r>
      <w:r w:rsidRPr="00F553CA">
        <w:rPr>
          <w:rFonts w:ascii="微软雅黑" w:eastAsia="微软雅黑" w:hAnsi="微软雅黑"/>
        </w:rPr>
        <w:t xml:space="preserve"> in </w:t>
      </w:r>
      <w:r w:rsidRPr="00F553CA">
        <w:rPr>
          <w:rFonts w:ascii="微软雅黑" w:eastAsia="微软雅黑" w:hAnsi="微软雅黑" w:hint="eastAsia"/>
        </w:rPr>
        <w:t>可迭代对象</w:t>
      </w:r>
      <w:r w:rsidRPr="00F553CA">
        <w:rPr>
          <w:rFonts w:ascii="微软雅黑" w:eastAsia="微软雅黑" w:hAnsi="微软雅黑"/>
        </w:rPr>
        <w:t xml:space="preserve"> if </w:t>
      </w:r>
      <w:r w:rsidRPr="00F553CA">
        <w:rPr>
          <w:rFonts w:ascii="微软雅黑" w:eastAsia="微软雅黑" w:hAnsi="微软雅黑" w:hint="eastAsia"/>
        </w:rPr>
        <w:t>条件</w:t>
      </w:r>
      <w:r w:rsidRPr="00F553CA">
        <w:rPr>
          <w:rFonts w:ascii="微软雅黑" w:eastAsia="微软雅黑" w:hAnsi="微软雅黑"/>
        </w:rPr>
        <w:t>}</w:t>
      </w:r>
    </w:p>
    <w:p w14:paraId="6E26DE23" w14:textId="3087560C" w:rsidR="002605F4" w:rsidRPr="00F553CA" w:rsidRDefault="002605F4" w:rsidP="002605F4">
      <w:pPr>
        <w:pStyle w:val="Heading1"/>
        <w:rPr>
          <w:rStyle w:val="md-expand"/>
          <w:rFonts w:ascii="微软雅黑" w:eastAsia="微软雅黑" w:hAnsi="微软雅黑" w:cs="Helvetica"/>
          <w:color w:val="333333"/>
          <w:sz w:val="42"/>
          <w:szCs w:val="42"/>
        </w:rPr>
      </w:pPr>
      <w:r w:rsidRPr="00F553CA">
        <w:rPr>
          <w:rStyle w:val="md-expand"/>
          <w:rFonts w:ascii="微软雅黑" w:eastAsia="微软雅黑" w:hAnsi="微软雅黑" w:cs="Helvetica"/>
          <w:color w:val="333333"/>
          <w:sz w:val="42"/>
          <w:szCs w:val="42"/>
        </w:rPr>
        <w:t>函数 function</w:t>
      </w:r>
    </w:p>
    <w:p w14:paraId="065533ED" w14:textId="06FCFABD" w:rsidR="005829F6" w:rsidRPr="00F553CA" w:rsidRDefault="000C7EEE" w:rsidP="002B0EAC">
      <w:pPr>
        <w:pStyle w:val="Heading2"/>
        <w:rPr>
          <w:rFonts w:ascii="微软雅黑" w:eastAsia="微软雅黑" w:hAnsi="微软雅黑"/>
        </w:rPr>
      </w:pPr>
      <w:proofErr w:type="spellStart"/>
      <w:r w:rsidRPr="00F553CA">
        <w:rPr>
          <w:rFonts w:ascii="微软雅黑" w:eastAsia="微软雅黑" w:hAnsi="微软雅黑" w:hint="eastAsia"/>
        </w:rPr>
        <w:t>pycharm</w:t>
      </w:r>
      <w:proofErr w:type="spellEnd"/>
      <w:r w:rsidR="005829F6" w:rsidRPr="00F553CA">
        <w:rPr>
          <w:rFonts w:ascii="微软雅黑" w:eastAsia="微软雅黑" w:hAnsi="微软雅黑" w:hint="eastAsia"/>
        </w:rPr>
        <w:t>快捷键：</w:t>
      </w:r>
    </w:p>
    <w:p w14:paraId="0A6DD27A" w14:textId="14081824" w:rsidR="007D75CF" w:rsidRPr="00F553CA" w:rsidRDefault="007D75CF" w:rsidP="00227299">
      <w:pPr>
        <w:ind w:leftChars="200" w:left="42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Ctrl + P</w:t>
      </w:r>
      <w:r w:rsidR="0035365A" w:rsidRPr="00F553CA">
        <w:rPr>
          <w:rFonts w:ascii="微软雅黑" w:eastAsia="微软雅黑" w:hAnsi="微软雅黑" w:hint="eastAsia"/>
        </w:rPr>
        <w:tab/>
      </w:r>
      <w:r w:rsidR="0035365A" w:rsidRPr="00F553CA">
        <w:rPr>
          <w:rFonts w:ascii="微软雅黑" w:eastAsia="微软雅黑" w:hAnsi="微软雅黑" w:hint="eastAsia"/>
        </w:rPr>
        <w:tab/>
      </w:r>
      <w:r w:rsidR="0035365A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参数信息（在方法中调用参数）</w:t>
      </w:r>
    </w:p>
    <w:p w14:paraId="00E2CF15" w14:textId="30D0D91F" w:rsidR="007D75CF" w:rsidRPr="00F553CA" w:rsidRDefault="007D75CF" w:rsidP="00227299">
      <w:pPr>
        <w:ind w:leftChars="200" w:left="42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Ctrl + Q</w:t>
      </w:r>
      <w:r w:rsidR="0035365A" w:rsidRPr="00F553CA">
        <w:rPr>
          <w:rFonts w:ascii="微软雅黑" w:eastAsia="微软雅黑" w:hAnsi="微软雅黑" w:hint="eastAsia"/>
        </w:rPr>
        <w:tab/>
      </w:r>
      <w:r w:rsidR="0035365A" w:rsidRPr="00F553CA">
        <w:rPr>
          <w:rFonts w:ascii="微软雅黑" w:eastAsia="微软雅黑" w:hAnsi="微软雅黑" w:hint="eastAsia"/>
        </w:rPr>
        <w:tab/>
      </w:r>
      <w:r w:rsidR="0035365A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快速查看文档</w:t>
      </w:r>
    </w:p>
    <w:p w14:paraId="4C6B165A" w14:textId="731F2A81" w:rsidR="006871FF" w:rsidRPr="00F553CA" w:rsidRDefault="006871FF" w:rsidP="00227299">
      <w:pPr>
        <w:ind w:leftChars="200" w:left="42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Ctrl + Alt + M</w:t>
      </w:r>
      <w:r w:rsidR="0035365A" w:rsidRPr="00F553CA">
        <w:rPr>
          <w:rFonts w:ascii="微软雅黑" w:eastAsia="微软雅黑" w:hAnsi="微软雅黑" w:hint="eastAsia"/>
        </w:rPr>
        <w:tab/>
      </w:r>
      <w:r w:rsidR="0035365A" w:rsidRPr="00F553CA">
        <w:rPr>
          <w:rFonts w:ascii="微软雅黑" w:eastAsia="微软雅黑" w:hAnsi="微软雅黑" w:hint="eastAsia"/>
        </w:rPr>
        <w:tab/>
      </w:r>
      <w:r w:rsidRPr="00F553CA">
        <w:rPr>
          <w:rFonts w:ascii="微软雅黑" w:eastAsia="微软雅黑" w:hAnsi="微软雅黑"/>
        </w:rPr>
        <w:t>提取方法</w:t>
      </w:r>
    </w:p>
    <w:p w14:paraId="23F986A1" w14:textId="45BA1DF7" w:rsidR="00086F6D" w:rsidRPr="00F553CA" w:rsidRDefault="002605F4" w:rsidP="000C7EEE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lastRenderedPageBreak/>
        <w:t>定义</w:t>
      </w:r>
    </w:p>
    <w:p w14:paraId="1A8A8BEC" w14:textId="77777777" w:rsidR="00086F6D" w:rsidRPr="00F553CA" w:rsidRDefault="00086F6D" w:rsidP="00F553CA">
      <w:pPr>
        <w:pStyle w:val="ListParagraph"/>
        <w:numPr>
          <w:ilvl w:val="0"/>
          <w:numId w:val="48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用于封装一个特定的功能，表示一个功能或者行为。</w:t>
      </w:r>
    </w:p>
    <w:p w14:paraId="739A7DB5" w14:textId="4595EEDE" w:rsidR="002605F4" w:rsidRPr="00F553CA" w:rsidRDefault="002605F4" w:rsidP="00F553CA">
      <w:pPr>
        <w:pStyle w:val="ListParagraph"/>
        <w:numPr>
          <w:ilvl w:val="0"/>
          <w:numId w:val="48"/>
        </w:numPr>
        <w:ind w:firstLineChars="0"/>
        <w:rPr>
          <w:rFonts w:ascii="微软雅黑" w:eastAsia="微软雅黑" w:hAnsi="微软雅黑"/>
          <w:sz w:val="24"/>
          <w:szCs w:val="24"/>
        </w:rPr>
      </w:pPr>
      <w:r w:rsidRPr="00F553CA">
        <w:rPr>
          <w:rFonts w:ascii="微软雅黑" w:eastAsia="微软雅黑" w:hAnsi="微软雅黑"/>
        </w:rPr>
        <w:t>函数是可以重复执行的语句块, 可以重复调用</w:t>
      </w:r>
      <w:r w:rsidR="002D772D" w:rsidRPr="00F553CA">
        <w:rPr>
          <w:rFonts w:ascii="微软雅黑" w:eastAsia="微软雅黑" w:hAnsi="微软雅黑" w:hint="eastAsia"/>
        </w:rPr>
        <w:t>。</w:t>
      </w:r>
    </w:p>
    <w:p w14:paraId="3D6C8525" w14:textId="22CB4C14" w:rsidR="00346D8F" w:rsidRPr="00F553CA" w:rsidRDefault="002605F4" w:rsidP="000C7EEE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作用</w:t>
      </w:r>
    </w:p>
    <w:p w14:paraId="2F358294" w14:textId="575A4742" w:rsidR="00086F6D" w:rsidRPr="00F553CA" w:rsidRDefault="00086F6D" w:rsidP="00A23C90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提高代码的可重用性和可维护性（代码层次结构更清晰）</w:t>
      </w:r>
      <w:r w:rsidR="002473DE" w:rsidRPr="00F553CA">
        <w:rPr>
          <w:rFonts w:ascii="微软雅黑" w:eastAsia="微软雅黑" w:hAnsi="微软雅黑" w:hint="eastAsia"/>
        </w:rPr>
        <w:t>。</w:t>
      </w:r>
    </w:p>
    <w:p w14:paraId="461ACF53" w14:textId="0BC1D6A7" w:rsidR="002605F4" w:rsidRPr="00F553CA" w:rsidRDefault="002062A2" w:rsidP="000C7EEE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定义函数</w:t>
      </w:r>
    </w:p>
    <w:p w14:paraId="26546F61" w14:textId="006CD254" w:rsidR="000B11E2" w:rsidRPr="00F553CA" w:rsidRDefault="000B11E2" w:rsidP="00F553CA">
      <w:pPr>
        <w:pStyle w:val="ListParagraph"/>
        <w:numPr>
          <w:ilvl w:val="0"/>
          <w:numId w:val="49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语法：</w:t>
      </w:r>
    </w:p>
    <w:p w14:paraId="42B52ACF" w14:textId="6C53C6E8" w:rsidR="00227299" w:rsidRPr="00F553CA" w:rsidRDefault="002605F4" w:rsidP="00227299">
      <w:pPr>
        <w:ind w:leftChars="800" w:left="168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def 函数名(</w:t>
      </w:r>
      <w:r w:rsidR="00F8130A" w:rsidRPr="00F553CA">
        <w:rPr>
          <w:rFonts w:ascii="微软雅黑" w:eastAsia="微软雅黑" w:hAnsi="微软雅黑" w:hint="eastAsia"/>
        </w:rPr>
        <w:t>形式参数</w:t>
      </w:r>
      <w:r w:rsidRPr="00F553CA">
        <w:rPr>
          <w:rFonts w:ascii="微软雅黑" w:eastAsia="微软雅黑" w:hAnsi="微软雅黑"/>
        </w:rPr>
        <w:t>)</w:t>
      </w:r>
      <w:r w:rsidR="002062A2" w:rsidRPr="00F553CA">
        <w:rPr>
          <w:rFonts w:ascii="微软雅黑" w:eastAsia="微软雅黑" w:hAnsi="微软雅黑" w:hint="eastAsia"/>
        </w:rPr>
        <w:t>:</w:t>
      </w:r>
    </w:p>
    <w:p w14:paraId="08AB0161" w14:textId="061D9D6A" w:rsidR="00C740FE" w:rsidRPr="00F553CA" w:rsidRDefault="002605F4" w:rsidP="00227299">
      <w:pPr>
        <w:ind w:leftChars="800" w:left="168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cs="宋体" w:hint="eastAsia"/>
        </w:rPr>
        <w:t> </w:t>
      </w:r>
      <w:r w:rsidRPr="00F553CA">
        <w:rPr>
          <w:rFonts w:ascii="微软雅黑" w:eastAsia="微软雅黑" w:hAnsi="微软雅黑"/>
        </w:rPr>
        <w:t xml:space="preserve"> </w:t>
      </w:r>
      <w:r w:rsidR="002062A2" w:rsidRPr="00F553CA">
        <w:rPr>
          <w:rFonts w:ascii="微软雅黑" w:eastAsia="微软雅黑" w:hAnsi="微软雅黑"/>
        </w:rPr>
        <w:t xml:space="preserve">   </w:t>
      </w:r>
      <w:r w:rsidR="00C8437C" w:rsidRPr="00F553CA">
        <w:rPr>
          <w:rFonts w:ascii="微软雅黑" w:eastAsia="微软雅黑" w:hAnsi="微软雅黑" w:hint="eastAsia"/>
        </w:rPr>
        <w:t>函数体</w:t>
      </w:r>
    </w:p>
    <w:p w14:paraId="3DE160B4" w14:textId="4A4C6747" w:rsidR="00C8437C" w:rsidRPr="00F553CA" w:rsidRDefault="00C8437C" w:rsidP="00F553CA">
      <w:pPr>
        <w:pStyle w:val="ListParagraph"/>
        <w:numPr>
          <w:ilvl w:val="0"/>
          <w:numId w:val="49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说明：</w:t>
      </w:r>
    </w:p>
    <w:p w14:paraId="24D17077" w14:textId="10EBD774" w:rsidR="002605F4" w:rsidRPr="00F553CA" w:rsidRDefault="000B11E2" w:rsidP="00D11E60">
      <w:pPr>
        <w:pStyle w:val="ListParagraph"/>
        <w:ind w:leftChars="571" w:left="1199" w:firstLineChars="0" w:firstLine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def </w:t>
      </w:r>
      <w:r w:rsidRPr="00F553CA">
        <w:rPr>
          <w:rFonts w:ascii="微软雅黑" w:eastAsia="微软雅黑" w:hAnsi="微软雅黑" w:hint="eastAsia"/>
        </w:rPr>
        <w:t>关键字</w:t>
      </w:r>
      <w:r w:rsidR="00C8437C" w:rsidRPr="00F553CA">
        <w:rPr>
          <w:rFonts w:ascii="微软雅黑" w:eastAsia="微软雅黑" w:hAnsi="微软雅黑" w:hint="eastAsia"/>
        </w:rPr>
        <w:t>：</w:t>
      </w:r>
      <w:r w:rsidRPr="00F553CA">
        <w:rPr>
          <w:rFonts w:ascii="微软雅黑" w:eastAsia="微软雅黑" w:hAnsi="微软雅黑" w:hint="eastAsia"/>
        </w:rPr>
        <w:t>全称是</w:t>
      </w:r>
      <w:r w:rsidRPr="00F553CA">
        <w:rPr>
          <w:rFonts w:ascii="微软雅黑" w:eastAsia="微软雅黑" w:hAnsi="微软雅黑"/>
        </w:rPr>
        <w:t>define</w:t>
      </w:r>
      <w:r w:rsidRPr="00F553CA">
        <w:rPr>
          <w:rFonts w:ascii="微软雅黑" w:eastAsia="微软雅黑" w:hAnsi="微软雅黑" w:hint="eastAsia"/>
        </w:rPr>
        <w:t>，</w:t>
      </w:r>
      <w:proofErr w:type="gramStart"/>
      <w:r w:rsidRPr="00F553CA">
        <w:rPr>
          <w:rFonts w:ascii="微软雅黑" w:eastAsia="微软雅黑" w:hAnsi="微软雅黑" w:hint="eastAsia"/>
        </w:rPr>
        <w:t>意为</w:t>
      </w:r>
      <w:r w:rsidRPr="00F553CA">
        <w:rPr>
          <w:rFonts w:ascii="微软雅黑" w:eastAsia="微软雅黑" w:hAnsi="微软雅黑"/>
        </w:rPr>
        <w:t>”</w:t>
      </w:r>
      <w:r w:rsidRPr="00F553CA">
        <w:rPr>
          <w:rFonts w:ascii="微软雅黑" w:eastAsia="微软雅黑" w:hAnsi="微软雅黑" w:hint="eastAsia"/>
        </w:rPr>
        <w:t>定义</w:t>
      </w:r>
      <w:proofErr w:type="gramEnd"/>
      <w:r w:rsidRPr="00F553CA">
        <w:rPr>
          <w:rFonts w:ascii="微软雅黑" w:eastAsia="微软雅黑" w:hAnsi="微软雅黑"/>
        </w:rPr>
        <w:t>”</w:t>
      </w:r>
      <w:r w:rsidR="00227299" w:rsidRPr="00F553CA">
        <w:rPr>
          <w:rFonts w:ascii="微软雅黑" w:eastAsia="微软雅黑" w:hAnsi="微软雅黑" w:hint="eastAsia"/>
        </w:rPr>
        <w:t>。</w:t>
      </w:r>
    </w:p>
    <w:p w14:paraId="18E32326" w14:textId="68D6270D" w:rsidR="002605F4" w:rsidRPr="00F553CA" w:rsidRDefault="002605F4" w:rsidP="00D11E60">
      <w:pPr>
        <w:pStyle w:val="ListParagraph"/>
        <w:ind w:leftChars="571" w:left="1199" w:firstLineChars="0" w:firstLine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函数名</w:t>
      </w:r>
      <w:r w:rsidR="00C8437C" w:rsidRPr="00F553CA">
        <w:rPr>
          <w:rFonts w:ascii="微软雅黑" w:eastAsia="微软雅黑" w:hAnsi="微软雅黑" w:hint="eastAsia"/>
        </w:rPr>
        <w:t>：</w:t>
      </w:r>
      <w:r w:rsidR="000B11E2" w:rsidRPr="00F553CA">
        <w:rPr>
          <w:rFonts w:ascii="微软雅黑" w:eastAsia="微软雅黑" w:hAnsi="微软雅黑" w:hint="eastAsia"/>
        </w:rPr>
        <w:t>对</w:t>
      </w:r>
      <w:r w:rsidR="00234756" w:rsidRPr="00F553CA">
        <w:rPr>
          <w:rFonts w:ascii="微软雅黑" w:eastAsia="微软雅黑" w:hAnsi="微软雅黑" w:hint="eastAsia"/>
        </w:rPr>
        <w:t>函数体中语句的</w:t>
      </w:r>
      <w:r w:rsidR="00841151" w:rsidRPr="00F553CA">
        <w:rPr>
          <w:rFonts w:ascii="微软雅黑" w:eastAsia="微软雅黑" w:hAnsi="微软雅黑" w:hint="eastAsia"/>
        </w:rPr>
        <w:t>描述</w:t>
      </w:r>
      <w:r w:rsidR="00234756" w:rsidRPr="00F553CA">
        <w:rPr>
          <w:rFonts w:ascii="微软雅黑" w:eastAsia="微软雅黑" w:hAnsi="微软雅黑" w:hint="eastAsia"/>
        </w:rPr>
        <w:t>，</w:t>
      </w:r>
      <w:r w:rsidRPr="00F553CA">
        <w:rPr>
          <w:rFonts w:ascii="微软雅黑" w:eastAsia="微软雅黑" w:hAnsi="微软雅黑"/>
        </w:rPr>
        <w:t>规则与变量名相同</w:t>
      </w:r>
      <w:r w:rsidR="00234756" w:rsidRPr="00F553CA">
        <w:rPr>
          <w:rFonts w:ascii="微软雅黑" w:eastAsia="微软雅黑" w:hAnsi="微软雅黑" w:hint="eastAsia"/>
        </w:rPr>
        <w:t>。</w:t>
      </w:r>
    </w:p>
    <w:p w14:paraId="677781A2" w14:textId="5E794F81" w:rsidR="00AE3C58" w:rsidRPr="00F553CA" w:rsidRDefault="00F8130A" w:rsidP="00D11E60">
      <w:pPr>
        <w:pStyle w:val="ListParagraph"/>
        <w:ind w:leftChars="571" w:left="1199" w:firstLineChars="0" w:firstLine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形式参数</w:t>
      </w:r>
      <w:r w:rsidR="00C8437C" w:rsidRPr="00F553CA">
        <w:rPr>
          <w:rFonts w:ascii="微软雅黑" w:eastAsia="微软雅黑" w:hAnsi="微软雅黑" w:hint="eastAsia"/>
        </w:rPr>
        <w:t>：方法定义者要求调用者提供的信息。</w:t>
      </w:r>
    </w:p>
    <w:p w14:paraId="48F5050A" w14:textId="500E1F0E" w:rsidR="00C740FE" w:rsidRPr="00F553CA" w:rsidRDefault="00C8437C" w:rsidP="00D11E60">
      <w:pPr>
        <w:pStyle w:val="ListParagraph"/>
        <w:ind w:leftChars="571" w:left="1199" w:firstLineChars="0" w:firstLine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函数体：完成该功能的语句。</w:t>
      </w:r>
    </w:p>
    <w:p w14:paraId="15AD0797" w14:textId="0D10BF04" w:rsidR="00234756" w:rsidRPr="00F553CA" w:rsidRDefault="00AE3C58" w:rsidP="00F553CA">
      <w:pPr>
        <w:pStyle w:val="ListParagraph"/>
        <w:numPr>
          <w:ilvl w:val="0"/>
          <w:numId w:val="49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函数的第一行语句</w:t>
      </w:r>
      <w:r w:rsidR="00492A43" w:rsidRPr="00F553CA">
        <w:rPr>
          <w:rFonts w:ascii="微软雅黑" w:eastAsia="微软雅黑" w:hAnsi="微软雅黑" w:hint="eastAsia"/>
        </w:rPr>
        <w:t>建议</w:t>
      </w:r>
      <w:r w:rsidRPr="00F553CA">
        <w:rPr>
          <w:rFonts w:ascii="微软雅黑" w:eastAsia="微软雅黑" w:hAnsi="微软雅黑"/>
        </w:rPr>
        <w:t>使用文档字符串</w:t>
      </w:r>
      <w:r w:rsidR="00A334A3" w:rsidRPr="00F553CA">
        <w:rPr>
          <w:rFonts w:ascii="微软雅黑" w:eastAsia="微软雅黑" w:hAnsi="微软雅黑" w:hint="eastAsia"/>
        </w:rPr>
        <w:t>描述</w:t>
      </w:r>
      <w:r w:rsidRPr="00F553CA">
        <w:rPr>
          <w:rFonts w:ascii="微软雅黑" w:eastAsia="微软雅黑" w:hAnsi="微软雅黑"/>
        </w:rPr>
        <w:t>函数</w:t>
      </w:r>
      <w:r w:rsidR="00A334A3" w:rsidRPr="00F553CA">
        <w:rPr>
          <w:rFonts w:ascii="微软雅黑" w:eastAsia="微软雅黑" w:hAnsi="微软雅黑" w:hint="eastAsia"/>
        </w:rPr>
        <w:t>的功能与参数</w:t>
      </w:r>
      <w:r w:rsidRPr="00F553CA">
        <w:rPr>
          <w:rFonts w:ascii="微软雅黑" w:eastAsia="微软雅黑" w:hAnsi="微软雅黑"/>
        </w:rPr>
        <w:t>。</w:t>
      </w:r>
    </w:p>
    <w:p w14:paraId="1B79FA5C" w14:textId="45D421EF" w:rsidR="002605F4" w:rsidRPr="00F553CA" w:rsidRDefault="002062A2" w:rsidP="000C7EEE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调用函数</w:t>
      </w:r>
    </w:p>
    <w:p w14:paraId="318659C3" w14:textId="2FA3629E" w:rsidR="002605F4" w:rsidRPr="00F553CA" w:rsidRDefault="00F42BC6" w:rsidP="00F553CA">
      <w:pPr>
        <w:pStyle w:val="ListParagraph"/>
        <w:numPr>
          <w:ilvl w:val="0"/>
          <w:numId w:val="50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cs="宋体" w:hint="eastAsia"/>
        </w:rPr>
        <w:t>语法：</w:t>
      </w:r>
      <w:r w:rsidR="002605F4" w:rsidRPr="00F553CA">
        <w:rPr>
          <w:rFonts w:ascii="微软雅黑" w:eastAsia="微软雅黑" w:hAnsi="微软雅黑" w:cs="宋体" w:hint="eastAsia"/>
        </w:rPr>
        <w:t>函数名</w:t>
      </w:r>
      <w:r w:rsidR="002605F4" w:rsidRPr="00F553CA">
        <w:rPr>
          <w:rFonts w:ascii="微软雅黑" w:eastAsia="微软雅黑" w:hAnsi="微软雅黑"/>
        </w:rPr>
        <w:t>(</w:t>
      </w:r>
      <w:r w:rsidR="002605F4" w:rsidRPr="00F553CA">
        <w:rPr>
          <w:rFonts w:ascii="微软雅黑" w:eastAsia="微软雅黑" w:hAnsi="微软雅黑" w:cs="宋体" w:hint="eastAsia"/>
        </w:rPr>
        <w:t>实际参数</w:t>
      </w:r>
      <w:r w:rsidR="002605F4" w:rsidRPr="00F553CA">
        <w:rPr>
          <w:rFonts w:ascii="微软雅黑" w:eastAsia="微软雅黑" w:hAnsi="微软雅黑"/>
        </w:rPr>
        <w:t>)</w:t>
      </w:r>
      <w:r w:rsidRPr="00F553CA">
        <w:rPr>
          <w:rFonts w:ascii="微软雅黑" w:eastAsia="微软雅黑" w:hAnsi="微软雅黑"/>
        </w:rPr>
        <w:t xml:space="preserve"> </w:t>
      </w:r>
    </w:p>
    <w:p w14:paraId="693BE37E" w14:textId="1184DF46" w:rsidR="002605F4" w:rsidRPr="00F553CA" w:rsidRDefault="002605F4" w:rsidP="00F553CA">
      <w:pPr>
        <w:pStyle w:val="ListParagraph"/>
        <w:numPr>
          <w:ilvl w:val="0"/>
          <w:numId w:val="50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说明</w:t>
      </w:r>
      <w:r w:rsidR="00A334A3" w:rsidRPr="00F553CA">
        <w:rPr>
          <w:rFonts w:ascii="微软雅黑" w:eastAsia="微软雅黑" w:hAnsi="微软雅黑" w:hint="eastAsia"/>
        </w:rPr>
        <w:t>：根据形参传递内容。</w:t>
      </w:r>
    </w:p>
    <w:p w14:paraId="727AB42B" w14:textId="4C4B23DD" w:rsidR="00473ADE" w:rsidRPr="00F553CA" w:rsidRDefault="00473ADE" w:rsidP="000C7EEE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lastRenderedPageBreak/>
        <w:t>返回值</w:t>
      </w:r>
    </w:p>
    <w:p w14:paraId="184C501F" w14:textId="77777777" w:rsidR="00195DB5" w:rsidRPr="00F553CA" w:rsidRDefault="00473ADE" w:rsidP="00F553CA">
      <w:pPr>
        <w:pStyle w:val="ListParagraph"/>
        <w:numPr>
          <w:ilvl w:val="0"/>
          <w:numId w:val="51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cs="宋体" w:hint="eastAsia"/>
        </w:rPr>
        <w:t>定义：</w:t>
      </w:r>
    </w:p>
    <w:p w14:paraId="62F7CCEF" w14:textId="42AA81D7" w:rsidR="00473ADE" w:rsidRPr="00F553CA" w:rsidRDefault="00473ADE" w:rsidP="00195DB5">
      <w:pPr>
        <w:pStyle w:val="ListParagraph"/>
        <w:ind w:left="840"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cs="宋体" w:hint="eastAsia"/>
        </w:rPr>
        <w:t>方法定义者告诉调用者的结果。</w:t>
      </w:r>
    </w:p>
    <w:p w14:paraId="2243E103" w14:textId="77777777" w:rsidR="00195DB5" w:rsidRPr="00F553CA" w:rsidRDefault="00BC10A5" w:rsidP="00F553CA">
      <w:pPr>
        <w:pStyle w:val="ListParagraph"/>
        <w:numPr>
          <w:ilvl w:val="0"/>
          <w:numId w:val="51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语法：</w:t>
      </w:r>
    </w:p>
    <w:p w14:paraId="2870FBB0" w14:textId="211BE3A5" w:rsidR="00BC10A5" w:rsidRPr="00F553CA" w:rsidRDefault="00BC10A5" w:rsidP="00195DB5">
      <w:pPr>
        <w:ind w:left="84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return</w:t>
      </w:r>
      <w:r w:rsidR="00A57CA3" w:rsidRPr="00F553CA">
        <w:rPr>
          <w:rFonts w:ascii="微软雅黑" w:eastAsia="微软雅黑" w:hAnsi="微软雅黑" w:hint="eastAsia"/>
        </w:rPr>
        <w:t xml:space="preserve"> 数据</w:t>
      </w:r>
      <w:r w:rsidRPr="00F553CA">
        <w:rPr>
          <w:rFonts w:ascii="微软雅黑" w:eastAsia="微软雅黑" w:hAnsi="微软雅黑" w:cs="宋体" w:hint="eastAsia"/>
        </w:rPr>
        <w:t> </w:t>
      </w:r>
    </w:p>
    <w:p w14:paraId="7E943C2B" w14:textId="77777777" w:rsidR="00F947C5" w:rsidRPr="00F553CA" w:rsidRDefault="00BC10A5" w:rsidP="00F553CA">
      <w:pPr>
        <w:pStyle w:val="ListParagraph"/>
        <w:numPr>
          <w:ilvl w:val="0"/>
          <w:numId w:val="51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说明：</w:t>
      </w:r>
    </w:p>
    <w:p w14:paraId="450F8D10" w14:textId="17D53A14" w:rsidR="00BC10A5" w:rsidRPr="00F553CA" w:rsidRDefault="00A57CA3" w:rsidP="00195DB5">
      <w:pPr>
        <w:ind w:leftChars="521" w:left="1094" w:firstLineChars="100" w:firstLine="21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return</w:t>
      </w:r>
      <w:r w:rsidRPr="00F553CA">
        <w:rPr>
          <w:rFonts w:ascii="微软雅黑" w:eastAsia="微软雅黑" w:hAnsi="微软雅黑" w:hint="eastAsia"/>
        </w:rPr>
        <w:t>后没有语句，</w:t>
      </w:r>
      <w:r w:rsidR="00FC6778" w:rsidRPr="00F553CA">
        <w:rPr>
          <w:rFonts w:ascii="微软雅黑" w:eastAsia="微软雅黑" w:hAnsi="微软雅黑"/>
        </w:rPr>
        <w:t>相当于返回 None</w:t>
      </w:r>
      <w:r w:rsidR="00FC6778" w:rsidRPr="00F553CA">
        <w:rPr>
          <w:rFonts w:ascii="微软雅黑" w:eastAsia="微软雅黑" w:hAnsi="微软雅黑" w:hint="eastAsia"/>
        </w:rPr>
        <w:t>。</w:t>
      </w:r>
    </w:p>
    <w:p w14:paraId="79ABB39E" w14:textId="5CB16C4C" w:rsidR="00473ADE" w:rsidRPr="00F553CA" w:rsidRDefault="00F947C5" w:rsidP="00195DB5">
      <w:pPr>
        <w:pStyle w:val="ListParagraph"/>
        <w:ind w:leftChars="571" w:left="1199" w:firstLineChars="50" w:firstLine="105"/>
        <w:rPr>
          <w:rFonts w:ascii="微软雅黑" w:eastAsia="微软雅黑" w:hAnsi="微软雅黑" w:cs="Helvetica"/>
          <w:color w:val="333333"/>
        </w:rPr>
      </w:pPr>
      <w:r w:rsidRPr="00F553CA">
        <w:rPr>
          <w:rFonts w:ascii="微软雅黑" w:eastAsia="微软雅黑" w:hAnsi="微软雅黑" w:hint="eastAsia"/>
        </w:rPr>
        <w:t>函数</w:t>
      </w:r>
      <w:proofErr w:type="gramStart"/>
      <w:r w:rsidRPr="00F553CA">
        <w:rPr>
          <w:rFonts w:ascii="微软雅黑" w:eastAsia="微软雅黑" w:hAnsi="微软雅黑" w:hint="eastAsia"/>
        </w:rPr>
        <w:t>体没有</w:t>
      </w:r>
      <w:proofErr w:type="gramEnd"/>
      <w:r w:rsidRPr="00F553CA">
        <w:rPr>
          <w:rFonts w:ascii="微软雅黑" w:eastAsia="微软雅黑" w:hAnsi="微软雅黑" w:hint="eastAsia"/>
        </w:rPr>
        <w:t>return，相当于</w:t>
      </w:r>
      <w:r w:rsidR="00FC6778" w:rsidRPr="00F553CA">
        <w:rPr>
          <w:rFonts w:ascii="微软雅黑" w:eastAsia="微软雅黑" w:hAnsi="微软雅黑" w:cs="Helvetica"/>
          <w:color w:val="333333"/>
        </w:rPr>
        <w:t>返回None</w:t>
      </w:r>
      <w:r w:rsidR="0089342A" w:rsidRPr="00F553CA">
        <w:rPr>
          <w:rFonts w:ascii="微软雅黑" w:eastAsia="微软雅黑" w:hAnsi="微软雅黑" w:cs="Helvetica" w:hint="eastAsia"/>
          <w:color w:val="333333"/>
        </w:rPr>
        <w:t>。</w:t>
      </w:r>
    </w:p>
    <w:p w14:paraId="2DBB6FB2" w14:textId="246FC4F0" w:rsidR="00FF704B" w:rsidRPr="00F553CA" w:rsidRDefault="00FF704B" w:rsidP="000C7EEE">
      <w:pPr>
        <w:pStyle w:val="Heading2"/>
        <w:rPr>
          <w:rFonts w:ascii="微软雅黑" w:eastAsia="微软雅黑" w:hAnsi="微软雅黑"/>
        </w:rPr>
      </w:pPr>
      <w:r w:rsidRPr="00F553CA">
        <w:rPr>
          <w:rStyle w:val="md-expand"/>
          <w:rFonts w:ascii="微软雅黑" w:eastAsia="微软雅黑" w:hAnsi="微软雅黑" w:cs="Times New Roman"/>
          <w:b w:val="0"/>
          <w:bCs w:val="0"/>
          <w:color w:val="1F0909"/>
          <w:sz w:val="31"/>
          <w:szCs w:val="31"/>
        </w:rPr>
        <w:t>可变／不可变类型</w:t>
      </w:r>
      <w:proofErr w:type="gramStart"/>
      <w:r w:rsidR="0063162D" w:rsidRPr="00F553CA">
        <w:rPr>
          <w:rStyle w:val="md-expand"/>
          <w:rFonts w:ascii="微软雅黑" w:eastAsia="微软雅黑" w:hAnsi="微软雅黑" w:cs="Times New Roman" w:hint="eastAsia"/>
          <w:b w:val="0"/>
          <w:bCs w:val="0"/>
          <w:color w:val="1F0909"/>
          <w:sz w:val="31"/>
          <w:szCs w:val="31"/>
        </w:rPr>
        <w:t>在</w:t>
      </w:r>
      <w:r w:rsidRPr="00F553CA">
        <w:rPr>
          <w:rStyle w:val="md-expand"/>
          <w:rFonts w:ascii="微软雅黑" w:eastAsia="微软雅黑" w:hAnsi="微软雅黑" w:cs="Times New Roman"/>
          <w:b w:val="0"/>
          <w:bCs w:val="0"/>
          <w:color w:val="1F0909"/>
          <w:sz w:val="31"/>
          <w:szCs w:val="31"/>
        </w:rPr>
        <w:t>传</w:t>
      </w:r>
      <w:r w:rsidR="0063162D" w:rsidRPr="00F553CA">
        <w:rPr>
          <w:rStyle w:val="md-expand"/>
          <w:rFonts w:ascii="微软雅黑" w:eastAsia="微软雅黑" w:hAnsi="微软雅黑" w:cs="Times New Roman" w:hint="eastAsia"/>
          <w:b w:val="0"/>
          <w:bCs w:val="0"/>
          <w:color w:val="1F0909"/>
          <w:sz w:val="31"/>
          <w:szCs w:val="31"/>
        </w:rPr>
        <w:t>参</w:t>
      </w:r>
      <w:r w:rsidR="00BC7425" w:rsidRPr="00F553CA">
        <w:rPr>
          <w:rStyle w:val="md-expand"/>
          <w:rFonts w:ascii="微软雅黑" w:eastAsia="微软雅黑" w:hAnsi="微软雅黑" w:cs="Times New Roman" w:hint="eastAsia"/>
          <w:b w:val="0"/>
          <w:bCs w:val="0"/>
          <w:color w:val="1F0909"/>
          <w:sz w:val="31"/>
          <w:szCs w:val="31"/>
        </w:rPr>
        <w:t>时</w:t>
      </w:r>
      <w:proofErr w:type="gramEnd"/>
      <w:r w:rsidRPr="00F553CA">
        <w:rPr>
          <w:rStyle w:val="md-expand"/>
          <w:rFonts w:ascii="微软雅黑" w:eastAsia="微软雅黑" w:hAnsi="微软雅黑" w:cs="Times New Roman"/>
          <w:b w:val="0"/>
          <w:bCs w:val="0"/>
          <w:color w:val="1F0909"/>
          <w:sz w:val="31"/>
          <w:szCs w:val="31"/>
        </w:rPr>
        <w:t>的区别</w:t>
      </w:r>
    </w:p>
    <w:p w14:paraId="6FEA6221" w14:textId="322893A3" w:rsidR="00FF704B" w:rsidRPr="00F553CA" w:rsidRDefault="00FF704B" w:rsidP="00F553CA">
      <w:pPr>
        <w:pStyle w:val="ListParagraph"/>
        <w:numPr>
          <w:ilvl w:val="0"/>
          <w:numId w:val="52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不可变类型参数有:</w:t>
      </w:r>
    </w:p>
    <w:p w14:paraId="0DC377BD" w14:textId="77777777" w:rsidR="00FF704B" w:rsidRPr="00F553CA" w:rsidRDefault="00FF704B" w:rsidP="00783332">
      <w:pPr>
        <w:ind w:leftChars="600" w:left="1260"/>
        <w:rPr>
          <w:rFonts w:ascii="微软雅黑" w:eastAsia="微软雅黑" w:hAnsi="微软雅黑"/>
          <w:sz w:val="24"/>
          <w:szCs w:val="24"/>
        </w:rPr>
      </w:pPr>
      <w:r w:rsidRPr="00F553CA">
        <w:rPr>
          <w:rFonts w:ascii="微软雅黑" w:eastAsia="微软雅黑" w:hAnsi="微软雅黑"/>
        </w:rPr>
        <w:t>数值型(整数，浮点数,复数)</w:t>
      </w:r>
    </w:p>
    <w:p w14:paraId="1ED548EE" w14:textId="77777777" w:rsidR="00FF704B" w:rsidRPr="00F553CA" w:rsidRDefault="00FF704B" w:rsidP="00783332">
      <w:pPr>
        <w:ind w:leftChars="600" w:left="126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布尔值bool</w:t>
      </w:r>
    </w:p>
    <w:p w14:paraId="775B9FEF" w14:textId="77777777" w:rsidR="00FF704B" w:rsidRPr="00F553CA" w:rsidRDefault="00FF704B" w:rsidP="00783332">
      <w:pPr>
        <w:ind w:leftChars="600" w:left="126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None 空值</w:t>
      </w:r>
    </w:p>
    <w:p w14:paraId="11138CFD" w14:textId="77777777" w:rsidR="00FF704B" w:rsidRPr="00F553CA" w:rsidRDefault="00FF704B" w:rsidP="00783332">
      <w:pPr>
        <w:ind w:leftChars="600" w:left="126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字符串str</w:t>
      </w:r>
    </w:p>
    <w:p w14:paraId="36146E73" w14:textId="6C6B0970" w:rsidR="00FF704B" w:rsidRPr="00F553CA" w:rsidRDefault="00FF704B" w:rsidP="00783332">
      <w:pPr>
        <w:ind w:leftChars="600" w:left="126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元组</w:t>
      </w:r>
      <w:r w:rsidR="00B057D2" w:rsidRPr="00F553CA">
        <w:rPr>
          <w:rFonts w:ascii="微软雅黑" w:eastAsia="微软雅黑" w:hAnsi="微软雅黑" w:hint="eastAsia"/>
        </w:rPr>
        <w:t>tuple</w:t>
      </w:r>
    </w:p>
    <w:p w14:paraId="48DDEF85" w14:textId="56DA72BE" w:rsidR="00FF704B" w:rsidRPr="00F553CA" w:rsidRDefault="00FF704B" w:rsidP="00F553CA">
      <w:pPr>
        <w:pStyle w:val="ListParagraph"/>
        <w:numPr>
          <w:ilvl w:val="0"/>
          <w:numId w:val="52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可变类型参数有:</w:t>
      </w:r>
    </w:p>
    <w:p w14:paraId="053A8E92" w14:textId="77777777" w:rsidR="00FF704B" w:rsidRPr="00F553CA" w:rsidRDefault="00FF704B" w:rsidP="00783332">
      <w:pPr>
        <w:ind w:leftChars="600" w:left="1260"/>
        <w:rPr>
          <w:rFonts w:ascii="微软雅黑" w:eastAsia="微软雅黑" w:hAnsi="微软雅黑"/>
          <w:sz w:val="24"/>
          <w:szCs w:val="24"/>
        </w:rPr>
      </w:pPr>
      <w:r w:rsidRPr="00F553CA">
        <w:rPr>
          <w:rFonts w:ascii="微软雅黑" w:eastAsia="微软雅黑" w:hAnsi="微软雅黑"/>
        </w:rPr>
        <w:t>列表 list</w:t>
      </w:r>
    </w:p>
    <w:p w14:paraId="327C34EE" w14:textId="77777777" w:rsidR="00FF704B" w:rsidRPr="00F553CA" w:rsidRDefault="00FF704B" w:rsidP="00783332">
      <w:pPr>
        <w:ind w:leftChars="600" w:left="126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字典 </w:t>
      </w:r>
      <w:proofErr w:type="spellStart"/>
      <w:r w:rsidRPr="00F553CA">
        <w:rPr>
          <w:rFonts w:ascii="微软雅黑" w:eastAsia="微软雅黑" w:hAnsi="微软雅黑"/>
        </w:rPr>
        <w:t>dict</w:t>
      </w:r>
      <w:proofErr w:type="spellEnd"/>
    </w:p>
    <w:p w14:paraId="516CE151" w14:textId="00C69A05" w:rsidR="00FF704B" w:rsidRPr="00F553CA" w:rsidRDefault="00FF704B" w:rsidP="00783332">
      <w:pPr>
        <w:ind w:leftChars="600" w:left="126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集合 set</w:t>
      </w:r>
    </w:p>
    <w:p w14:paraId="590CBC5D" w14:textId="334ACA6D" w:rsidR="00FF704B" w:rsidRPr="00F553CA" w:rsidRDefault="00FF704B" w:rsidP="00F553CA">
      <w:pPr>
        <w:pStyle w:val="ListParagraph"/>
        <w:numPr>
          <w:ilvl w:val="0"/>
          <w:numId w:val="52"/>
        </w:numPr>
        <w:ind w:firstLineChars="0"/>
        <w:rPr>
          <w:rFonts w:ascii="微软雅黑" w:eastAsia="微软雅黑" w:hAnsi="微软雅黑"/>
        </w:rPr>
      </w:pPr>
      <w:proofErr w:type="gramStart"/>
      <w:r w:rsidRPr="00F553CA">
        <w:rPr>
          <w:rFonts w:ascii="微软雅黑" w:eastAsia="微软雅黑" w:hAnsi="微软雅黑"/>
        </w:rPr>
        <w:t>传参说明</w:t>
      </w:r>
      <w:proofErr w:type="gramEnd"/>
      <w:r w:rsidRPr="00F553CA">
        <w:rPr>
          <w:rFonts w:ascii="微软雅黑" w:eastAsia="微软雅黑" w:hAnsi="微软雅黑"/>
        </w:rPr>
        <w:t>：</w:t>
      </w:r>
    </w:p>
    <w:p w14:paraId="4F08B60A" w14:textId="77777777" w:rsidR="004D7D40" w:rsidRPr="00F553CA" w:rsidRDefault="00FF704B" w:rsidP="00783332">
      <w:pPr>
        <w:ind w:leftChars="600" w:left="126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不可变类型的数据</w:t>
      </w:r>
      <w:r w:rsidR="004D7D40" w:rsidRPr="00F553CA">
        <w:rPr>
          <w:rFonts w:ascii="微软雅黑" w:eastAsia="微软雅黑" w:hAnsi="微软雅黑" w:hint="eastAsia"/>
        </w:rPr>
        <w:t>传参时</w:t>
      </w:r>
      <w:r w:rsidRPr="00F553CA">
        <w:rPr>
          <w:rFonts w:ascii="微软雅黑" w:eastAsia="微软雅黑" w:hAnsi="微软雅黑"/>
        </w:rPr>
        <w:t>，函数内部不会改变原数据的值</w:t>
      </w:r>
      <w:r w:rsidR="004D7D40" w:rsidRPr="00F553CA">
        <w:rPr>
          <w:rFonts w:ascii="微软雅黑" w:eastAsia="微软雅黑" w:hAnsi="微软雅黑" w:hint="eastAsia"/>
        </w:rPr>
        <w:t>。</w:t>
      </w:r>
    </w:p>
    <w:p w14:paraId="154A2DAC" w14:textId="5809E216" w:rsidR="00FF704B" w:rsidRPr="00F553CA" w:rsidRDefault="00FF704B" w:rsidP="00783332">
      <w:pPr>
        <w:ind w:leftChars="600" w:left="126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lastRenderedPageBreak/>
        <w:t>可变类型的数据</w:t>
      </w:r>
      <w:r w:rsidR="004D7D40" w:rsidRPr="00F553CA">
        <w:rPr>
          <w:rFonts w:ascii="微软雅黑" w:eastAsia="微软雅黑" w:hAnsi="微软雅黑" w:hint="eastAsia"/>
        </w:rPr>
        <w:t>传参时</w:t>
      </w:r>
      <w:r w:rsidRPr="00F553CA">
        <w:rPr>
          <w:rFonts w:ascii="微软雅黑" w:eastAsia="微软雅黑" w:hAnsi="微软雅黑"/>
        </w:rPr>
        <w:t>，函数内部可以改变原数据</w:t>
      </w:r>
      <w:r w:rsidR="004D7D40" w:rsidRPr="00F553CA">
        <w:rPr>
          <w:rFonts w:ascii="微软雅黑" w:eastAsia="微软雅黑" w:hAnsi="微软雅黑" w:hint="eastAsia"/>
        </w:rPr>
        <w:t>。</w:t>
      </w:r>
    </w:p>
    <w:p w14:paraId="17AC183D" w14:textId="376178BE" w:rsidR="00FA0B11" w:rsidRPr="00F553CA" w:rsidRDefault="00FA0B11" w:rsidP="00FA0B11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函数参数</w:t>
      </w:r>
    </w:p>
    <w:p w14:paraId="29D1D211" w14:textId="7CC6852D" w:rsidR="009E6DBE" w:rsidRPr="00F553CA" w:rsidRDefault="00F73B39" w:rsidP="00F73B39">
      <w:pPr>
        <w:pStyle w:val="Heading3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实参传递方式</w:t>
      </w:r>
      <w:r w:rsidR="000D603B" w:rsidRPr="00F553CA">
        <w:rPr>
          <w:rFonts w:ascii="微软雅黑" w:eastAsia="微软雅黑" w:hAnsi="微软雅黑"/>
        </w:rPr>
        <w:t>argument</w:t>
      </w:r>
    </w:p>
    <w:p w14:paraId="75AA8BA6" w14:textId="2ABC667A" w:rsidR="00086251" w:rsidRPr="00F553CA" w:rsidRDefault="009E6DBE" w:rsidP="00086251">
      <w:pPr>
        <w:pStyle w:val="Heading4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位置传参</w:t>
      </w:r>
    </w:p>
    <w:p w14:paraId="75654080" w14:textId="1E95A12B" w:rsidR="000D603B" w:rsidRPr="00F553CA" w:rsidRDefault="00086251" w:rsidP="00946499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定义：</w:t>
      </w:r>
      <w:r w:rsidR="000D603B" w:rsidRPr="00F553CA">
        <w:rPr>
          <w:rFonts w:ascii="微软雅黑" w:eastAsia="微软雅黑" w:hAnsi="微软雅黑"/>
        </w:rPr>
        <w:t>实参与形参</w:t>
      </w:r>
      <w:r w:rsidR="000D603B" w:rsidRPr="00F553CA">
        <w:rPr>
          <w:rFonts w:ascii="微软雅黑" w:eastAsia="微软雅黑" w:hAnsi="微软雅黑" w:hint="eastAsia"/>
        </w:rPr>
        <w:t>的</w:t>
      </w:r>
      <w:r w:rsidR="000D603B" w:rsidRPr="00F553CA">
        <w:rPr>
          <w:rFonts w:ascii="微软雅黑" w:eastAsia="微软雅黑" w:hAnsi="微软雅黑"/>
        </w:rPr>
        <w:t>位置</w:t>
      </w:r>
      <w:r w:rsidR="000D603B" w:rsidRPr="00F553CA">
        <w:rPr>
          <w:rFonts w:ascii="微软雅黑" w:eastAsia="微软雅黑" w:hAnsi="微软雅黑" w:hint="eastAsia"/>
        </w:rPr>
        <w:t>依次对应。</w:t>
      </w:r>
    </w:p>
    <w:p w14:paraId="1DA1BD8D" w14:textId="77777777" w:rsidR="00946499" w:rsidRPr="00F553CA" w:rsidRDefault="009E6DBE" w:rsidP="00946499">
      <w:pPr>
        <w:pStyle w:val="Heading5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序列传参</w:t>
      </w:r>
    </w:p>
    <w:p w14:paraId="745D23AE" w14:textId="4969DE4C" w:rsidR="00000EE2" w:rsidRPr="00F553CA" w:rsidRDefault="00946499" w:rsidP="00946499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定义：</w:t>
      </w:r>
      <w:r w:rsidR="0007401D" w:rsidRPr="00F553CA">
        <w:rPr>
          <w:rFonts w:ascii="微软雅黑" w:eastAsia="微软雅黑" w:hAnsi="微软雅黑" w:hint="eastAsia"/>
        </w:rPr>
        <w:t>实参</w:t>
      </w:r>
      <w:r w:rsidR="0007401D" w:rsidRPr="00F553CA">
        <w:rPr>
          <w:rFonts w:ascii="微软雅黑" w:eastAsia="微软雅黑" w:hAnsi="微软雅黑"/>
        </w:rPr>
        <w:t>用*将序列拆解后</w:t>
      </w:r>
      <w:r w:rsidR="00A91ABE" w:rsidRPr="00F553CA">
        <w:rPr>
          <w:rFonts w:ascii="微软雅黑" w:eastAsia="微软雅黑" w:hAnsi="微软雅黑" w:hint="eastAsia"/>
        </w:rPr>
        <w:t>与</w:t>
      </w:r>
      <w:r w:rsidR="00A91ABE" w:rsidRPr="00F553CA">
        <w:rPr>
          <w:rFonts w:ascii="微软雅黑" w:eastAsia="微软雅黑" w:hAnsi="微软雅黑"/>
        </w:rPr>
        <w:t>形参</w:t>
      </w:r>
      <w:r w:rsidR="00A91ABE" w:rsidRPr="00F553CA">
        <w:rPr>
          <w:rFonts w:ascii="微软雅黑" w:eastAsia="微软雅黑" w:hAnsi="微软雅黑" w:hint="eastAsia"/>
        </w:rPr>
        <w:t>的</w:t>
      </w:r>
      <w:r w:rsidR="00A91ABE" w:rsidRPr="00F553CA">
        <w:rPr>
          <w:rFonts w:ascii="微软雅黑" w:eastAsia="微软雅黑" w:hAnsi="微软雅黑"/>
        </w:rPr>
        <w:t>位置</w:t>
      </w:r>
      <w:r w:rsidR="00A91ABE" w:rsidRPr="00F553CA">
        <w:rPr>
          <w:rFonts w:ascii="微软雅黑" w:eastAsia="微软雅黑" w:hAnsi="微软雅黑" w:hint="eastAsia"/>
        </w:rPr>
        <w:t>依次对应</w:t>
      </w:r>
      <w:r w:rsidR="0007401D" w:rsidRPr="00F553CA">
        <w:rPr>
          <w:rFonts w:ascii="微软雅黑" w:eastAsia="微软雅黑" w:hAnsi="微软雅黑" w:hint="eastAsia"/>
        </w:rPr>
        <w:t>。</w:t>
      </w:r>
    </w:p>
    <w:p w14:paraId="764A4325" w14:textId="29AD9506" w:rsidR="00086251" w:rsidRPr="00F553CA" w:rsidRDefault="009E6DBE" w:rsidP="00086251">
      <w:pPr>
        <w:pStyle w:val="Heading4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关键字传参</w:t>
      </w:r>
    </w:p>
    <w:p w14:paraId="5382C265" w14:textId="77777777" w:rsidR="00086251" w:rsidRPr="00F553CA" w:rsidRDefault="00086251" w:rsidP="00946499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定义：</w:t>
      </w:r>
      <w:r w:rsidR="00AE19A6" w:rsidRPr="00F553CA">
        <w:rPr>
          <w:rFonts w:ascii="微软雅黑" w:eastAsia="微软雅黑" w:hAnsi="微软雅黑" w:hint="eastAsia"/>
        </w:rPr>
        <w:t>实参根据形参的名字进行对应。</w:t>
      </w:r>
    </w:p>
    <w:p w14:paraId="7525D55D" w14:textId="77777777" w:rsidR="00946499" w:rsidRPr="00F553CA" w:rsidRDefault="009E6DBE" w:rsidP="00946499">
      <w:pPr>
        <w:pStyle w:val="Heading5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字典关键字传参</w:t>
      </w:r>
    </w:p>
    <w:p w14:paraId="18CBF415" w14:textId="7031000C" w:rsidR="007A7FD3" w:rsidRPr="00F553CA" w:rsidRDefault="00946499" w:rsidP="00F553CA">
      <w:pPr>
        <w:pStyle w:val="ListParagraph"/>
        <w:numPr>
          <w:ilvl w:val="0"/>
          <w:numId w:val="55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定义：</w:t>
      </w:r>
      <w:r w:rsidR="00B961EB" w:rsidRPr="00F553CA">
        <w:rPr>
          <w:rFonts w:ascii="微软雅黑" w:eastAsia="微软雅黑" w:hAnsi="微软雅黑" w:hint="eastAsia"/>
        </w:rPr>
        <w:t>实参用</w:t>
      </w:r>
      <w:r w:rsidR="00B961EB" w:rsidRPr="00F553CA">
        <w:rPr>
          <w:rFonts w:ascii="微软雅黑" w:eastAsia="微软雅黑" w:hAnsi="微软雅黑"/>
          <w:lang w:val="en-GB"/>
        </w:rPr>
        <w:t>**</w:t>
      </w:r>
      <w:r w:rsidR="00B961EB" w:rsidRPr="00F553CA">
        <w:rPr>
          <w:rFonts w:ascii="微软雅黑" w:eastAsia="微软雅黑" w:hAnsi="微软雅黑" w:hint="eastAsia"/>
          <w:lang w:val="en-GB"/>
        </w:rPr>
        <w:t>将字典</w:t>
      </w:r>
      <w:r w:rsidR="00B961EB" w:rsidRPr="00F553CA">
        <w:rPr>
          <w:rFonts w:ascii="微软雅黑" w:eastAsia="微软雅黑" w:hAnsi="微软雅黑"/>
          <w:lang w:val="en-GB"/>
        </w:rPr>
        <w:t>拆解后</w:t>
      </w:r>
      <w:r w:rsidR="00B961EB" w:rsidRPr="00F553CA">
        <w:rPr>
          <w:rFonts w:ascii="微软雅黑" w:eastAsia="微软雅黑" w:hAnsi="微软雅黑" w:hint="eastAsia"/>
          <w:lang w:val="en-GB"/>
        </w:rPr>
        <w:t>与形参的名字进行对应。</w:t>
      </w:r>
    </w:p>
    <w:p w14:paraId="750BDD9D" w14:textId="3BAF4385" w:rsidR="002B32F6" w:rsidRPr="00F553CA" w:rsidRDefault="002B32F6" w:rsidP="00F553CA">
      <w:pPr>
        <w:pStyle w:val="ListParagraph"/>
        <w:numPr>
          <w:ilvl w:val="0"/>
          <w:numId w:val="55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作用：</w:t>
      </w:r>
      <w:r w:rsidR="00CE2F5C" w:rsidRPr="00F553CA">
        <w:rPr>
          <w:rFonts w:ascii="微软雅黑" w:eastAsia="微软雅黑" w:hAnsi="微软雅黑" w:hint="eastAsia"/>
        </w:rPr>
        <w:t>配合形参的缺省参数，可以使调用者随意传参。</w:t>
      </w:r>
    </w:p>
    <w:p w14:paraId="52A7D84F" w14:textId="3161D31D" w:rsidR="00E374C0" w:rsidRPr="00F553CA" w:rsidRDefault="00E374C0" w:rsidP="000658A4">
      <w:pPr>
        <w:pStyle w:val="Heading3"/>
        <w:rPr>
          <w:rFonts w:ascii="微软雅黑" w:eastAsia="微软雅黑" w:hAnsi="微软雅黑"/>
          <w:lang w:val="en-GB"/>
        </w:rPr>
      </w:pPr>
      <w:r w:rsidRPr="00F553CA">
        <w:rPr>
          <w:rFonts w:ascii="微软雅黑" w:eastAsia="微软雅黑" w:hAnsi="微软雅黑" w:hint="eastAsia"/>
          <w:lang w:val="en-GB"/>
        </w:rPr>
        <w:t>形参定义方式</w:t>
      </w:r>
      <w:r w:rsidR="00B056C9" w:rsidRPr="00F553CA">
        <w:rPr>
          <w:rFonts w:ascii="微软雅黑" w:eastAsia="微软雅黑" w:hAnsi="微软雅黑"/>
        </w:rPr>
        <w:t>parameter</w:t>
      </w:r>
    </w:p>
    <w:p w14:paraId="2CEF120E" w14:textId="77777777" w:rsidR="000658A4" w:rsidRPr="00F553CA" w:rsidRDefault="000658A4" w:rsidP="000658A4">
      <w:pPr>
        <w:pStyle w:val="Heading4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缺省参数</w:t>
      </w:r>
    </w:p>
    <w:p w14:paraId="6A947C06" w14:textId="1DFA15EF" w:rsidR="000658A4" w:rsidRPr="00F553CA" w:rsidRDefault="000658A4" w:rsidP="00F553CA">
      <w:pPr>
        <w:pStyle w:val="ListParagraph"/>
        <w:numPr>
          <w:ilvl w:val="0"/>
          <w:numId w:val="53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语法：</w:t>
      </w:r>
    </w:p>
    <w:p w14:paraId="5D66E352" w14:textId="77777777" w:rsidR="000658A4" w:rsidRPr="00F553CA" w:rsidRDefault="000658A4" w:rsidP="00825FA4">
      <w:pPr>
        <w:ind w:left="63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def 函数名(形参名1=默认实参1, 形参名2=默认实参2, ...):</w:t>
      </w:r>
    </w:p>
    <w:p w14:paraId="4F2BA544" w14:textId="577903F0" w:rsidR="000658A4" w:rsidRPr="00F553CA" w:rsidRDefault="000658A4" w:rsidP="00F947C5">
      <w:pPr>
        <w:ind w:leftChars="500" w:left="105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 xml:space="preserve">    </w:t>
      </w:r>
      <w:r w:rsidR="00825FA4" w:rsidRPr="00F553CA">
        <w:rPr>
          <w:rFonts w:ascii="微软雅黑" w:eastAsia="微软雅黑" w:hAnsi="微软雅黑" w:hint="eastAsia"/>
        </w:rPr>
        <w:t xml:space="preserve">  </w:t>
      </w:r>
      <w:r w:rsidRPr="00F553CA">
        <w:rPr>
          <w:rFonts w:ascii="微软雅黑" w:eastAsia="微软雅黑" w:hAnsi="微软雅黑" w:hint="eastAsia"/>
        </w:rPr>
        <w:t>函数体</w:t>
      </w:r>
    </w:p>
    <w:p w14:paraId="587011CB" w14:textId="387DE149" w:rsidR="000658A4" w:rsidRPr="00F553CA" w:rsidRDefault="000658A4" w:rsidP="00F553CA">
      <w:pPr>
        <w:pStyle w:val="ListParagraph"/>
        <w:numPr>
          <w:ilvl w:val="0"/>
          <w:numId w:val="53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lastRenderedPageBreak/>
        <w:t>说明：</w:t>
      </w:r>
    </w:p>
    <w:p w14:paraId="5E678EC2" w14:textId="1675B945" w:rsidR="000658A4" w:rsidRPr="00F553CA" w:rsidRDefault="000658A4" w:rsidP="00825FA4">
      <w:pPr>
        <w:ind w:left="78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缺省参数必须自右至左依次存在，如果一个参数有缺省参数，则其右侧的所有参数都必须有缺省参数</w:t>
      </w:r>
      <w:r w:rsidRPr="00F553CA">
        <w:rPr>
          <w:rFonts w:ascii="微软雅黑" w:eastAsia="微软雅黑" w:hAnsi="微软雅黑" w:hint="eastAsia"/>
        </w:rPr>
        <w:t>。</w:t>
      </w:r>
    </w:p>
    <w:p w14:paraId="45DC858A" w14:textId="3D513A39" w:rsidR="000658A4" w:rsidRPr="00F553CA" w:rsidRDefault="000658A4" w:rsidP="00825FA4">
      <w:pPr>
        <w:ind w:left="78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缺省参数可以有0个或多个，甚至全部都有缺省参数</w:t>
      </w:r>
      <w:r w:rsidRPr="00F553CA">
        <w:rPr>
          <w:rFonts w:ascii="微软雅黑" w:eastAsia="微软雅黑" w:hAnsi="微软雅黑" w:hint="eastAsia"/>
        </w:rPr>
        <w:t>。</w:t>
      </w:r>
    </w:p>
    <w:p w14:paraId="1BFDDF2E" w14:textId="294C8F75" w:rsidR="00FC451C" w:rsidRPr="00F553CA" w:rsidRDefault="00FC451C" w:rsidP="00FC451C">
      <w:pPr>
        <w:pStyle w:val="Heading4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位置形参</w:t>
      </w:r>
    </w:p>
    <w:p w14:paraId="79285710" w14:textId="12A28B4D" w:rsidR="00FC451C" w:rsidRPr="00F553CA" w:rsidRDefault="00463F35" w:rsidP="00F947C5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语法：</w:t>
      </w:r>
    </w:p>
    <w:p w14:paraId="37A622CA" w14:textId="77777777" w:rsidR="00463F35" w:rsidRPr="00F553CA" w:rsidRDefault="00463F35" w:rsidP="00463F35">
      <w:pPr>
        <w:ind w:leftChars="500" w:left="105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def 函数名(形参名1, 形参名2, ...):</w:t>
      </w:r>
    </w:p>
    <w:p w14:paraId="3C18D5E1" w14:textId="6645D769" w:rsidR="00E4142E" w:rsidRPr="00F553CA" w:rsidRDefault="00D67457" w:rsidP="00E4142E">
      <w:pPr>
        <w:ind w:leftChars="500" w:left="105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函数体</w:t>
      </w:r>
    </w:p>
    <w:p w14:paraId="7567B542" w14:textId="6E1F913A" w:rsidR="00FC451C" w:rsidRPr="00F553CA" w:rsidRDefault="00FC451C" w:rsidP="005D73DF">
      <w:pPr>
        <w:pStyle w:val="Heading5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星号元组形参</w:t>
      </w:r>
    </w:p>
    <w:p w14:paraId="01B86D2A" w14:textId="2E584F1D" w:rsidR="00FB56CF" w:rsidRPr="00F553CA" w:rsidRDefault="00FB56CF" w:rsidP="00F553CA">
      <w:pPr>
        <w:pStyle w:val="ListParagraph"/>
        <w:numPr>
          <w:ilvl w:val="0"/>
          <w:numId w:val="54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语法</w:t>
      </w:r>
      <w:r w:rsidRPr="00F553CA">
        <w:rPr>
          <w:rFonts w:ascii="微软雅黑" w:eastAsia="微软雅黑" w:hAnsi="微软雅黑" w:hint="eastAsia"/>
        </w:rPr>
        <w:t>：</w:t>
      </w:r>
    </w:p>
    <w:p w14:paraId="622E2784" w14:textId="77777777" w:rsidR="005C75E7" w:rsidRPr="00F553CA" w:rsidRDefault="00FB56CF" w:rsidP="00EF661F">
      <w:pPr>
        <w:ind w:leftChars="400" w:left="84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def 函数名(*元组形参名):</w:t>
      </w:r>
    </w:p>
    <w:p w14:paraId="1B40A6DF" w14:textId="351709A8" w:rsidR="00FB56CF" w:rsidRPr="00F553CA" w:rsidRDefault="00FB56CF" w:rsidP="00EF661F">
      <w:pPr>
        <w:ind w:leftChars="800" w:left="168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cs="宋体" w:hint="eastAsia"/>
        </w:rPr>
        <w:t> </w:t>
      </w:r>
      <w:r w:rsidRPr="00F553CA">
        <w:rPr>
          <w:rFonts w:ascii="微软雅黑" w:eastAsia="微软雅黑" w:hAnsi="微软雅黑"/>
        </w:rPr>
        <w:t xml:space="preserve"> </w:t>
      </w:r>
      <w:r w:rsidRPr="00F553CA">
        <w:rPr>
          <w:rFonts w:ascii="微软雅黑" w:eastAsia="微软雅黑" w:hAnsi="微软雅黑" w:hint="eastAsia"/>
        </w:rPr>
        <w:t>函数体</w:t>
      </w:r>
    </w:p>
    <w:p w14:paraId="497EC0C3" w14:textId="634A9316" w:rsidR="00F947C5" w:rsidRPr="00F553CA" w:rsidRDefault="00FB56CF" w:rsidP="00F553CA">
      <w:pPr>
        <w:pStyle w:val="ListParagraph"/>
        <w:numPr>
          <w:ilvl w:val="0"/>
          <w:numId w:val="54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作用：</w:t>
      </w:r>
    </w:p>
    <w:p w14:paraId="50652066" w14:textId="1EB5E723" w:rsidR="00FB56CF" w:rsidRPr="00F553CA" w:rsidRDefault="005D73DF" w:rsidP="00EF661F">
      <w:pPr>
        <w:ind w:left="84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收集多余的位置传参</w:t>
      </w:r>
      <w:r w:rsidR="00C10007" w:rsidRPr="00F553CA">
        <w:rPr>
          <w:rFonts w:ascii="微软雅黑" w:eastAsia="微软雅黑" w:hAnsi="微软雅黑" w:hint="eastAsia"/>
        </w:rPr>
        <w:t>。</w:t>
      </w:r>
    </w:p>
    <w:p w14:paraId="38129D7F" w14:textId="76B795FF" w:rsidR="002111E0" w:rsidRPr="00F553CA" w:rsidRDefault="00A5005F" w:rsidP="00F553CA">
      <w:pPr>
        <w:pStyle w:val="ListParagraph"/>
        <w:numPr>
          <w:ilvl w:val="0"/>
          <w:numId w:val="54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说明：</w:t>
      </w:r>
    </w:p>
    <w:p w14:paraId="2EA7E892" w14:textId="68CEFC7C" w:rsidR="00A5005F" w:rsidRPr="00F553CA" w:rsidRDefault="00A5005F" w:rsidP="00EF661F">
      <w:pPr>
        <w:pStyle w:val="ListParagraph"/>
        <w:ind w:leftChars="600" w:left="1260" w:firstLineChars="0" w:firstLine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一般命名为'</w:t>
      </w:r>
      <w:proofErr w:type="spellStart"/>
      <w:r w:rsidRPr="00F553CA">
        <w:rPr>
          <w:rFonts w:ascii="微软雅黑" w:eastAsia="微软雅黑" w:hAnsi="微软雅黑"/>
        </w:rPr>
        <w:t>args</w:t>
      </w:r>
      <w:proofErr w:type="spellEnd"/>
      <w:r w:rsidRPr="00F553CA">
        <w:rPr>
          <w:rFonts w:ascii="微软雅黑" w:eastAsia="微软雅黑" w:hAnsi="微软雅黑"/>
        </w:rPr>
        <w:t>'</w:t>
      </w:r>
    </w:p>
    <w:p w14:paraId="4B790302" w14:textId="3B958FB0" w:rsidR="002111E0" w:rsidRPr="00F553CA" w:rsidRDefault="002111E0" w:rsidP="00EF661F">
      <w:pPr>
        <w:pStyle w:val="ListParagraph"/>
        <w:ind w:leftChars="600" w:left="1260" w:firstLineChars="0" w:firstLine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形参列表</w:t>
      </w:r>
      <w:r w:rsidR="00AF22C7" w:rsidRPr="00F553CA">
        <w:rPr>
          <w:rFonts w:ascii="微软雅黑" w:eastAsia="微软雅黑" w:hAnsi="微软雅黑" w:hint="eastAsia"/>
        </w:rPr>
        <w:t>中最多</w:t>
      </w:r>
      <w:r w:rsidRPr="00F553CA">
        <w:rPr>
          <w:rFonts w:ascii="微软雅黑" w:eastAsia="微软雅黑" w:hAnsi="微软雅黑" w:hint="eastAsia"/>
        </w:rPr>
        <w:t>只能有一个</w:t>
      </w:r>
    </w:p>
    <w:p w14:paraId="26A1A51B" w14:textId="1CEF425F" w:rsidR="00FC451C" w:rsidRPr="00F553CA" w:rsidRDefault="00FC451C" w:rsidP="00086251">
      <w:pPr>
        <w:pStyle w:val="Heading4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命名关键字形参</w:t>
      </w:r>
    </w:p>
    <w:p w14:paraId="003AA6FF" w14:textId="198F587C" w:rsidR="00832D5B" w:rsidRPr="00F553CA" w:rsidRDefault="00832D5B" w:rsidP="00F553CA">
      <w:pPr>
        <w:pStyle w:val="ListParagraph"/>
        <w:numPr>
          <w:ilvl w:val="0"/>
          <w:numId w:val="56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语法：</w:t>
      </w:r>
    </w:p>
    <w:p w14:paraId="5CC1489D" w14:textId="77777777" w:rsidR="00832D5B" w:rsidRPr="00F553CA" w:rsidRDefault="00832D5B" w:rsidP="00480493">
      <w:pPr>
        <w:ind w:leftChars="371" w:left="779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def 函数名(*, 命名关键字形参1, 命名关键字形参2, ...):</w:t>
      </w:r>
    </w:p>
    <w:p w14:paraId="2A149459" w14:textId="5B893E59" w:rsidR="00832D5B" w:rsidRPr="00F553CA" w:rsidRDefault="00832D5B" w:rsidP="00480493">
      <w:pPr>
        <w:ind w:leftChars="800" w:left="168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lastRenderedPageBreak/>
        <w:t>函数</w:t>
      </w:r>
      <w:r w:rsidR="00683BAB" w:rsidRPr="00F553CA">
        <w:rPr>
          <w:rFonts w:ascii="微软雅黑" w:eastAsia="微软雅黑" w:hAnsi="微软雅黑" w:hint="eastAsia"/>
        </w:rPr>
        <w:t>体</w:t>
      </w:r>
    </w:p>
    <w:p w14:paraId="6200A3D1" w14:textId="493FD962" w:rsidR="00FB76FC" w:rsidRPr="00F553CA" w:rsidRDefault="00BE322D" w:rsidP="00480493">
      <w:pPr>
        <w:ind w:leftChars="400" w:left="840" w:firstLine="36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d</w:t>
      </w:r>
      <w:r w:rsidR="00832D5B" w:rsidRPr="00F553CA">
        <w:rPr>
          <w:rFonts w:ascii="微软雅黑" w:eastAsia="微软雅黑" w:hAnsi="微软雅黑"/>
        </w:rPr>
        <w:t>ef 函数名(*</w:t>
      </w:r>
      <w:proofErr w:type="spellStart"/>
      <w:r w:rsidR="00832D5B" w:rsidRPr="00F553CA">
        <w:rPr>
          <w:rFonts w:ascii="微软雅黑" w:eastAsia="微软雅黑" w:hAnsi="微软雅黑"/>
        </w:rPr>
        <w:t>args</w:t>
      </w:r>
      <w:proofErr w:type="spellEnd"/>
      <w:r w:rsidR="00832D5B" w:rsidRPr="00F553CA">
        <w:rPr>
          <w:rFonts w:ascii="微软雅黑" w:eastAsia="微软雅黑" w:hAnsi="微软雅黑"/>
        </w:rPr>
        <w:t>, 命名关键字形参1, 命名关键字形参2, ...):</w:t>
      </w:r>
      <w:r w:rsidR="00832D5B" w:rsidRPr="00F553CA">
        <w:rPr>
          <w:rFonts w:ascii="微软雅黑" w:eastAsia="微软雅黑" w:hAnsi="微软雅黑"/>
        </w:rPr>
        <w:br/>
      </w:r>
      <w:r w:rsidR="00832D5B" w:rsidRPr="00F553CA">
        <w:rPr>
          <w:rFonts w:ascii="微软雅黑" w:eastAsia="微软雅黑" w:hAnsi="微软雅黑" w:cs="宋体" w:hint="eastAsia"/>
        </w:rPr>
        <w:t> </w:t>
      </w:r>
      <w:r w:rsidR="00832D5B" w:rsidRPr="00F553CA">
        <w:rPr>
          <w:rFonts w:ascii="微软雅黑" w:eastAsia="微软雅黑" w:hAnsi="微软雅黑"/>
        </w:rPr>
        <w:t xml:space="preserve"> </w:t>
      </w:r>
      <w:r w:rsidRPr="00F553CA">
        <w:rPr>
          <w:rFonts w:ascii="微软雅黑" w:eastAsia="微软雅黑" w:hAnsi="微软雅黑"/>
        </w:rPr>
        <w:t xml:space="preserve">          </w:t>
      </w:r>
      <w:r w:rsidRPr="00F553CA">
        <w:rPr>
          <w:rFonts w:ascii="微软雅黑" w:eastAsia="微软雅黑" w:hAnsi="微软雅黑" w:hint="eastAsia"/>
        </w:rPr>
        <w:t>函数体</w:t>
      </w:r>
    </w:p>
    <w:p w14:paraId="18A3767B" w14:textId="1FA9A6F4" w:rsidR="00F947C5" w:rsidRPr="00F553CA" w:rsidRDefault="00832D5B" w:rsidP="00F553CA">
      <w:pPr>
        <w:pStyle w:val="ListParagraph"/>
        <w:numPr>
          <w:ilvl w:val="0"/>
          <w:numId w:val="56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作用：</w:t>
      </w:r>
    </w:p>
    <w:p w14:paraId="21D1EEDC" w14:textId="52050D92" w:rsidR="00523A43" w:rsidRPr="00F553CA" w:rsidRDefault="00832D5B" w:rsidP="002A0230">
      <w:pPr>
        <w:ind w:left="84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强制</w:t>
      </w:r>
      <w:r w:rsidR="002D72A2" w:rsidRPr="00F553CA">
        <w:rPr>
          <w:rFonts w:ascii="微软雅黑" w:eastAsia="微软雅黑" w:hAnsi="微软雅黑" w:hint="eastAsia"/>
        </w:rPr>
        <w:t>实参使</w:t>
      </w:r>
      <w:r w:rsidRPr="00F553CA">
        <w:rPr>
          <w:rFonts w:ascii="微软雅黑" w:eastAsia="微软雅黑" w:hAnsi="微软雅黑"/>
        </w:rPr>
        <w:t>用关键字传参</w:t>
      </w:r>
    </w:p>
    <w:p w14:paraId="6E4BCF5A" w14:textId="194C5DB2" w:rsidR="00FC451C" w:rsidRPr="00F553CA" w:rsidRDefault="00FC451C" w:rsidP="005D73DF">
      <w:pPr>
        <w:pStyle w:val="Heading5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双星号字典形参</w:t>
      </w:r>
    </w:p>
    <w:p w14:paraId="702F2DE2" w14:textId="5610BF95" w:rsidR="00D00F4D" w:rsidRPr="00F553CA" w:rsidRDefault="00D00F4D" w:rsidP="00F553CA">
      <w:pPr>
        <w:pStyle w:val="ListParagraph"/>
        <w:numPr>
          <w:ilvl w:val="0"/>
          <w:numId w:val="57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语法</w:t>
      </w:r>
      <w:r w:rsidRPr="00F553CA">
        <w:rPr>
          <w:rFonts w:ascii="微软雅黑" w:eastAsia="微软雅黑" w:hAnsi="微软雅黑" w:hint="eastAsia"/>
        </w:rPr>
        <w:t>：</w:t>
      </w:r>
    </w:p>
    <w:p w14:paraId="4ED3785C" w14:textId="77777777" w:rsidR="00D00F4D" w:rsidRPr="00F553CA" w:rsidRDefault="00D00F4D" w:rsidP="002A0230">
      <w:pPr>
        <w:ind w:leftChars="400" w:left="84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def 函数名(**字典形参名):</w:t>
      </w:r>
    </w:p>
    <w:p w14:paraId="5D0019A1" w14:textId="535EC31B" w:rsidR="00D00F4D" w:rsidRPr="00F553CA" w:rsidRDefault="00D00F4D" w:rsidP="002A0230">
      <w:pPr>
        <w:pStyle w:val="ListParagraph"/>
        <w:ind w:leftChars="471" w:left="989" w:firstLineChars="400" w:firstLine="84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函数体</w:t>
      </w:r>
    </w:p>
    <w:p w14:paraId="756FC962" w14:textId="3E51094A" w:rsidR="00F947C5" w:rsidRPr="00F553CA" w:rsidRDefault="00D00F4D" w:rsidP="00F553CA">
      <w:pPr>
        <w:pStyle w:val="ListParagraph"/>
        <w:numPr>
          <w:ilvl w:val="0"/>
          <w:numId w:val="57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作用</w:t>
      </w:r>
      <w:r w:rsidR="00683EFF" w:rsidRPr="00F553CA">
        <w:rPr>
          <w:rFonts w:ascii="微软雅黑" w:eastAsia="微软雅黑" w:hAnsi="微软雅黑" w:hint="eastAsia"/>
        </w:rPr>
        <w:t>：</w:t>
      </w:r>
    </w:p>
    <w:p w14:paraId="381DA249" w14:textId="5C8DB660" w:rsidR="00D00F4D" w:rsidRPr="00F553CA" w:rsidRDefault="00D00F4D" w:rsidP="002A0230">
      <w:pPr>
        <w:pStyle w:val="ListParagraph"/>
        <w:ind w:left="1200" w:firstLineChars="0" w:firstLine="6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收集多余的关键字传参</w:t>
      </w:r>
    </w:p>
    <w:p w14:paraId="62C62BA5" w14:textId="0A94FE61" w:rsidR="00CE5DEF" w:rsidRPr="00F553CA" w:rsidRDefault="00D00F4D" w:rsidP="00F553CA">
      <w:pPr>
        <w:pStyle w:val="ListParagraph"/>
        <w:numPr>
          <w:ilvl w:val="0"/>
          <w:numId w:val="57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说明</w:t>
      </w:r>
      <w:r w:rsidR="00CE5DEF" w:rsidRPr="00F553CA">
        <w:rPr>
          <w:rFonts w:ascii="微软雅黑" w:eastAsia="微软雅黑" w:hAnsi="微软雅黑" w:hint="eastAsia"/>
        </w:rPr>
        <w:t>:</w:t>
      </w:r>
    </w:p>
    <w:p w14:paraId="47010175" w14:textId="162C3ED2" w:rsidR="00D00F4D" w:rsidRPr="00F553CA" w:rsidRDefault="00D00F4D" w:rsidP="002A0230">
      <w:pPr>
        <w:pStyle w:val="ListParagraph"/>
        <w:ind w:leftChars="600" w:left="1260" w:firstLineChars="0" w:firstLine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一般命名为'</w:t>
      </w:r>
      <w:proofErr w:type="spellStart"/>
      <w:r w:rsidRPr="00F553CA">
        <w:rPr>
          <w:rFonts w:ascii="微软雅黑" w:eastAsia="微软雅黑" w:hAnsi="微软雅黑"/>
        </w:rPr>
        <w:t>kwargs</w:t>
      </w:r>
      <w:proofErr w:type="spellEnd"/>
      <w:r w:rsidRPr="00F553CA">
        <w:rPr>
          <w:rFonts w:ascii="微软雅黑" w:eastAsia="微软雅黑" w:hAnsi="微软雅黑"/>
        </w:rPr>
        <w:t>'</w:t>
      </w:r>
    </w:p>
    <w:p w14:paraId="516F74C5" w14:textId="22A69AAB" w:rsidR="000658A4" w:rsidRPr="00F553CA" w:rsidRDefault="00AF22C7" w:rsidP="002A0230">
      <w:pPr>
        <w:pStyle w:val="ListParagraph"/>
        <w:ind w:leftChars="600" w:left="1260" w:firstLineChars="0" w:firstLine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形参列表中最多只能有一个</w:t>
      </w:r>
    </w:p>
    <w:p w14:paraId="5734D8FB" w14:textId="3C361216" w:rsidR="007A3219" w:rsidRPr="00F553CA" w:rsidRDefault="007A3219" w:rsidP="00603600">
      <w:pPr>
        <w:pStyle w:val="Heading4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参数自左至右的顺序</w:t>
      </w:r>
    </w:p>
    <w:p w14:paraId="25641EB5" w14:textId="3E8CD0F3" w:rsidR="007A3219" w:rsidRPr="00F553CA" w:rsidRDefault="007A3219" w:rsidP="00EB5CD4">
      <w:pPr>
        <w:ind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位置形参</w:t>
      </w:r>
      <w:r w:rsidRPr="00F553CA">
        <w:rPr>
          <w:rFonts w:ascii="微软雅黑" w:eastAsia="微软雅黑" w:hAnsi="微软雅黑" w:hint="eastAsia"/>
        </w:rPr>
        <w:t xml:space="preserve"> </w:t>
      </w:r>
      <w:r w:rsidRPr="00F553CA">
        <w:rPr>
          <w:rFonts w:ascii="微软雅黑" w:eastAsia="微软雅黑" w:hAnsi="微软雅黑"/>
        </w:rPr>
        <w:t>--&gt; 星号元组形参</w:t>
      </w:r>
      <w:r w:rsidRPr="00F553CA">
        <w:rPr>
          <w:rFonts w:ascii="微软雅黑" w:eastAsia="微软雅黑" w:hAnsi="微软雅黑" w:hint="eastAsia"/>
        </w:rPr>
        <w:t xml:space="preserve"> </w:t>
      </w:r>
      <w:r w:rsidRPr="00F553CA">
        <w:rPr>
          <w:rFonts w:ascii="微软雅黑" w:eastAsia="微软雅黑" w:hAnsi="微软雅黑"/>
        </w:rPr>
        <w:t>--&gt;</w:t>
      </w:r>
      <w:r w:rsidRPr="00F553CA">
        <w:rPr>
          <w:rFonts w:ascii="微软雅黑" w:eastAsia="微软雅黑" w:hAnsi="微软雅黑" w:hint="eastAsia"/>
        </w:rPr>
        <w:t xml:space="preserve"> </w:t>
      </w:r>
      <w:r w:rsidRPr="00F553CA">
        <w:rPr>
          <w:rFonts w:ascii="微软雅黑" w:eastAsia="微软雅黑" w:hAnsi="微软雅黑"/>
        </w:rPr>
        <w:t>命名关键字形参</w:t>
      </w:r>
      <w:r w:rsidRPr="00F553CA">
        <w:rPr>
          <w:rFonts w:ascii="微软雅黑" w:eastAsia="微软雅黑" w:hAnsi="微软雅黑" w:hint="eastAsia"/>
        </w:rPr>
        <w:t xml:space="preserve"> </w:t>
      </w:r>
      <w:r w:rsidRPr="00F553CA">
        <w:rPr>
          <w:rFonts w:ascii="微软雅黑" w:eastAsia="微软雅黑" w:hAnsi="微软雅黑"/>
        </w:rPr>
        <w:t>--&gt; 双星号字典形参</w:t>
      </w:r>
    </w:p>
    <w:p w14:paraId="50485192" w14:textId="77777777" w:rsidR="00FA0B11" w:rsidRPr="00F553CA" w:rsidRDefault="00FA0B11" w:rsidP="00FA0B11">
      <w:pPr>
        <w:pStyle w:val="Heading1"/>
        <w:rPr>
          <w:rFonts w:ascii="微软雅黑" w:eastAsia="微软雅黑" w:hAnsi="微软雅黑"/>
          <w:sz w:val="32"/>
          <w:szCs w:val="32"/>
        </w:rPr>
      </w:pPr>
      <w:r w:rsidRPr="00F553CA">
        <w:rPr>
          <w:rFonts w:ascii="微软雅黑" w:eastAsia="微软雅黑" w:hAnsi="微软雅黑"/>
        </w:rPr>
        <w:t>作用域LEGB</w:t>
      </w:r>
    </w:p>
    <w:p w14:paraId="016E2BEE" w14:textId="2C521CAE" w:rsidR="00FA0B11" w:rsidRPr="00F553CA" w:rsidRDefault="00FA0B11" w:rsidP="00F553CA">
      <w:pPr>
        <w:pStyle w:val="ListParagraph"/>
        <w:numPr>
          <w:ilvl w:val="0"/>
          <w:numId w:val="58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作用域：变量起作用的范围</w:t>
      </w:r>
      <w:r w:rsidR="00FC5564" w:rsidRPr="00F553CA">
        <w:rPr>
          <w:rFonts w:ascii="微软雅黑" w:eastAsia="微软雅黑" w:hAnsi="微软雅黑" w:hint="eastAsia"/>
        </w:rPr>
        <w:t>。</w:t>
      </w:r>
    </w:p>
    <w:p w14:paraId="7A97ED6C" w14:textId="77777777" w:rsidR="00FA0B11" w:rsidRPr="00F553CA" w:rsidRDefault="00FA0B11" w:rsidP="00F553CA">
      <w:pPr>
        <w:pStyle w:val="ListParagraph"/>
        <w:numPr>
          <w:ilvl w:val="0"/>
          <w:numId w:val="58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Local局部作用域</w:t>
      </w:r>
      <w:r w:rsidRPr="00F553CA">
        <w:rPr>
          <w:rFonts w:ascii="微软雅黑" w:eastAsia="微软雅黑" w:hAnsi="微软雅黑" w:hint="eastAsia"/>
        </w:rPr>
        <w:t>：</w:t>
      </w:r>
      <w:r w:rsidRPr="00F553CA">
        <w:rPr>
          <w:rFonts w:ascii="微软雅黑" w:eastAsia="微软雅黑" w:hAnsi="微软雅黑"/>
        </w:rPr>
        <w:t>函数</w:t>
      </w:r>
      <w:r w:rsidRPr="00F553CA">
        <w:rPr>
          <w:rFonts w:ascii="微软雅黑" w:eastAsia="微软雅黑" w:hAnsi="微软雅黑" w:hint="eastAsia"/>
        </w:rPr>
        <w:t>内部。</w:t>
      </w:r>
    </w:p>
    <w:p w14:paraId="317C4FA2" w14:textId="77777777" w:rsidR="00FA0B11" w:rsidRPr="00F553CA" w:rsidRDefault="00FA0B11" w:rsidP="00F553CA">
      <w:pPr>
        <w:pStyle w:val="ListParagraph"/>
        <w:numPr>
          <w:ilvl w:val="0"/>
          <w:numId w:val="58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cs="Times New Roman"/>
          <w:color w:val="1F0909"/>
        </w:rPr>
        <w:lastRenderedPageBreak/>
        <w:t xml:space="preserve">Enclosing </w:t>
      </w:r>
      <w:r w:rsidRPr="00F553CA">
        <w:rPr>
          <w:rStyle w:val="md-softbreak"/>
          <w:rFonts w:ascii="微软雅黑" w:eastAsia="微软雅黑" w:hAnsi="微软雅黑" w:cs="Times New Roman"/>
          <w:color w:val="1F0909"/>
        </w:rPr>
        <w:t xml:space="preserve"> </w:t>
      </w:r>
      <w:r w:rsidRPr="00F553CA">
        <w:rPr>
          <w:rStyle w:val="md-softbreak"/>
          <w:rFonts w:ascii="微软雅黑" w:eastAsia="微软雅黑" w:hAnsi="微软雅黑" w:cs="Times New Roman" w:hint="eastAsia"/>
          <w:color w:val="1F0909"/>
        </w:rPr>
        <w:t>外部嵌套</w:t>
      </w:r>
      <w:r w:rsidRPr="00F553CA">
        <w:rPr>
          <w:rFonts w:ascii="微软雅黑" w:eastAsia="微软雅黑" w:hAnsi="微软雅黑" w:cs="Times New Roman"/>
          <w:color w:val="1F0909"/>
        </w:rPr>
        <w:t xml:space="preserve">作用域 </w:t>
      </w:r>
      <w:r w:rsidRPr="00F553CA">
        <w:rPr>
          <w:rFonts w:ascii="微软雅黑" w:eastAsia="微软雅黑" w:hAnsi="微软雅黑" w:cs="Times New Roman" w:hint="eastAsia"/>
          <w:color w:val="1F0909"/>
        </w:rPr>
        <w:t>：函数嵌套。</w:t>
      </w:r>
      <w:r w:rsidRPr="00F553CA">
        <w:rPr>
          <w:rFonts w:ascii="微软雅黑" w:eastAsia="微软雅黑" w:hAnsi="微软雅黑" w:cs="Times New Roman"/>
          <w:color w:val="1F0909"/>
        </w:rPr>
        <w:t xml:space="preserve"> </w:t>
      </w:r>
    </w:p>
    <w:p w14:paraId="0907C190" w14:textId="6F33DFEE" w:rsidR="00FA0B11" w:rsidRPr="00F553CA" w:rsidRDefault="00AF754F" w:rsidP="00F553CA">
      <w:pPr>
        <w:pStyle w:val="ListParagraph"/>
        <w:numPr>
          <w:ilvl w:val="0"/>
          <w:numId w:val="58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Global</w:t>
      </w:r>
      <w:r w:rsidR="00FA0B11" w:rsidRPr="00F553CA">
        <w:rPr>
          <w:rStyle w:val="md-softbreak"/>
          <w:rFonts w:ascii="微软雅黑" w:eastAsia="微软雅黑" w:hAnsi="微软雅黑" w:cs="Times New Roman" w:hint="eastAsia"/>
          <w:color w:val="1F0909"/>
        </w:rPr>
        <w:t>全局作用域：模块(.</w:t>
      </w:r>
      <w:proofErr w:type="spellStart"/>
      <w:r w:rsidR="00FA0B11" w:rsidRPr="00F553CA">
        <w:rPr>
          <w:rStyle w:val="md-softbreak"/>
          <w:rFonts w:ascii="微软雅黑" w:eastAsia="微软雅黑" w:hAnsi="微软雅黑" w:cs="Times New Roman"/>
          <w:color w:val="1F0909"/>
        </w:rPr>
        <w:t>py</w:t>
      </w:r>
      <w:proofErr w:type="spellEnd"/>
      <w:r w:rsidR="00FA0B11" w:rsidRPr="00F553CA">
        <w:rPr>
          <w:rStyle w:val="md-softbreak"/>
          <w:rFonts w:ascii="微软雅黑" w:eastAsia="微软雅黑" w:hAnsi="微软雅黑" w:cs="Times New Roman" w:hint="eastAsia"/>
          <w:color w:val="1F0909"/>
        </w:rPr>
        <w:t>文件</w:t>
      </w:r>
      <w:r w:rsidR="00FA0B11" w:rsidRPr="00F553CA">
        <w:rPr>
          <w:rStyle w:val="md-softbreak"/>
          <w:rFonts w:ascii="微软雅黑" w:eastAsia="微软雅黑" w:hAnsi="微软雅黑" w:cs="Times New Roman"/>
          <w:color w:val="1F0909"/>
        </w:rPr>
        <w:t>)</w:t>
      </w:r>
      <w:r w:rsidR="00FA0B11" w:rsidRPr="00F553CA">
        <w:rPr>
          <w:rStyle w:val="md-softbreak"/>
          <w:rFonts w:ascii="微软雅黑" w:eastAsia="微软雅黑" w:hAnsi="微软雅黑" w:cs="Times New Roman" w:hint="eastAsia"/>
          <w:color w:val="1F0909"/>
        </w:rPr>
        <w:t>内部。</w:t>
      </w:r>
      <w:r w:rsidR="00FA0B11" w:rsidRPr="00F553CA">
        <w:rPr>
          <w:rFonts w:ascii="微软雅黑" w:eastAsia="微软雅黑" w:hAnsi="微软雅黑" w:cs="Times New Roman"/>
          <w:color w:val="1F0909"/>
        </w:rPr>
        <w:t xml:space="preserve"> </w:t>
      </w:r>
    </w:p>
    <w:p w14:paraId="09995E46" w14:textId="77777777" w:rsidR="00FA0B11" w:rsidRPr="00F553CA" w:rsidRDefault="00FA0B11" w:rsidP="00F553CA">
      <w:pPr>
        <w:pStyle w:val="ListParagraph"/>
        <w:numPr>
          <w:ilvl w:val="0"/>
          <w:numId w:val="58"/>
        </w:numPr>
        <w:ind w:firstLineChars="0"/>
        <w:rPr>
          <w:rFonts w:ascii="微软雅黑" w:eastAsia="微软雅黑" w:hAnsi="微软雅黑"/>
        </w:rPr>
      </w:pPr>
      <w:proofErr w:type="spellStart"/>
      <w:r w:rsidRPr="00F553CA">
        <w:rPr>
          <w:rFonts w:ascii="微软雅黑" w:eastAsia="微软雅黑" w:hAnsi="微软雅黑" w:cs="Times New Roman"/>
          <w:color w:val="1F0909"/>
        </w:rPr>
        <w:t>Builtin</w:t>
      </w:r>
      <w:proofErr w:type="spellEnd"/>
      <w:r w:rsidRPr="00F553CA">
        <w:rPr>
          <w:rFonts w:ascii="微软雅黑" w:eastAsia="微软雅黑" w:hAnsi="微软雅黑" w:cs="Times New Roman"/>
          <w:color w:val="1F0909"/>
        </w:rPr>
        <w:t>内置模块作用域</w:t>
      </w:r>
      <w:r w:rsidRPr="00F553CA">
        <w:rPr>
          <w:rFonts w:ascii="微软雅黑" w:eastAsia="微软雅黑" w:hAnsi="微软雅黑" w:cs="Times New Roman" w:hint="eastAsia"/>
          <w:color w:val="1F0909"/>
        </w:rPr>
        <w:t>：b</w:t>
      </w:r>
      <w:r w:rsidRPr="00F553CA">
        <w:rPr>
          <w:rFonts w:ascii="微软雅黑" w:eastAsia="微软雅黑" w:hAnsi="微软雅黑" w:cs="Times New Roman"/>
          <w:color w:val="1F0909"/>
        </w:rPr>
        <w:t>uiltins.py</w:t>
      </w:r>
      <w:r w:rsidRPr="00F553CA">
        <w:rPr>
          <w:rFonts w:ascii="微软雅黑" w:eastAsia="微软雅黑" w:hAnsi="微软雅黑" w:cs="Times New Roman" w:hint="eastAsia"/>
          <w:color w:val="1F0909"/>
        </w:rPr>
        <w:t>文件。</w:t>
      </w:r>
    </w:p>
    <w:p w14:paraId="5BC2564E" w14:textId="77777777" w:rsidR="00FA0B11" w:rsidRPr="00F553CA" w:rsidRDefault="00FA0B11" w:rsidP="00FA0B11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变量名的查找规则</w:t>
      </w:r>
    </w:p>
    <w:p w14:paraId="4975D4FD" w14:textId="0CAA6017" w:rsidR="00FA0B11" w:rsidRPr="00F553CA" w:rsidRDefault="00FA0B11" w:rsidP="00F553CA">
      <w:pPr>
        <w:pStyle w:val="ListParagraph"/>
        <w:numPr>
          <w:ilvl w:val="0"/>
          <w:numId w:val="59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cs="宋体" w:hint="eastAsia"/>
          <w:color w:val="1F0909"/>
        </w:rPr>
        <w:t>由内到外：</w:t>
      </w:r>
      <w:r w:rsidRPr="00F553CA">
        <w:rPr>
          <w:rFonts w:ascii="微软雅黑" w:eastAsia="微软雅黑" w:hAnsi="微软雅黑"/>
        </w:rPr>
        <w:t>L -&gt; E -&gt; G -&gt; B</w:t>
      </w:r>
    </w:p>
    <w:p w14:paraId="4878C1E8" w14:textId="6E4AC2FB" w:rsidR="00FA0B11" w:rsidRPr="00F553CA" w:rsidRDefault="00FA0B11" w:rsidP="00F553CA">
      <w:pPr>
        <w:pStyle w:val="ListParagraph"/>
        <w:numPr>
          <w:ilvl w:val="0"/>
          <w:numId w:val="59"/>
        </w:numPr>
        <w:ind w:firstLineChars="0"/>
        <w:rPr>
          <w:rFonts w:ascii="微软雅黑" w:eastAsia="微软雅黑" w:hAnsi="微软雅黑" w:cs="Times New Roman"/>
          <w:color w:val="1F0909"/>
        </w:rPr>
      </w:pPr>
      <w:r w:rsidRPr="00F553CA">
        <w:rPr>
          <w:rFonts w:ascii="微软雅黑" w:eastAsia="微软雅黑" w:hAnsi="微软雅黑"/>
        </w:rPr>
        <w:t>在访问变量时，先查找本地变量，然后是</w:t>
      </w:r>
      <w:proofErr w:type="gramStart"/>
      <w:r w:rsidRPr="00F553CA">
        <w:rPr>
          <w:rFonts w:ascii="微软雅黑" w:eastAsia="微软雅黑" w:hAnsi="微软雅黑"/>
        </w:rPr>
        <w:t>包裹此</w:t>
      </w:r>
      <w:proofErr w:type="gramEnd"/>
      <w:r w:rsidRPr="00F553CA">
        <w:rPr>
          <w:rFonts w:ascii="微软雅黑" w:eastAsia="微软雅黑" w:hAnsi="微软雅黑"/>
        </w:rPr>
        <w:t>函数外部的函数内部的变量，之后是全局变量，最后是内置变量</w:t>
      </w:r>
      <w:r w:rsidRPr="00F553CA">
        <w:rPr>
          <w:rFonts w:ascii="微软雅黑" w:eastAsia="微软雅黑" w:hAnsi="微软雅黑" w:hint="eastAsia"/>
        </w:rPr>
        <w:t>。</w:t>
      </w:r>
    </w:p>
    <w:p w14:paraId="16EDDF28" w14:textId="5EF35904" w:rsidR="00FA0B11" w:rsidRPr="00F553CA" w:rsidRDefault="00FA0B11" w:rsidP="00397B2E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局部变量</w:t>
      </w:r>
    </w:p>
    <w:p w14:paraId="3E96B289" w14:textId="04598DB7" w:rsidR="00FA0B11" w:rsidRPr="00F553CA" w:rsidRDefault="00FA0B11" w:rsidP="00F553CA">
      <w:pPr>
        <w:pStyle w:val="ListParagraph"/>
        <w:numPr>
          <w:ilvl w:val="0"/>
          <w:numId w:val="60"/>
        </w:numPr>
        <w:ind w:firstLineChars="0"/>
        <w:rPr>
          <w:rFonts w:ascii="微软雅黑" w:eastAsia="微软雅黑" w:hAnsi="微软雅黑"/>
          <w:sz w:val="24"/>
          <w:szCs w:val="24"/>
        </w:rPr>
      </w:pPr>
      <w:r w:rsidRPr="00F553CA">
        <w:rPr>
          <w:rFonts w:ascii="微软雅黑" w:eastAsia="微软雅黑" w:hAnsi="微软雅黑" w:cs="宋体" w:hint="eastAsia"/>
        </w:rPr>
        <w:t>定义在函数内部的变量</w:t>
      </w:r>
      <w:r w:rsidRPr="00F553CA">
        <w:rPr>
          <w:rFonts w:ascii="微软雅黑" w:eastAsia="微软雅黑" w:hAnsi="微软雅黑" w:hint="eastAsia"/>
        </w:rPr>
        <w:t>(</w:t>
      </w:r>
      <w:r w:rsidRPr="00F553CA">
        <w:rPr>
          <w:rFonts w:ascii="微软雅黑" w:eastAsia="微软雅黑" w:hAnsi="微软雅黑" w:cs="宋体" w:hint="eastAsia"/>
        </w:rPr>
        <w:t>形参也是局部变量</w:t>
      </w:r>
      <w:r w:rsidRPr="00F553CA">
        <w:rPr>
          <w:rFonts w:ascii="微软雅黑" w:eastAsia="微软雅黑" w:hAnsi="微软雅黑"/>
        </w:rPr>
        <w:t>)</w:t>
      </w:r>
    </w:p>
    <w:p w14:paraId="364C03AB" w14:textId="050B7B4B" w:rsidR="00FA0B11" w:rsidRPr="00F553CA" w:rsidRDefault="00FA0B11" w:rsidP="00F553CA">
      <w:pPr>
        <w:pStyle w:val="ListParagraph"/>
        <w:numPr>
          <w:ilvl w:val="0"/>
          <w:numId w:val="60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只能在函数内部使用</w:t>
      </w:r>
    </w:p>
    <w:p w14:paraId="1D357F0E" w14:textId="218C5DDA" w:rsidR="00FA0B11" w:rsidRPr="00F553CA" w:rsidRDefault="00FA0B11" w:rsidP="00F553CA">
      <w:pPr>
        <w:pStyle w:val="ListParagraph"/>
        <w:numPr>
          <w:ilvl w:val="0"/>
          <w:numId w:val="60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调用函数</w:t>
      </w:r>
      <w:r w:rsidRPr="00F553CA">
        <w:rPr>
          <w:rFonts w:ascii="微软雅黑" w:eastAsia="微软雅黑" w:hAnsi="微软雅黑"/>
        </w:rPr>
        <w:t>时才被创建，函数</w:t>
      </w:r>
      <w:r w:rsidRPr="00F553CA">
        <w:rPr>
          <w:rFonts w:ascii="微软雅黑" w:eastAsia="微软雅黑" w:hAnsi="微软雅黑" w:hint="eastAsia"/>
        </w:rPr>
        <w:t>结束</w:t>
      </w:r>
      <w:r w:rsidRPr="00F553CA">
        <w:rPr>
          <w:rFonts w:ascii="微软雅黑" w:eastAsia="微软雅黑" w:hAnsi="微软雅黑"/>
        </w:rPr>
        <w:t>后自动销毁</w:t>
      </w:r>
    </w:p>
    <w:p w14:paraId="2857FDF3" w14:textId="77777777" w:rsidR="00FA0B11" w:rsidRPr="00F553CA" w:rsidRDefault="00FA0B11" w:rsidP="00397B2E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全局变量</w:t>
      </w:r>
    </w:p>
    <w:p w14:paraId="52B62027" w14:textId="77777777" w:rsidR="00FA0B11" w:rsidRPr="00F553CA" w:rsidRDefault="00FA0B11" w:rsidP="00F553CA">
      <w:pPr>
        <w:pStyle w:val="ListParagraph"/>
        <w:numPr>
          <w:ilvl w:val="0"/>
          <w:numId w:val="61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定义在函数</w:t>
      </w:r>
      <w:proofErr w:type="gramStart"/>
      <w:r w:rsidRPr="00F553CA">
        <w:rPr>
          <w:rFonts w:ascii="微软雅黑" w:eastAsia="微软雅黑" w:hAnsi="微软雅黑"/>
        </w:rPr>
        <w:t>外部,</w:t>
      </w:r>
      <w:proofErr w:type="gramEnd"/>
      <w:r w:rsidRPr="00F553CA">
        <w:rPr>
          <w:rFonts w:ascii="微软雅黑" w:eastAsia="微软雅黑" w:hAnsi="微软雅黑"/>
        </w:rPr>
        <w:t>模块内部的变量</w:t>
      </w:r>
      <w:r w:rsidRPr="00F553CA">
        <w:rPr>
          <w:rFonts w:ascii="微软雅黑" w:eastAsia="微软雅黑" w:hAnsi="微软雅黑" w:hint="eastAsia"/>
        </w:rPr>
        <w:t>。</w:t>
      </w:r>
    </w:p>
    <w:p w14:paraId="2FFC5FF2" w14:textId="77777777" w:rsidR="00FA0B11" w:rsidRPr="00F553CA" w:rsidRDefault="00FA0B11" w:rsidP="00F553CA">
      <w:pPr>
        <w:pStyle w:val="ListParagraph"/>
        <w:numPr>
          <w:ilvl w:val="0"/>
          <w:numId w:val="61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在整个模块</w:t>
      </w:r>
      <w:r w:rsidRPr="00F553CA">
        <w:rPr>
          <w:rFonts w:ascii="微软雅黑" w:eastAsia="微软雅黑" w:hAnsi="微软雅黑" w:hint="eastAsia"/>
        </w:rPr>
        <w:t>(</w:t>
      </w:r>
      <w:proofErr w:type="spellStart"/>
      <w:r w:rsidRPr="00F553CA">
        <w:rPr>
          <w:rFonts w:ascii="微软雅黑" w:eastAsia="微软雅黑" w:hAnsi="微软雅黑"/>
        </w:rPr>
        <w:t>py</w:t>
      </w:r>
      <w:proofErr w:type="spellEnd"/>
      <w:r w:rsidRPr="00F553CA">
        <w:rPr>
          <w:rFonts w:ascii="微软雅黑" w:eastAsia="微软雅黑" w:hAnsi="微软雅黑" w:hint="eastAsia"/>
        </w:rPr>
        <w:t>文件</w:t>
      </w:r>
      <w:r w:rsidRPr="00F553CA">
        <w:rPr>
          <w:rFonts w:ascii="微软雅黑" w:eastAsia="微软雅黑" w:hAnsi="微软雅黑"/>
        </w:rPr>
        <w:t>)范围内访问（但函数内不能将其直接赋值）</w:t>
      </w:r>
      <w:r w:rsidRPr="00F553CA">
        <w:rPr>
          <w:rFonts w:ascii="微软雅黑" w:eastAsia="微软雅黑" w:hAnsi="微软雅黑" w:hint="eastAsia"/>
        </w:rPr>
        <w:t>。</w:t>
      </w:r>
    </w:p>
    <w:p w14:paraId="7FF99057" w14:textId="77777777" w:rsidR="00FA0B11" w:rsidRPr="00F553CA" w:rsidRDefault="00FA0B11" w:rsidP="00FA0B11">
      <w:pPr>
        <w:pStyle w:val="Heading2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global 语句</w:t>
      </w:r>
    </w:p>
    <w:p w14:paraId="24235A1C" w14:textId="718ACAFE" w:rsidR="00FA0B11" w:rsidRPr="00F553CA" w:rsidRDefault="00FA0B11" w:rsidP="00F553CA">
      <w:pPr>
        <w:pStyle w:val="ListParagraph"/>
        <w:numPr>
          <w:ilvl w:val="0"/>
          <w:numId w:val="62"/>
        </w:numPr>
        <w:ind w:firstLineChars="0"/>
        <w:rPr>
          <w:rFonts w:ascii="微软雅黑" w:eastAsia="微软雅黑" w:hAnsi="微软雅黑"/>
          <w:b/>
          <w:bCs/>
        </w:rPr>
      </w:pPr>
      <w:r w:rsidRPr="00F553CA">
        <w:rPr>
          <w:rFonts w:ascii="微软雅黑" w:eastAsia="微软雅黑" w:hAnsi="微软雅黑"/>
        </w:rPr>
        <w:t>作用</w:t>
      </w:r>
      <w:r w:rsidRPr="00F553CA">
        <w:rPr>
          <w:rFonts w:ascii="微软雅黑" w:eastAsia="微软雅黑" w:hAnsi="微软雅黑" w:hint="eastAsia"/>
        </w:rPr>
        <w:t>：</w:t>
      </w:r>
    </w:p>
    <w:p w14:paraId="7B44AB6D" w14:textId="336093E9" w:rsidR="00FA0B11" w:rsidRPr="00F553CA" w:rsidRDefault="00FA0B11" w:rsidP="008441D0">
      <w:pPr>
        <w:pStyle w:val="ListParagraph"/>
        <w:ind w:leftChars="600" w:left="1260" w:firstLineChars="0" w:firstLine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在函数内部修改全局变量。</w:t>
      </w:r>
    </w:p>
    <w:p w14:paraId="14716AD6" w14:textId="17EE79CB" w:rsidR="00FA0B11" w:rsidRPr="00F553CA" w:rsidRDefault="00FA0B11" w:rsidP="008441D0">
      <w:pPr>
        <w:pStyle w:val="ListParagraph"/>
        <w:ind w:leftChars="600" w:left="1260" w:firstLineChars="0" w:firstLine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在函数内部定义全局变量(全局声明</w:t>
      </w:r>
      <w:r w:rsidRPr="00F553CA">
        <w:rPr>
          <w:rFonts w:ascii="微软雅黑" w:eastAsia="微软雅黑" w:hAnsi="微软雅黑"/>
        </w:rPr>
        <w:t>)</w:t>
      </w:r>
      <w:r w:rsidRPr="00F553CA">
        <w:rPr>
          <w:rFonts w:ascii="微软雅黑" w:eastAsia="微软雅黑" w:hAnsi="微软雅黑" w:hint="eastAsia"/>
        </w:rPr>
        <w:t>。</w:t>
      </w:r>
    </w:p>
    <w:p w14:paraId="5E1C5F7E" w14:textId="16901E02" w:rsidR="00FA0B11" w:rsidRPr="00F553CA" w:rsidRDefault="00FA0B11" w:rsidP="00F553CA">
      <w:pPr>
        <w:pStyle w:val="ListParagraph"/>
        <w:numPr>
          <w:ilvl w:val="0"/>
          <w:numId w:val="62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语法</w:t>
      </w:r>
      <w:r w:rsidR="00766317" w:rsidRPr="00F553CA">
        <w:rPr>
          <w:rFonts w:ascii="微软雅黑" w:eastAsia="微软雅黑" w:hAnsi="微软雅黑" w:hint="eastAsia"/>
        </w:rPr>
        <w:t>：</w:t>
      </w:r>
    </w:p>
    <w:p w14:paraId="0188571E" w14:textId="77777777" w:rsidR="00FA0B11" w:rsidRPr="00F553CA" w:rsidRDefault="00FA0B11" w:rsidP="008441D0">
      <w:pPr>
        <w:ind w:left="84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lastRenderedPageBreak/>
        <w:t>global 变量1, 变量2, …</w:t>
      </w:r>
    </w:p>
    <w:p w14:paraId="6682D46A" w14:textId="57458EAC" w:rsidR="00FA0B11" w:rsidRPr="00F553CA" w:rsidRDefault="00FA0B11" w:rsidP="00F553CA">
      <w:pPr>
        <w:pStyle w:val="ListParagraph"/>
        <w:numPr>
          <w:ilvl w:val="0"/>
          <w:numId w:val="62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说明</w:t>
      </w:r>
    </w:p>
    <w:p w14:paraId="441BE164" w14:textId="612D3686" w:rsidR="00FA0B11" w:rsidRPr="00F553CA" w:rsidRDefault="00FA0B11" w:rsidP="008441D0">
      <w:pPr>
        <w:ind w:leftChars="600" w:left="1260"/>
        <w:rPr>
          <w:rFonts w:ascii="微软雅黑" w:eastAsia="微软雅黑" w:hAnsi="微软雅黑"/>
          <w:sz w:val="24"/>
          <w:szCs w:val="24"/>
        </w:rPr>
      </w:pPr>
      <w:r w:rsidRPr="00F553CA">
        <w:rPr>
          <w:rFonts w:ascii="微软雅黑" w:eastAsia="微软雅黑" w:hAnsi="微软雅黑" w:hint="eastAsia"/>
        </w:rPr>
        <w:t>在函数内直接为全局变量赋值，视为创建新的局部变量。</w:t>
      </w:r>
    </w:p>
    <w:p w14:paraId="7CA29A6F" w14:textId="2D294452" w:rsidR="00FA0B11" w:rsidRPr="00F553CA" w:rsidRDefault="00FA0B11" w:rsidP="008441D0">
      <w:pPr>
        <w:ind w:leftChars="600" w:left="126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不能先声明局部的变量，再用global声明为全局变量</w:t>
      </w:r>
      <w:r w:rsidRPr="00F553CA">
        <w:rPr>
          <w:rFonts w:ascii="微软雅黑" w:eastAsia="微软雅黑" w:hAnsi="微软雅黑" w:hint="eastAsia"/>
        </w:rPr>
        <w:t>。</w:t>
      </w:r>
    </w:p>
    <w:p w14:paraId="050B7DC1" w14:textId="77777777" w:rsidR="00FA0B11" w:rsidRPr="00F553CA" w:rsidRDefault="00FA0B11" w:rsidP="00FA0B11">
      <w:pPr>
        <w:pStyle w:val="Heading2"/>
        <w:spacing w:before="548" w:after="180"/>
        <w:rPr>
          <w:rFonts w:ascii="微软雅黑" w:eastAsia="微软雅黑" w:hAnsi="微软雅黑" w:cs="Times New Roman"/>
          <w:color w:val="1F0909"/>
          <w:sz w:val="31"/>
          <w:szCs w:val="31"/>
        </w:rPr>
      </w:pPr>
      <w:r w:rsidRPr="00F553CA">
        <w:rPr>
          <w:rFonts w:ascii="微软雅黑" w:eastAsia="微软雅黑" w:hAnsi="微软雅黑" w:cs="Times New Roman"/>
          <w:color w:val="1F0909"/>
          <w:sz w:val="31"/>
          <w:szCs w:val="31"/>
        </w:rPr>
        <w:t>nonlocal 语句</w:t>
      </w:r>
    </w:p>
    <w:p w14:paraId="28B6C52A" w14:textId="69129AB7" w:rsidR="00355DE3" w:rsidRPr="00F553CA" w:rsidRDefault="00FA0B11" w:rsidP="00F553CA">
      <w:pPr>
        <w:pStyle w:val="ListParagraph"/>
        <w:numPr>
          <w:ilvl w:val="0"/>
          <w:numId w:val="63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作用</w:t>
      </w:r>
      <w:r w:rsidRPr="00F553CA">
        <w:rPr>
          <w:rFonts w:ascii="微软雅黑" w:eastAsia="微软雅黑" w:hAnsi="微软雅黑" w:hint="eastAsia"/>
        </w:rPr>
        <w:t>：</w:t>
      </w:r>
    </w:p>
    <w:p w14:paraId="24E3F81B" w14:textId="06B6950F" w:rsidR="00FA0B11" w:rsidRPr="00F553CA" w:rsidRDefault="00FA0B11" w:rsidP="008441D0">
      <w:pPr>
        <w:ind w:left="840" w:firstLine="42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 w:hint="eastAsia"/>
        </w:rPr>
        <w:t>在内层函数修改</w:t>
      </w:r>
      <w:r w:rsidRPr="00F553CA">
        <w:rPr>
          <w:rFonts w:ascii="微软雅黑" w:eastAsia="微软雅黑" w:hAnsi="微软雅黑"/>
        </w:rPr>
        <w:t>外</w:t>
      </w:r>
      <w:r w:rsidRPr="00F553CA">
        <w:rPr>
          <w:rFonts w:ascii="微软雅黑" w:eastAsia="微软雅黑" w:hAnsi="微软雅黑" w:hint="eastAsia"/>
        </w:rPr>
        <w:t>层</w:t>
      </w:r>
      <w:r w:rsidRPr="00F553CA">
        <w:rPr>
          <w:rFonts w:ascii="微软雅黑" w:eastAsia="微软雅黑" w:hAnsi="微软雅黑"/>
        </w:rPr>
        <w:t>嵌套函数内的变量</w:t>
      </w:r>
    </w:p>
    <w:p w14:paraId="58B1F6FA" w14:textId="3A1C30F6" w:rsidR="00FA0B11" w:rsidRPr="00F553CA" w:rsidRDefault="00FA0B11" w:rsidP="00F553CA">
      <w:pPr>
        <w:pStyle w:val="ListParagraph"/>
        <w:numPr>
          <w:ilvl w:val="0"/>
          <w:numId w:val="63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语法</w:t>
      </w:r>
    </w:p>
    <w:p w14:paraId="3E5CC67D" w14:textId="77777777" w:rsidR="00FA0B11" w:rsidRPr="00F553CA" w:rsidRDefault="00FA0B11" w:rsidP="008441D0">
      <w:pPr>
        <w:pStyle w:val="ListParagraph"/>
        <w:ind w:left="1200" w:firstLineChars="0" w:firstLine="6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nonlocal 变量名1,变量名2, ...</w:t>
      </w:r>
    </w:p>
    <w:p w14:paraId="083771F2" w14:textId="6D9A21C3" w:rsidR="00FA0B11" w:rsidRPr="00F553CA" w:rsidRDefault="00FA0B11" w:rsidP="00F553CA">
      <w:pPr>
        <w:pStyle w:val="ListParagraph"/>
        <w:numPr>
          <w:ilvl w:val="0"/>
          <w:numId w:val="63"/>
        </w:numPr>
        <w:ind w:firstLineChars="0"/>
        <w:rPr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说明</w:t>
      </w:r>
    </w:p>
    <w:p w14:paraId="32D26D8A" w14:textId="63EF1FDB" w:rsidR="00936277" w:rsidRPr="00F553CA" w:rsidRDefault="00FA0B11" w:rsidP="008441D0">
      <w:pPr>
        <w:pStyle w:val="ListParagraph"/>
        <w:ind w:left="1200" w:firstLineChars="0" w:firstLine="60"/>
        <w:rPr>
          <w:rStyle w:val="md-comment"/>
          <w:rFonts w:ascii="微软雅黑" w:eastAsia="微软雅黑" w:hAnsi="微软雅黑"/>
        </w:rPr>
      </w:pPr>
      <w:r w:rsidRPr="00F553CA">
        <w:rPr>
          <w:rFonts w:ascii="微软雅黑" w:eastAsia="微软雅黑" w:hAnsi="微软雅黑"/>
        </w:rPr>
        <w:t>在被嵌套的</w:t>
      </w:r>
      <w:proofErr w:type="gramStart"/>
      <w:r w:rsidRPr="00F553CA">
        <w:rPr>
          <w:rFonts w:ascii="微软雅黑" w:eastAsia="微软雅黑" w:hAnsi="微软雅黑" w:hint="eastAsia"/>
        </w:rPr>
        <w:t>内</w:t>
      </w:r>
      <w:r w:rsidRPr="00F553CA">
        <w:rPr>
          <w:rFonts w:ascii="微软雅黑" w:eastAsia="微软雅黑" w:hAnsi="微软雅黑"/>
        </w:rPr>
        <w:t>函</w:t>
      </w:r>
      <w:proofErr w:type="gramEnd"/>
      <w:r w:rsidRPr="00F553CA">
        <w:rPr>
          <w:rFonts w:ascii="微软雅黑" w:eastAsia="微软雅黑" w:hAnsi="微软雅黑"/>
        </w:rPr>
        <w:t>数</w:t>
      </w:r>
      <w:r w:rsidRPr="00F553CA">
        <w:rPr>
          <w:rFonts w:ascii="微软雅黑" w:eastAsia="微软雅黑" w:hAnsi="微软雅黑" w:hint="eastAsia"/>
        </w:rPr>
        <w:t>中</w:t>
      </w:r>
      <w:r w:rsidRPr="00F553CA">
        <w:rPr>
          <w:rFonts w:ascii="微软雅黑" w:eastAsia="微软雅黑" w:hAnsi="微软雅黑"/>
        </w:rPr>
        <w:t>进行使用</w:t>
      </w:r>
    </w:p>
    <w:sectPr w:rsidR="00936277" w:rsidRPr="00F553CA" w:rsidSect="005752FF">
      <w:footerReference w:type="default" r:id="rId17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A3AD69D" w14:textId="77777777" w:rsidR="005A1E9D" w:rsidRDefault="005A1E9D" w:rsidP="00787B65">
      <w:r>
        <w:separator/>
      </w:r>
    </w:p>
  </w:endnote>
  <w:endnote w:type="continuationSeparator" w:id="0">
    <w:p w14:paraId="099FB091" w14:textId="77777777" w:rsidR="005A1E9D" w:rsidRDefault="005A1E9D" w:rsidP="00787B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27624085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00FB39B" w14:textId="55BF6E86" w:rsidR="00243730" w:rsidRDefault="0024373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596C110" w14:textId="77777777" w:rsidR="00243730" w:rsidRDefault="0024373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06F6FA0" w14:textId="77777777" w:rsidR="005A1E9D" w:rsidRDefault="005A1E9D" w:rsidP="00787B65">
      <w:r>
        <w:separator/>
      </w:r>
    </w:p>
  </w:footnote>
  <w:footnote w:type="continuationSeparator" w:id="0">
    <w:p w14:paraId="7A953793" w14:textId="77777777" w:rsidR="005A1E9D" w:rsidRDefault="005A1E9D" w:rsidP="00787B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BF35AC"/>
    <w:multiLevelType w:val="hybridMultilevel"/>
    <w:tmpl w:val="6E38E222"/>
    <w:lvl w:ilvl="0" w:tplc="BEE8663C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2356CB3"/>
    <w:multiLevelType w:val="hybridMultilevel"/>
    <w:tmpl w:val="668EBB8A"/>
    <w:lvl w:ilvl="0" w:tplc="1E842332">
      <w:start w:val="1"/>
      <w:numFmt w:val="decimal"/>
      <w:lvlText w:val="%1."/>
      <w:lvlJc w:val="left"/>
      <w:pPr>
        <w:ind w:left="78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025229EE"/>
    <w:multiLevelType w:val="hybridMultilevel"/>
    <w:tmpl w:val="E4CADE24"/>
    <w:lvl w:ilvl="0" w:tplc="CF1E4A5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034A6638"/>
    <w:multiLevelType w:val="hybridMultilevel"/>
    <w:tmpl w:val="781C4F3C"/>
    <w:lvl w:ilvl="0" w:tplc="F05EDE16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04265619"/>
    <w:multiLevelType w:val="hybridMultilevel"/>
    <w:tmpl w:val="B130F91A"/>
    <w:lvl w:ilvl="0" w:tplc="16565DD2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07AB65AB"/>
    <w:multiLevelType w:val="hybridMultilevel"/>
    <w:tmpl w:val="E0909A0E"/>
    <w:lvl w:ilvl="0" w:tplc="EAAC868A">
      <w:start w:val="1"/>
      <w:numFmt w:val="decimal"/>
      <w:lvlText w:val="%1."/>
      <w:lvlJc w:val="left"/>
      <w:pPr>
        <w:ind w:left="75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30" w:hanging="420"/>
      </w:pPr>
    </w:lvl>
    <w:lvl w:ilvl="2" w:tplc="0409001B" w:tentative="1">
      <w:start w:val="1"/>
      <w:numFmt w:val="lowerRoman"/>
      <w:lvlText w:val="%3."/>
      <w:lvlJc w:val="right"/>
      <w:pPr>
        <w:ind w:left="1650" w:hanging="420"/>
      </w:pPr>
    </w:lvl>
    <w:lvl w:ilvl="3" w:tplc="0409000F" w:tentative="1">
      <w:start w:val="1"/>
      <w:numFmt w:val="decimal"/>
      <w:lvlText w:val="%4."/>
      <w:lvlJc w:val="left"/>
      <w:pPr>
        <w:ind w:left="2070" w:hanging="420"/>
      </w:pPr>
    </w:lvl>
    <w:lvl w:ilvl="4" w:tplc="04090019" w:tentative="1">
      <w:start w:val="1"/>
      <w:numFmt w:val="lowerLetter"/>
      <w:lvlText w:val="%5)"/>
      <w:lvlJc w:val="left"/>
      <w:pPr>
        <w:ind w:left="2490" w:hanging="420"/>
      </w:pPr>
    </w:lvl>
    <w:lvl w:ilvl="5" w:tplc="0409001B" w:tentative="1">
      <w:start w:val="1"/>
      <w:numFmt w:val="lowerRoman"/>
      <w:lvlText w:val="%6."/>
      <w:lvlJc w:val="right"/>
      <w:pPr>
        <w:ind w:left="2910" w:hanging="420"/>
      </w:pPr>
    </w:lvl>
    <w:lvl w:ilvl="6" w:tplc="0409000F" w:tentative="1">
      <w:start w:val="1"/>
      <w:numFmt w:val="decimal"/>
      <w:lvlText w:val="%7."/>
      <w:lvlJc w:val="left"/>
      <w:pPr>
        <w:ind w:left="3330" w:hanging="420"/>
      </w:pPr>
    </w:lvl>
    <w:lvl w:ilvl="7" w:tplc="04090019" w:tentative="1">
      <w:start w:val="1"/>
      <w:numFmt w:val="lowerLetter"/>
      <w:lvlText w:val="%8)"/>
      <w:lvlJc w:val="left"/>
      <w:pPr>
        <w:ind w:left="3750" w:hanging="420"/>
      </w:pPr>
    </w:lvl>
    <w:lvl w:ilvl="8" w:tplc="0409001B" w:tentative="1">
      <w:start w:val="1"/>
      <w:numFmt w:val="lowerRoman"/>
      <w:lvlText w:val="%9."/>
      <w:lvlJc w:val="right"/>
      <w:pPr>
        <w:ind w:left="4170" w:hanging="420"/>
      </w:pPr>
    </w:lvl>
  </w:abstractNum>
  <w:abstractNum w:abstractNumId="6" w15:restartNumberingAfterBreak="0">
    <w:nsid w:val="087B0561"/>
    <w:multiLevelType w:val="hybridMultilevel"/>
    <w:tmpl w:val="2DE4D254"/>
    <w:lvl w:ilvl="0" w:tplc="F05EDE16">
      <w:start w:val="1"/>
      <w:numFmt w:val="decimal"/>
      <w:lvlText w:val="%1."/>
      <w:lvlJc w:val="left"/>
      <w:pPr>
        <w:ind w:left="81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30" w:hanging="420"/>
      </w:pPr>
    </w:lvl>
    <w:lvl w:ilvl="2" w:tplc="0409001B" w:tentative="1">
      <w:start w:val="1"/>
      <w:numFmt w:val="lowerRoman"/>
      <w:lvlText w:val="%3."/>
      <w:lvlJc w:val="right"/>
      <w:pPr>
        <w:ind w:left="1650" w:hanging="420"/>
      </w:pPr>
    </w:lvl>
    <w:lvl w:ilvl="3" w:tplc="0409000F" w:tentative="1">
      <w:start w:val="1"/>
      <w:numFmt w:val="decimal"/>
      <w:lvlText w:val="%4."/>
      <w:lvlJc w:val="left"/>
      <w:pPr>
        <w:ind w:left="2070" w:hanging="420"/>
      </w:pPr>
    </w:lvl>
    <w:lvl w:ilvl="4" w:tplc="04090019" w:tentative="1">
      <w:start w:val="1"/>
      <w:numFmt w:val="lowerLetter"/>
      <w:lvlText w:val="%5)"/>
      <w:lvlJc w:val="left"/>
      <w:pPr>
        <w:ind w:left="2490" w:hanging="420"/>
      </w:pPr>
    </w:lvl>
    <w:lvl w:ilvl="5" w:tplc="0409001B" w:tentative="1">
      <w:start w:val="1"/>
      <w:numFmt w:val="lowerRoman"/>
      <w:lvlText w:val="%6."/>
      <w:lvlJc w:val="right"/>
      <w:pPr>
        <w:ind w:left="2910" w:hanging="420"/>
      </w:pPr>
    </w:lvl>
    <w:lvl w:ilvl="6" w:tplc="0409000F" w:tentative="1">
      <w:start w:val="1"/>
      <w:numFmt w:val="decimal"/>
      <w:lvlText w:val="%7."/>
      <w:lvlJc w:val="left"/>
      <w:pPr>
        <w:ind w:left="3330" w:hanging="420"/>
      </w:pPr>
    </w:lvl>
    <w:lvl w:ilvl="7" w:tplc="04090019" w:tentative="1">
      <w:start w:val="1"/>
      <w:numFmt w:val="lowerLetter"/>
      <w:lvlText w:val="%8)"/>
      <w:lvlJc w:val="left"/>
      <w:pPr>
        <w:ind w:left="3750" w:hanging="420"/>
      </w:pPr>
    </w:lvl>
    <w:lvl w:ilvl="8" w:tplc="0409001B" w:tentative="1">
      <w:start w:val="1"/>
      <w:numFmt w:val="lowerRoman"/>
      <w:lvlText w:val="%9."/>
      <w:lvlJc w:val="right"/>
      <w:pPr>
        <w:ind w:left="4170" w:hanging="420"/>
      </w:pPr>
    </w:lvl>
  </w:abstractNum>
  <w:abstractNum w:abstractNumId="7" w15:restartNumberingAfterBreak="0">
    <w:nsid w:val="088B7CED"/>
    <w:multiLevelType w:val="hybridMultilevel"/>
    <w:tmpl w:val="26DAC452"/>
    <w:lvl w:ilvl="0" w:tplc="45E0EEFE">
      <w:start w:val="1"/>
      <w:numFmt w:val="decimal"/>
      <w:lvlText w:val="%1."/>
      <w:lvlJc w:val="left"/>
      <w:pPr>
        <w:ind w:left="78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09C6182B"/>
    <w:multiLevelType w:val="hybridMultilevel"/>
    <w:tmpl w:val="BB40F49A"/>
    <w:lvl w:ilvl="0" w:tplc="C9D214C2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09E9739A"/>
    <w:multiLevelType w:val="hybridMultilevel"/>
    <w:tmpl w:val="D5C46D90"/>
    <w:lvl w:ilvl="0" w:tplc="F05EDE16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0BF73197"/>
    <w:multiLevelType w:val="hybridMultilevel"/>
    <w:tmpl w:val="0BB21C56"/>
    <w:lvl w:ilvl="0" w:tplc="75EEACF8">
      <w:start w:val="1"/>
      <w:numFmt w:val="decimal"/>
      <w:lvlText w:val="%1."/>
      <w:lvlJc w:val="left"/>
      <w:pPr>
        <w:ind w:left="780" w:hanging="36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0CDF0364"/>
    <w:multiLevelType w:val="hybridMultilevel"/>
    <w:tmpl w:val="57F25E5E"/>
    <w:lvl w:ilvl="0" w:tplc="16565DD2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108D18F1"/>
    <w:multiLevelType w:val="hybridMultilevel"/>
    <w:tmpl w:val="9654ADDE"/>
    <w:lvl w:ilvl="0" w:tplc="28581C0E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 w15:restartNumberingAfterBreak="0">
    <w:nsid w:val="11645E71"/>
    <w:multiLevelType w:val="hybridMultilevel"/>
    <w:tmpl w:val="DE4A744C"/>
    <w:lvl w:ilvl="0" w:tplc="F05EDE16">
      <w:start w:val="1"/>
      <w:numFmt w:val="decimal"/>
      <w:lvlText w:val="%1.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 w15:restartNumberingAfterBreak="0">
    <w:nsid w:val="12F1527D"/>
    <w:multiLevelType w:val="hybridMultilevel"/>
    <w:tmpl w:val="B55ADCF2"/>
    <w:lvl w:ilvl="0" w:tplc="F05EDE16">
      <w:start w:val="1"/>
      <w:numFmt w:val="decimal"/>
      <w:lvlText w:val="%1."/>
      <w:lvlJc w:val="left"/>
      <w:pPr>
        <w:ind w:left="81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30" w:hanging="420"/>
      </w:pPr>
    </w:lvl>
    <w:lvl w:ilvl="2" w:tplc="0409001B" w:tentative="1">
      <w:start w:val="1"/>
      <w:numFmt w:val="lowerRoman"/>
      <w:lvlText w:val="%3."/>
      <w:lvlJc w:val="right"/>
      <w:pPr>
        <w:ind w:left="1650" w:hanging="420"/>
      </w:pPr>
    </w:lvl>
    <w:lvl w:ilvl="3" w:tplc="0409000F" w:tentative="1">
      <w:start w:val="1"/>
      <w:numFmt w:val="decimal"/>
      <w:lvlText w:val="%4."/>
      <w:lvlJc w:val="left"/>
      <w:pPr>
        <w:ind w:left="2070" w:hanging="420"/>
      </w:pPr>
    </w:lvl>
    <w:lvl w:ilvl="4" w:tplc="04090019" w:tentative="1">
      <w:start w:val="1"/>
      <w:numFmt w:val="lowerLetter"/>
      <w:lvlText w:val="%5)"/>
      <w:lvlJc w:val="left"/>
      <w:pPr>
        <w:ind w:left="2490" w:hanging="420"/>
      </w:pPr>
    </w:lvl>
    <w:lvl w:ilvl="5" w:tplc="0409001B" w:tentative="1">
      <w:start w:val="1"/>
      <w:numFmt w:val="lowerRoman"/>
      <w:lvlText w:val="%6."/>
      <w:lvlJc w:val="right"/>
      <w:pPr>
        <w:ind w:left="2910" w:hanging="420"/>
      </w:pPr>
    </w:lvl>
    <w:lvl w:ilvl="6" w:tplc="0409000F" w:tentative="1">
      <w:start w:val="1"/>
      <w:numFmt w:val="decimal"/>
      <w:lvlText w:val="%7."/>
      <w:lvlJc w:val="left"/>
      <w:pPr>
        <w:ind w:left="3330" w:hanging="420"/>
      </w:pPr>
    </w:lvl>
    <w:lvl w:ilvl="7" w:tplc="04090019" w:tentative="1">
      <w:start w:val="1"/>
      <w:numFmt w:val="lowerLetter"/>
      <w:lvlText w:val="%8)"/>
      <w:lvlJc w:val="left"/>
      <w:pPr>
        <w:ind w:left="3750" w:hanging="420"/>
      </w:pPr>
    </w:lvl>
    <w:lvl w:ilvl="8" w:tplc="0409001B" w:tentative="1">
      <w:start w:val="1"/>
      <w:numFmt w:val="lowerRoman"/>
      <w:lvlText w:val="%9."/>
      <w:lvlJc w:val="right"/>
      <w:pPr>
        <w:ind w:left="4170" w:hanging="420"/>
      </w:pPr>
    </w:lvl>
  </w:abstractNum>
  <w:abstractNum w:abstractNumId="15" w15:restartNumberingAfterBreak="0">
    <w:nsid w:val="13597F28"/>
    <w:multiLevelType w:val="hybridMultilevel"/>
    <w:tmpl w:val="7B3E6C8E"/>
    <w:lvl w:ilvl="0" w:tplc="44EC8DE8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 w15:restartNumberingAfterBreak="0">
    <w:nsid w:val="13CC3DF1"/>
    <w:multiLevelType w:val="hybridMultilevel"/>
    <w:tmpl w:val="37EA8DF0"/>
    <w:lvl w:ilvl="0" w:tplc="C596BCCA">
      <w:start w:val="1"/>
      <w:numFmt w:val="decimal"/>
      <w:lvlText w:val="%1."/>
      <w:lvlJc w:val="left"/>
      <w:pPr>
        <w:ind w:left="780" w:hanging="360"/>
      </w:pPr>
      <w:rPr>
        <w:rFonts w:ascii="宋体" w:eastAsia="宋体" w:hAnsi="宋体" w:cs="宋体" w:hint="eastAsia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 w15:restartNumberingAfterBreak="0">
    <w:nsid w:val="16526F4D"/>
    <w:multiLevelType w:val="hybridMultilevel"/>
    <w:tmpl w:val="781C4F3C"/>
    <w:lvl w:ilvl="0" w:tplc="F05EDE16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 w15:restartNumberingAfterBreak="0">
    <w:nsid w:val="165B50B5"/>
    <w:multiLevelType w:val="hybridMultilevel"/>
    <w:tmpl w:val="EDEE71E6"/>
    <w:lvl w:ilvl="0" w:tplc="16565DD2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9" w15:restartNumberingAfterBreak="0">
    <w:nsid w:val="18466962"/>
    <w:multiLevelType w:val="hybridMultilevel"/>
    <w:tmpl w:val="64D6E99C"/>
    <w:lvl w:ilvl="0" w:tplc="F05EDE16">
      <w:start w:val="1"/>
      <w:numFmt w:val="decimal"/>
      <w:lvlText w:val="%1."/>
      <w:lvlJc w:val="left"/>
      <w:pPr>
        <w:ind w:left="81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30" w:hanging="420"/>
      </w:pPr>
    </w:lvl>
    <w:lvl w:ilvl="2" w:tplc="0409001B" w:tentative="1">
      <w:start w:val="1"/>
      <w:numFmt w:val="lowerRoman"/>
      <w:lvlText w:val="%3."/>
      <w:lvlJc w:val="right"/>
      <w:pPr>
        <w:ind w:left="1650" w:hanging="420"/>
      </w:pPr>
    </w:lvl>
    <w:lvl w:ilvl="3" w:tplc="0409000F" w:tentative="1">
      <w:start w:val="1"/>
      <w:numFmt w:val="decimal"/>
      <w:lvlText w:val="%4."/>
      <w:lvlJc w:val="left"/>
      <w:pPr>
        <w:ind w:left="2070" w:hanging="420"/>
      </w:pPr>
    </w:lvl>
    <w:lvl w:ilvl="4" w:tplc="04090019" w:tentative="1">
      <w:start w:val="1"/>
      <w:numFmt w:val="lowerLetter"/>
      <w:lvlText w:val="%5)"/>
      <w:lvlJc w:val="left"/>
      <w:pPr>
        <w:ind w:left="2490" w:hanging="420"/>
      </w:pPr>
    </w:lvl>
    <w:lvl w:ilvl="5" w:tplc="0409001B" w:tentative="1">
      <w:start w:val="1"/>
      <w:numFmt w:val="lowerRoman"/>
      <w:lvlText w:val="%6."/>
      <w:lvlJc w:val="right"/>
      <w:pPr>
        <w:ind w:left="2910" w:hanging="420"/>
      </w:pPr>
    </w:lvl>
    <w:lvl w:ilvl="6" w:tplc="0409000F" w:tentative="1">
      <w:start w:val="1"/>
      <w:numFmt w:val="decimal"/>
      <w:lvlText w:val="%7."/>
      <w:lvlJc w:val="left"/>
      <w:pPr>
        <w:ind w:left="3330" w:hanging="420"/>
      </w:pPr>
    </w:lvl>
    <w:lvl w:ilvl="7" w:tplc="04090019" w:tentative="1">
      <w:start w:val="1"/>
      <w:numFmt w:val="lowerLetter"/>
      <w:lvlText w:val="%8)"/>
      <w:lvlJc w:val="left"/>
      <w:pPr>
        <w:ind w:left="3750" w:hanging="420"/>
      </w:pPr>
    </w:lvl>
    <w:lvl w:ilvl="8" w:tplc="0409001B" w:tentative="1">
      <w:start w:val="1"/>
      <w:numFmt w:val="lowerRoman"/>
      <w:lvlText w:val="%9."/>
      <w:lvlJc w:val="right"/>
      <w:pPr>
        <w:ind w:left="4170" w:hanging="420"/>
      </w:pPr>
    </w:lvl>
  </w:abstractNum>
  <w:abstractNum w:abstractNumId="20" w15:restartNumberingAfterBreak="0">
    <w:nsid w:val="1B1357C5"/>
    <w:multiLevelType w:val="hybridMultilevel"/>
    <w:tmpl w:val="2D2C6290"/>
    <w:lvl w:ilvl="0" w:tplc="9FC86376">
      <w:start w:val="1"/>
      <w:numFmt w:val="decimal"/>
      <w:lvlText w:val="%1."/>
      <w:lvlJc w:val="left"/>
      <w:pPr>
        <w:ind w:left="780" w:hanging="360"/>
      </w:pPr>
      <w:rPr>
        <w:rFonts w:ascii="宋体" w:eastAsia="宋体" w:hAnsi="宋体" w:cs="宋体"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 w15:restartNumberingAfterBreak="0">
    <w:nsid w:val="1B901FBA"/>
    <w:multiLevelType w:val="hybridMultilevel"/>
    <w:tmpl w:val="ECFAD2CA"/>
    <w:lvl w:ilvl="0" w:tplc="16565DD2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2" w15:restartNumberingAfterBreak="0">
    <w:nsid w:val="1E280947"/>
    <w:multiLevelType w:val="hybridMultilevel"/>
    <w:tmpl w:val="D05E5AE8"/>
    <w:lvl w:ilvl="0" w:tplc="16565DD2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3" w15:restartNumberingAfterBreak="0">
    <w:nsid w:val="1ECE00B9"/>
    <w:multiLevelType w:val="hybridMultilevel"/>
    <w:tmpl w:val="9B3612D0"/>
    <w:lvl w:ilvl="0" w:tplc="B742E602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4" w15:restartNumberingAfterBreak="0">
    <w:nsid w:val="211132C6"/>
    <w:multiLevelType w:val="hybridMultilevel"/>
    <w:tmpl w:val="B290C0C0"/>
    <w:lvl w:ilvl="0" w:tplc="F05EDE16">
      <w:start w:val="1"/>
      <w:numFmt w:val="decimal"/>
      <w:lvlText w:val="%1.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5" w15:restartNumberingAfterBreak="0">
    <w:nsid w:val="24E655C2"/>
    <w:multiLevelType w:val="hybridMultilevel"/>
    <w:tmpl w:val="91BEB57A"/>
    <w:lvl w:ilvl="0" w:tplc="16565DD2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6" w15:restartNumberingAfterBreak="0">
    <w:nsid w:val="26640F5D"/>
    <w:multiLevelType w:val="hybridMultilevel"/>
    <w:tmpl w:val="3F1A4D82"/>
    <w:lvl w:ilvl="0" w:tplc="16565DD2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7" w15:restartNumberingAfterBreak="0">
    <w:nsid w:val="26780CCF"/>
    <w:multiLevelType w:val="hybridMultilevel"/>
    <w:tmpl w:val="8C82FA54"/>
    <w:lvl w:ilvl="0" w:tplc="9B5A681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8" w15:restartNumberingAfterBreak="0">
    <w:nsid w:val="2B4127AE"/>
    <w:multiLevelType w:val="hybridMultilevel"/>
    <w:tmpl w:val="ECFE5382"/>
    <w:lvl w:ilvl="0" w:tplc="16565DD2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9" w15:restartNumberingAfterBreak="0">
    <w:nsid w:val="2EF52E84"/>
    <w:multiLevelType w:val="hybridMultilevel"/>
    <w:tmpl w:val="742C467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0" w15:restartNumberingAfterBreak="0">
    <w:nsid w:val="32040080"/>
    <w:multiLevelType w:val="hybridMultilevel"/>
    <w:tmpl w:val="D1B8F79E"/>
    <w:lvl w:ilvl="0" w:tplc="878EF53E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1" w15:restartNumberingAfterBreak="0">
    <w:nsid w:val="373B1113"/>
    <w:multiLevelType w:val="hybridMultilevel"/>
    <w:tmpl w:val="A96ADC76"/>
    <w:lvl w:ilvl="0" w:tplc="1E589DA0">
      <w:start w:val="1"/>
      <w:numFmt w:val="decimal"/>
      <w:lvlText w:val="%1．"/>
      <w:lvlJc w:val="left"/>
      <w:pPr>
        <w:ind w:left="78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2" w15:restartNumberingAfterBreak="0">
    <w:nsid w:val="429517F2"/>
    <w:multiLevelType w:val="hybridMultilevel"/>
    <w:tmpl w:val="8A741334"/>
    <w:lvl w:ilvl="0" w:tplc="A44CAA8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3" w15:restartNumberingAfterBreak="0">
    <w:nsid w:val="44650E07"/>
    <w:multiLevelType w:val="hybridMultilevel"/>
    <w:tmpl w:val="288A8030"/>
    <w:lvl w:ilvl="0" w:tplc="357419D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4" w15:restartNumberingAfterBreak="0">
    <w:nsid w:val="47FF3559"/>
    <w:multiLevelType w:val="hybridMultilevel"/>
    <w:tmpl w:val="ECFAD2CA"/>
    <w:lvl w:ilvl="0" w:tplc="16565DD2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5" w15:restartNumberingAfterBreak="0">
    <w:nsid w:val="489009D6"/>
    <w:multiLevelType w:val="hybridMultilevel"/>
    <w:tmpl w:val="2D522AB4"/>
    <w:lvl w:ilvl="0" w:tplc="CD34E85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6" w15:restartNumberingAfterBreak="0">
    <w:nsid w:val="48966895"/>
    <w:multiLevelType w:val="hybridMultilevel"/>
    <w:tmpl w:val="10527306"/>
    <w:lvl w:ilvl="0" w:tplc="42C02CDA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7" w15:restartNumberingAfterBreak="0">
    <w:nsid w:val="4BA826EC"/>
    <w:multiLevelType w:val="hybridMultilevel"/>
    <w:tmpl w:val="A97A61CA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8" w15:restartNumberingAfterBreak="0">
    <w:nsid w:val="4C5820EA"/>
    <w:multiLevelType w:val="hybridMultilevel"/>
    <w:tmpl w:val="3E5CDC50"/>
    <w:lvl w:ilvl="0" w:tplc="4680042A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9" w15:restartNumberingAfterBreak="0">
    <w:nsid w:val="4E991C2D"/>
    <w:multiLevelType w:val="hybridMultilevel"/>
    <w:tmpl w:val="A25046E0"/>
    <w:lvl w:ilvl="0" w:tplc="F05EDE16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0" w15:restartNumberingAfterBreak="0">
    <w:nsid w:val="4F792CD2"/>
    <w:multiLevelType w:val="hybridMultilevel"/>
    <w:tmpl w:val="EE502FD4"/>
    <w:lvl w:ilvl="0" w:tplc="F05EDE16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1" w15:restartNumberingAfterBreak="0">
    <w:nsid w:val="512127C2"/>
    <w:multiLevelType w:val="hybridMultilevel"/>
    <w:tmpl w:val="EE502FD4"/>
    <w:lvl w:ilvl="0" w:tplc="F05EDE16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2" w15:restartNumberingAfterBreak="0">
    <w:nsid w:val="536F134A"/>
    <w:multiLevelType w:val="hybridMultilevel"/>
    <w:tmpl w:val="749C2A32"/>
    <w:lvl w:ilvl="0" w:tplc="F05EDE16">
      <w:start w:val="1"/>
      <w:numFmt w:val="decimal"/>
      <w:lvlText w:val="%1."/>
      <w:lvlJc w:val="left"/>
      <w:pPr>
        <w:ind w:left="81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30" w:hanging="420"/>
      </w:pPr>
    </w:lvl>
    <w:lvl w:ilvl="2" w:tplc="0409001B" w:tentative="1">
      <w:start w:val="1"/>
      <w:numFmt w:val="lowerRoman"/>
      <w:lvlText w:val="%3."/>
      <w:lvlJc w:val="right"/>
      <w:pPr>
        <w:ind w:left="1650" w:hanging="420"/>
      </w:pPr>
    </w:lvl>
    <w:lvl w:ilvl="3" w:tplc="0409000F" w:tentative="1">
      <w:start w:val="1"/>
      <w:numFmt w:val="decimal"/>
      <w:lvlText w:val="%4."/>
      <w:lvlJc w:val="left"/>
      <w:pPr>
        <w:ind w:left="2070" w:hanging="420"/>
      </w:pPr>
    </w:lvl>
    <w:lvl w:ilvl="4" w:tplc="04090019" w:tentative="1">
      <w:start w:val="1"/>
      <w:numFmt w:val="lowerLetter"/>
      <w:lvlText w:val="%5)"/>
      <w:lvlJc w:val="left"/>
      <w:pPr>
        <w:ind w:left="2490" w:hanging="420"/>
      </w:pPr>
    </w:lvl>
    <w:lvl w:ilvl="5" w:tplc="0409001B" w:tentative="1">
      <w:start w:val="1"/>
      <w:numFmt w:val="lowerRoman"/>
      <w:lvlText w:val="%6."/>
      <w:lvlJc w:val="right"/>
      <w:pPr>
        <w:ind w:left="2910" w:hanging="420"/>
      </w:pPr>
    </w:lvl>
    <w:lvl w:ilvl="6" w:tplc="0409000F" w:tentative="1">
      <w:start w:val="1"/>
      <w:numFmt w:val="decimal"/>
      <w:lvlText w:val="%7."/>
      <w:lvlJc w:val="left"/>
      <w:pPr>
        <w:ind w:left="3330" w:hanging="420"/>
      </w:pPr>
    </w:lvl>
    <w:lvl w:ilvl="7" w:tplc="04090019" w:tentative="1">
      <w:start w:val="1"/>
      <w:numFmt w:val="lowerLetter"/>
      <w:lvlText w:val="%8)"/>
      <w:lvlJc w:val="left"/>
      <w:pPr>
        <w:ind w:left="3750" w:hanging="420"/>
      </w:pPr>
    </w:lvl>
    <w:lvl w:ilvl="8" w:tplc="0409001B" w:tentative="1">
      <w:start w:val="1"/>
      <w:numFmt w:val="lowerRoman"/>
      <w:lvlText w:val="%9."/>
      <w:lvlJc w:val="right"/>
      <w:pPr>
        <w:ind w:left="4170" w:hanging="420"/>
      </w:pPr>
    </w:lvl>
  </w:abstractNum>
  <w:abstractNum w:abstractNumId="43" w15:restartNumberingAfterBreak="0">
    <w:nsid w:val="58AC11DB"/>
    <w:multiLevelType w:val="hybridMultilevel"/>
    <w:tmpl w:val="E6480790"/>
    <w:lvl w:ilvl="0" w:tplc="F05EDE16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4" w15:restartNumberingAfterBreak="0">
    <w:nsid w:val="59B30086"/>
    <w:multiLevelType w:val="hybridMultilevel"/>
    <w:tmpl w:val="B130F91A"/>
    <w:lvl w:ilvl="0" w:tplc="16565DD2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5" w15:restartNumberingAfterBreak="0">
    <w:nsid w:val="5A0A6FC4"/>
    <w:multiLevelType w:val="hybridMultilevel"/>
    <w:tmpl w:val="E6480790"/>
    <w:lvl w:ilvl="0" w:tplc="F05EDE16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6" w15:restartNumberingAfterBreak="0">
    <w:nsid w:val="5A925B1F"/>
    <w:multiLevelType w:val="hybridMultilevel"/>
    <w:tmpl w:val="879627CE"/>
    <w:lvl w:ilvl="0" w:tplc="855225A4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7" w15:restartNumberingAfterBreak="0">
    <w:nsid w:val="5B912487"/>
    <w:multiLevelType w:val="hybridMultilevel"/>
    <w:tmpl w:val="4EA213D0"/>
    <w:lvl w:ilvl="0" w:tplc="16565DD2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8" w15:restartNumberingAfterBreak="0">
    <w:nsid w:val="5CA1435C"/>
    <w:multiLevelType w:val="hybridMultilevel"/>
    <w:tmpl w:val="DA8A9072"/>
    <w:lvl w:ilvl="0" w:tplc="21982BA6">
      <w:start w:val="1"/>
      <w:numFmt w:val="decimal"/>
      <w:lvlText w:val="%1."/>
      <w:lvlJc w:val="left"/>
      <w:pPr>
        <w:ind w:left="75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30" w:hanging="420"/>
      </w:pPr>
    </w:lvl>
    <w:lvl w:ilvl="2" w:tplc="0409001B" w:tentative="1">
      <w:start w:val="1"/>
      <w:numFmt w:val="lowerRoman"/>
      <w:lvlText w:val="%3."/>
      <w:lvlJc w:val="right"/>
      <w:pPr>
        <w:ind w:left="1650" w:hanging="420"/>
      </w:pPr>
    </w:lvl>
    <w:lvl w:ilvl="3" w:tplc="0409000F" w:tentative="1">
      <w:start w:val="1"/>
      <w:numFmt w:val="decimal"/>
      <w:lvlText w:val="%4."/>
      <w:lvlJc w:val="left"/>
      <w:pPr>
        <w:ind w:left="2070" w:hanging="420"/>
      </w:pPr>
    </w:lvl>
    <w:lvl w:ilvl="4" w:tplc="04090019" w:tentative="1">
      <w:start w:val="1"/>
      <w:numFmt w:val="lowerLetter"/>
      <w:lvlText w:val="%5)"/>
      <w:lvlJc w:val="left"/>
      <w:pPr>
        <w:ind w:left="2490" w:hanging="420"/>
      </w:pPr>
    </w:lvl>
    <w:lvl w:ilvl="5" w:tplc="0409001B" w:tentative="1">
      <w:start w:val="1"/>
      <w:numFmt w:val="lowerRoman"/>
      <w:lvlText w:val="%6."/>
      <w:lvlJc w:val="right"/>
      <w:pPr>
        <w:ind w:left="2910" w:hanging="420"/>
      </w:pPr>
    </w:lvl>
    <w:lvl w:ilvl="6" w:tplc="0409000F" w:tentative="1">
      <w:start w:val="1"/>
      <w:numFmt w:val="decimal"/>
      <w:lvlText w:val="%7."/>
      <w:lvlJc w:val="left"/>
      <w:pPr>
        <w:ind w:left="3330" w:hanging="420"/>
      </w:pPr>
    </w:lvl>
    <w:lvl w:ilvl="7" w:tplc="04090019" w:tentative="1">
      <w:start w:val="1"/>
      <w:numFmt w:val="lowerLetter"/>
      <w:lvlText w:val="%8)"/>
      <w:lvlJc w:val="left"/>
      <w:pPr>
        <w:ind w:left="3750" w:hanging="420"/>
      </w:pPr>
    </w:lvl>
    <w:lvl w:ilvl="8" w:tplc="0409001B" w:tentative="1">
      <w:start w:val="1"/>
      <w:numFmt w:val="lowerRoman"/>
      <w:lvlText w:val="%9."/>
      <w:lvlJc w:val="right"/>
      <w:pPr>
        <w:ind w:left="4170" w:hanging="420"/>
      </w:pPr>
    </w:lvl>
  </w:abstractNum>
  <w:abstractNum w:abstractNumId="49" w15:restartNumberingAfterBreak="0">
    <w:nsid w:val="5F3C4EA1"/>
    <w:multiLevelType w:val="hybridMultilevel"/>
    <w:tmpl w:val="1E9EF5A8"/>
    <w:lvl w:ilvl="0" w:tplc="798A072A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0" w15:restartNumberingAfterBreak="0">
    <w:nsid w:val="61C3500D"/>
    <w:multiLevelType w:val="hybridMultilevel"/>
    <w:tmpl w:val="7EFE729C"/>
    <w:lvl w:ilvl="0" w:tplc="9470EFA8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51" w15:restartNumberingAfterBreak="0">
    <w:nsid w:val="66A507B4"/>
    <w:multiLevelType w:val="hybridMultilevel"/>
    <w:tmpl w:val="E1E6E4D0"/>
    <w:lvl w:ilvl="0" w:tplc="16565DD2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2" w15:restartNumberingAfterBreak="0">
    <w:nsid w:val="67032667"/>
    <w:multiLevelType w:val="hybridMultilevel"/>
    <w:tmpl w:val="6C8A513A"/>
    <w:lvl w:ilvl="0" w:tplc="86782EEC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3" w15:restartNumberingAfterBreak="0">
    <w:nsid w:val="67045AFC"/>
    <w:multiLevelType w:val="hybridMultilevel"/>
    <w:tmpl w:val="4EA213D0"/>
    <w:lvl w:ilvl="0" w:tplc="16565DD2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4" w15:restartNumberingAfterBreak="0">
    <w:nsid w:val="67C95FAB"/>
    <w:multiLevelType w:val="hybridMultilevel"/>
    <w:tmpl w:val="D4CADCE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5" w15:restartNumberingAfterBreak="0">
    <w:nsid w:val="684C6B26"/>
    <w:multiLevelType w:val="hybridMultilevel"/>
    <w:tmpl w:val="F7367DD8"/>
    <w:lvl w:ilvl="0" w:tplc="860ACEEE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6" w15:restartNumberingAfterBreak="0">
    <w:nsid w:val="69CC0D82"/>
    <w:multiLevelType w:val="hybridMultilevel"/>
    <w:tmpl w:val="5FE2B888"/>
    <w:lvl w:ilvl="0" w:tplc="16565DD2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7" w15:restartNumberingAfterBreak="0">
    <w:nsid w:val="6E8C516B"/>
    <w:multiLevelType w:val="hybridMultilevel"/>
    <w:tmpl w:val="82068D0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8" w15:restartNumberingAfterBreak="0">
    <w:nsid w:val="74996031"/>
    <w:multiLevelType w:val="hybridMultilevel"/>
    <w:tmpl w:val="9F96D1B6"/>
    <w:lvl w:ilvl="0" w:tplc="8E48054C">
      <w:start w:val="1"/>
      <w:numFmt w:val="decimal"/>
      <w:lvlText w:val="%1."/>
      <w:lvlJc w:val="left"/>
      <w:pPr>
        <w:ind w:left="780" w:hanging="36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9" w15:restartNumberingAfterBreak="0">
    <w:nsid w:val="74F94E4D"/>
    <w:multiLevelType w:val="hybridMultilevel"/>
    <w:tmpl w:val="CDF24FB0"/>
    <w:lvl w:ilvl="0" w:tplc="10783B8C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0" w15:restartNumberingAfterBreak="0">
    <w:nsid w:val="75A64002"/>
    <w:multiLevelType w:val="hybridMultilevel"/>
    <w:tmpl w:val="02DE7F36"/>
    <w:lvl w:ilvl="0" w:tplc="07EEA470">
      <w:start w:val="1"/>
      <w:numFmt w:val="decimal"/>
      <w:lvlText w:val="%1."/>
      <w:lvlJc w:val="left"/>
      <w:pPr>
        <w:ind w:left="78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1" w15:restartNumberingAfterBreak="0">
    <w:nsid w:val="77137147"/>
    <w:multiLevelType w:val="hybridMultilevel"/>
    <w:tmpl w:val="B290C0C0"/>
    <w:lvl w:ilvl="0" w:tplc="F05EDE16">
      <w:start w:val="1"/>
      <w:numFmt w:val="decimal"/>
      <w:lvlText w:val="%1.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2" w15:restartNumberingAfterBreak="0">
    <w:nsid w:val="7A9D29EC"/>
    <w:multiLevelType w:val="hybridMultilevel"/>
    <w:tmpl w:val="37EA8DF0"/>
    <w:lvl w:ilvl="0" w:tplc="C596BCCA">
      <w:start w:val="1"/>
      <w:numFmt w:val="decimal"/>
      <w:lvlText w:val="%1."/>
      <w:lvlJc w:val="left"/>
      <w:pPr>
        <w:ind w:left="780" w:hanging="360"/>
      </w:pPr>
      <w:rPr>
        <w:rFonts w:ascii="宋体" w:eastAsia="宋体" w:hAnsi="宋体" w:cs="宋体" w:hint="eastAsia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3" w15:restartNumberingAfterBreak="0">
    <w:nsid w:val="7CEB11DC"/>
    <w:multiLevelType w:val="hybridMultilevel"/>
    <w:tmpl w:val="91BEB57A"/>
    <w:lvl w:ilvl="0" w:tplc="16565DD2">
      <w:start w:val="1"/>
      <w:numFmt w:val="decimal"/>
      <w:lvlText w:val="%1.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4" w15:restartNumberingAfterBreak="0">
    <w:nsid w:val="7F3432A5"/>
    <w:multiLevelType w:val="hybridMultilevel"/>
    <w:tmpl w:val="6C765E1C"/>
    <w:lvl w:ilvl="0" w:tplc="3E9EAAC2">
      <w:start w:val="1"/>
      <w:numFmt w:val="decimal"/>
      <w:lvlText w:val="%1."/>
      <w:lvlJc w:val="left"/>
      <w:pPr>
        <w:ind w:left="780" w:hanging="360"/>
      </w:pPr>
      <w:rPr>
        <w:rFonts w:ascii="宋体" w:eastAsia="宋体" w:hAnsi="宋体" w:cs="宋体" w:hint="eastAsia"/>
        <w:color w:val="1F0909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31"/>
  </w:num>
  <w:num w:numId="2">
    <w:abstractNumId w:val="33"/>
  </w:num>
  <w:num w:numId="3">
    <w:abstractNumId w:val="10"/>
  </w:num>
  <w:num w:numId="4">
    <w:abstractNumId w:val="35"/>
  </w:num>
  <w:num w:numId="5">
    <w:abstractNumId w:val="55"/>
  </w:num>
  <w:num w:numId="6">
    <w:abstractNumId w:val="1"/>
  </w:num>
  <w:num w:numId="7">
    <w:abstractNumId w:val="27"/>
  </w:num>
  <w:num w:numId="8">
    <w:abstractNumId w:val="59"/>
  </w:num>
  <w:num w:numId="9">
    <w:abstractNumId w:val="57"/>
  </w:num>
  <w:num w:numId="10">
    <w:abstractNumId w:val="50"/>
  </w:num>
  <w:num w:numId="11">
    <w:abstractNumId w:val="60"/>
  </w:num>
  <w:num w:numId="12">
    <w:abstractNumId w:val="12"/>
  </w:num>
  <w:num w:numId="13">
    <w:abstractNumId w:val="2"/>
  </w:num>
  <w:num w:numId="14">
    <w:abstractNumId w:val="52"/>
  </w:num>
  <w:num w:numId="15">
    <w:abstractNumId w:val="46"/>
  </w:num>
  <w:num w:numId="16">
    <w:abstractNumId w:val="36"/>
  </w:num>
  <w:num w:numId="17">
    <w:abstractNumId w:val="38"/>
  </w:num>
  <w:num w:numId="18">
    <w:abstractNumId w:val="15"/>
  </w:num>
  <w:num w:numId="19">
    <w:abstractNumId w:val="49"/>
  </w:num>
  <w:num w:numId="20">
    <w:abstractNumId w:val="0"/>
  </w:num>
  <w:num w:numId="21">
    <w:abstractNumId w:val="30"/>
  </w:num>
  <w:num w:numId="22">
    <w:abstractNumId w:val="54"/>
  </w:num>
  <w:num w:numId="23">
    <w:abstractNumId w:val="43"/>
  </w:num>
  <w:num w:numId="24">
    <w:abstractNumId w:val="45"/>
  </w:num>
  <w:num w:numId="25">
    <w:abstractNumId w:val="24"/>
  </w:num>
  <w:num w:numId="26">
    <w:abstractNumId w:val="61"/>
  </w:num>
  <w:num w:numId="27">
    <w:abstractNumId w:val="42"/>
  </w:num>
  <w:num w:numId="28">
    <w:abstractNumId w:val="19"/>
  </w:num>
  <w:num w:numId="29">
    <w:abstractNumId w:val="14"/>
  </w:num>
  <w:num w:numId="30">
    <w:abstractNumId w:val="6"/>
  </w:num>
  <w:num w:numId="31">
    <w:abstractNumId w:val="5"/>
  </w:num>
  <w:num w:numId="32">
    <w:abstractNumId w:val="48"/>
  </w:num>
  <w:num w:numId="33">
    <w:abstractNumId w:val="39"/>
  </w:num>
  <w:num w:numId="34">
    <w:abstractNumId w:val="9"/>
  </w:num>
  <w:num w:numId="35">
    <w:abstractNumId w:val="40"/>
  </w:num>
  <w:num w:numId="36">
    <w:abstractNumId w:val="41"/>
  </w:num>
  <w:num w:numId="37">
    <w:abstractNumId w:val="17"/>
  </w:num>
  <w:num w:numId="38">
    <w:abstractNumId w:val="3"/>
  </w:num>
  <w:num w:numId="39">
    <w:abstractNumId w:val="20"/>
  </w:num>
  <w:num w:numId="40">
    <w:abstractNumId w:val="23"/>
  </w:num>
  <w:num w:numId="41">
    <w:abstractNumId w:val="63"/>
  </w:num>
  <w:num w:numId="42">
    <w:abstractNumId w:val="25"/>
  </w:num>
  <w:num w:numId="43">
    <w:abstractNumId w:val="13"/>
  </w:num>
  <w:num w:numId="44">
    <w:abstractNumId w:val="51"/>
  </w:num>
  <w:num w:numId="45">
    <w:abstractNumId w:val="18"/>
  </w:num>
  <w:num w:numId="46">
    <w:abstractNumId w:val="26"/>
  </w:num>
  <w:num w:numId="47">
    <w:abstractNumId w:val="34"/>
  </w:num>
  <w:num w:numId="48">
    <w:abstractNumId w:val="21"/>
  </w:num>
  <w:num w:numId="49">
    <w:abstractNumId w:val="56"/>
  </w:num>
  <w:num w:numId="50">
    <w:abstractNumId w:val="29"/>
  </w:num>
  <w:num w:numId="51">
    <w:abstractNumId w:val="37"/>
  </w:num>
  <w:num w:numId="52">
    <w:abstractNumId w:val="44"/>
  </w:num>
  <w:num w:numId="53">
    <w:abstractNumId w:val="22"/>
  </w:num>
  <w:num w:numId="54">
    <w:abstractNumId w:val="11"/>
  </w:num>
  <w:num w:numId="55">
    <w:abstractNumId w:val="4"/>
  </w:num>
  <w:num w:numId="56">
    <w:abstractNumId w:val="28"/>
  </w:num>
  <w:num w:numId="57">
    <w:abstractNumId w:val="47"/>
  </w:num>
  <w:num w:numId="58">
    <w:abstractNumId w:val="53"/>
  </w:num>
  <w:num w:numId="59">
    <w:abstractNumId w:val="64"/>
  </w:num>
  <w:num w:numId="60">
    <w:abstractNumId w:val="62"/>
  </w:num>
  <w:num w:numId="61">
    <w:abstractNumId w:val="16"/>
  </w:num>
  <w:num w:numId="62">
    <w:abstractNumId w:val="58"/>
  </w:num>
  <w:num w:numId="63">
    <w:abstractNumId w:val="8"/>
  </w:num>
  <w:num w:numId="64">
    <w:abstractNumId w:val="32"/>
  </w:num>
  <w:num w:numId="65">
    <w:abstractNumId w:val="7"/>
  </w:num>
  <w:numIdMacAtCleanup w:val="6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6095"/>
    <w:rsid w:val="0000099D"/>
    <w:rsid w:val="00000EE2"/>
    <w:rsid w:val="00002C0A"/>
    <w:rsid w:val="00002D3C"/>
    <w:rsid w:val="00005165"/>
    <w:rsid w:val="00006FC8"/>
    <w:rsid w:val="0000702D"/>
    <w:rsid w:val="00007345"/>
    <w:rsid w:val="000076B2"/>
    <w:rsid w:val="00011A73"/>
    <w:rsid w:val="00012E7E"/>
    <w:rsid w:val="00016501"/>
    <w:rsid w:val="00020757"/>
    <w:rsid w:val="00022D99"/>
    <w:rsid w:val="000232D1"/>
    <w:rsid w:val="00023A9F"/>
    <w:rsid w:val="00023DF1"/>
    <w:rsid w:val="000241AD"/>
    <w:rsid w:val="0002502F"/>
    <w:rsid w:val="000251B4"/>
    <w:rsid w:val="00025AEA"/>
    <w:rsid w:val="00025BCC"/>
    <w:rsid w:val="00025DE4"/>
    <w:rsid w:val="00026133"/>
    <w:rsid w:val="00031A72"/>
    <w:rsid w:val="00034BD9"/>
    <w:rsid w:val="0003563A"/>
    <w:rsid w:val="00035887"/>
    <w:rsid w:val="0003642F"/>
    <w:rsid w:val="00036FA2"/>
    <w:rsid w:val="0003790B"/>
    <w:rsid w:val="00037CC9"/>
    <w:rsid w:val="00037E4D"/>
    <w:rsid w:val="0004085A"/>
    <w:rsid w:val="00040D15"/>
    <w:rsid w:val="00041613"/>
    <w:rsid w:val="0004235B"/>
    <w:rsid w:val="00042F03"/>
    <w:rsid w:val="00042F27"/>
    <w:rsid w:val="00044B4E"/>
    <w:rsid w:val="000463FF"/>
    <w:rsid w:val="00046712"/>
    <w:rsid w:val="00047AF8"/>
    <w:rsid w:val="000503DB"/>
    <w:rsid w:val="00050571"/>
    <w:rsid w:val="00057CB8"/>
    <w:rsid w:val="00060A32"/>
    <w:rsid w:val="00062301"/>
    <w:rsid w:val="00063180"/>
    <w:rsid w:val="0006356E"/>
    <w:rsid w:val="0006364F"/>
    <w:rsid w:val="000645DA"/>
    <w:rsid w:val="00064C01"/>
    <w:rsid w:val="00064EBE"/>
    <w:rsid w:val="000658A4"/>
    <w:rsid w:val="000658FD"/>
    <w:rsid w:val="00067B91"/>
    <w:rsid w:val="00067EFE"/>
    <w:rsid w:val="00071663"/>
    <w:rsid w:val="00071CE4"/>
    <w:rsid w:val="00072B7D"/>
    <w:rsid w:val="00073A45"/>
    <w:rsid w:val="0007401D"/>
    <w:rsid w:val="000748FB"/>
    <w:rsid w:val="0007670A"/>
    <w:rsid w:val="00077564"/>
    <w:rsid w:val="000778AB"/>
    <w:rsid w:val="0008011A"/>
    <w:rsid w:val="00080172"/>
    <w:rsid w:val="00086251"/>
    <w:rsid w:val="00086F6D"/>
    <w:rsid w:val="00091310"/>
    <w:rsid w:val="00092559"/>
    <w:rsid w:val="00094E5B"/>
    <w:rsid w:val="00094F30"/>
    <w:rsid w:val="00095476"/>
    <w:rsid w:val="000A0124"/>
    <w:rsid w:val="000A0FB0"/>
    <w:rsid w:val="000A103D"/>
    <w:rsid w:val="000A2421"/>
    <w:rsid w:val="000A2D3F"/>
    <w:rsid w:val="000A4B37"/>
    <w:rsid w:val="000A6B50"/>
    <w:rsid w:val="000A7D28"/>
    <w:rsid w:val="000B01D1"/>
    <w:rsid w:val="000B0265"/>
    <w:rsid w:val="000B0733"/>
    <w:rsid w:val="000B0D4F"/>
    <w:rsid w:val="000B11E2"/>
    <w:rsid w:val="000B1934"/>
    <w:rsid w:val="000B1AB2"/>
    <w:rsid w:val="000B3C22"/>
    <w:rsid w:val="000B5FDB"/>
    <w:rsid w:val="000B76B6"/>
    <w:rsid w:val="000C091A"/>
    <w:rsid w:val="000C1742"/>
    <w:rsid w:val="000C3DB2"/>
    <w:rsid w:val="000C4CE8"/>
    <w:rsid w:val="000C5854"/>
    <w:rsid w:val="000C6FC7"/>
    <w:rsid w:val="000C7EEE"/>
    <w:rsid w:val="000D11CA"/>
    <w:rsid w:val="000D204D"/>
    <w:rsid w:val="000D2C40"/>
    <w:rsid w:val="000D3D21"/>
    <w:rsid w:val="000D493C"/>
    <w:rsid w:val="000D4C48"/>
    <w:rsid w:val="000D5795"/>
    <w:rsid w:val="000D603B"/>
    <w:rsid w:val="000D6093"/>
    <w:rsid w:val="000D6710"/>
    <w:rsid w:val="000D6FE0"/>
    <w:rsid w:val="000D70E1"/>
    <w:rsid w:val="000E0A3E"/>
    <w:rsid w:val="000E12F7"/>
    <w:rsid w:val="000E25C2"/>
    <w:rsid w:val="000E3116"/>
    <w:rsid w:val="000E69C4"/>
    <w:rsid w:val="000E6BC3"/>
    <w:rsid w:val="000E7C61"/>
    <w:rsid w:val="000F373C"/>
    <w:rsid w:val="000F39C0"/>
    <w:rsid w:val="000F5A9A"/>
    <w:rsid w:val="000F5DA6"/>
    <w:rsid w:val="000F6300"/>
    <w:rsid w:val="000F756B"/>
    <w:rsid w:val="000F77AF"/>
    <w:rsid w:val="00100C13"/>
    <w:rsid w:val="00103C8E"/>
    <w:rsid w:val="00104B69"/>
    <w:rsid w:val="00107BA4"/>
    <w:rsid w:val="00110275"/>
    <w:rsid w:val="001109AB"/>
    <w:rsid w:val="00113050"/>
    <w:rsid w:val="00113D20"/>
    <w:rsid w:val="00113F69"/>
    <w:rsid w:val="001142C8"/>
    <w:rsid w:val="001147DC"/>
    <w:rsid w:val="00114AA3"/>
    <w:rsid w:val="0011587C"/>
    <w:rsid w:val="001161BD"/>
    <w:rsid w:val="001168E7"/>
    <w:rsid w:val="0012077A"/>
    <w:rsid w:val="00120E0E"/>
    <w:rsid w:val="00121271"/>
    <w:rsid w:val="0012281B"/>
    <w:rsid w:val="00122A64"/>
    <w:rsid w:val="00122DD7"/>
    <w:rsid w:val="001259B5"/>
    <w:rsid w:val="00125CEC"/>
    <w:rsid w:val="001263DF"/>
    <w:rsid w:val="001269D9"/>
    <w:rsid w:val="00126D76"/>
    <w:rsid w:val="001271F8"/>
    <w:rsid w:val="00127BE7"/>
    <w:rsid w:val="001305D3"/>
    <w:rsid w:val="001306C4"/>
    <w:rsid w:val="001312A4"/>
    <w:rsid w:val="00131358"/>
    <w:rsid w:val="00131C77"/>
    <w:rsid w:val="00134214"/>
    <w:rsid w:val="00134982"/>
    <w:rsid w:val="00142064"/>
    <w:rsid w:val="00143D24"/>
    <w:rsid w:val="00144124"/>
    <w:rsid w:val="001471FA"/>
    <w:rsid w:val="0015047B"/>
    <w:rsid w:val="00151302"/>
    <w:rsid w:val="00152C3E"/>
    <w:rsid w:val="00153E02"/>
    <w:rsid w:val="00154640"/>
    <w:rsid w:val="00155CD5"/>
    <w:rsid w:val="00160EF6"/>
    <w:rsid w:val="0016172C"/>
    <w:rsid w:val="0016358E"/>
    <w:rsid w:val="00164C7C"/>
    <w:rsid w:val="001659DC"/>
    <w:rsid w:val="00167322"/>
    <w:rsid w:val="0017048D"/>
    <w:rsid w:val="00170B12"/>
    <w:rsid w:val="00170DCD"/>
    <w:rsid w:val="00170ED8"/>
    <w:rsid w:val="00173C9E"/>
    <w:rsid w:val="001755C2"/>
    <w:rsid w:val="00182FA1"/>
    <w:rsid w:val="00183298"/>
    <w:rsid w:val="00186027"/>
    <w:rsid w:val="00186922"/>
    <w:rsid w:val="001871C6"/>
    <w:rsid w:val="00187B51"/>
    <w:rsid w:val="0019217B"/>
    <w:rsid w:val="00193B89"/>
    <w:rsid w:val="00193EEC"/>
    <w:rsid w:val="0019524A"/>
    <w:rsid w:val="00195DB5"/>
    <w:rsid w:val="0019677F"/>
    <w:rsid w:val="00197ADC"/>
    <w:rsid w:val="001A11FE"/>
    <w:rsid w:val="001A319D"/>
    <w:rsid w:val="001A3252"/>
    <w:rsid w:val="001A34E3"/>
    <w:rsid w:val="001A39C7"/>
    <w:rsid w:val="001A4F4D"/>
    <w:rsid w:val="001A79C0"/>
    <w:rsid w:val="001B009B"/>
    <w:rsid w:val="001B039D"/>
    <w:rsid w:val="001B1380"/>
    <w:rsid w:val="001B4758"/>
    <w:rsid w:val="001B4F07"/>
    <w:rsid w:val="001B5668"/>
    <w:rsid w:val="001B7150"/>
    <w:rsid w:val="001C140A"/>
    <w:rsid w:val="001C182F"/>
    <w:rsid w:val="001C1908"/>
    <w:rsid w:val="001C217B"/>
    <w:rsid w:val="001C5456"/>
    <w:rsid w:val="001C54EC"/>
    <w:rsid w:val="001C5AD9"/>
    <w:rsid w:val="001C7068"/>
    <w:rsid w:val="001D0B1D"/>
    <w:rsid w:val="001D17E0"/>
    <w:rsid w:val="001D21D7"/>
    <w:rsid w:val="001D42EF"/>
    <w:rsid w:val="001E1E09"/>
    <w:rsid w:val="001E61FF"/>
    <w:rsid w:val="001F041A"/>
    <w:rsid w:val="001F1225"/>
    <w:rsid w:val="001F12C5"/>
    <w:rsid w:val="001F1660"/>
    <w:rsid w:val="001F1B15"/>
    <w:rsid w:val="001F2855"/>
    <w:rsid w:val="001F3C45"/>
    <w:rsid w:val="001F4D3D"/>
    <w:rsid w:val="001F5FAA"/>
    <w:rsid w:val="001F6C6D"/>
    <w:rsid w:val="001F79CF"/>
    <w:rsid w:val="002001D6"/>
    <w:rsid w:val="00203262"/>
    <w:rsid w:val="00203CEE"/>
    <w:rsid w:val="002062A2"/>
    <w:rsid w:val="002111E0"/>
    <w:rsid w:val="00214468"/>
    <w:rsid w:val="002167A2"/>
    <w:rsid w:val="00216AF9"/>
    <w:rsid w:val="00216B7A"/>
    <w:rsid w:val="0022224F"/>
    <w:rsid w:val="00222680"/>
    <w:rsid w:val="00222B84"/>
    <w:rsid w:val="00222F9E"/>
    <w:rsid w:val="0022368D"/>
    <w:rsid w:val="00223C88"/>
    <w:rsid w:val="00224FED"/>
    <w:rsid w:val="00225CF7"/>
    <w:rsid w:val="00227299"/>
    <w:rsid w:val="00227E2E"/>
    <w:rsid w:val="00232192"/>
    <w:rsid w:val="002339C6"/>
    <w:rsid w:val="00234756"/>
    <w:rsid w:val="00234C04"/>
    <w:rsid w:val="0023527D"/>
    <w:rsid w:val="00235D37"/>
    <w:rsid w:val="00237A48"/>
    <w:rsid w:val="0024016E"/>
    <w:rsid w:val="002411FD"/>
    <w:rsid w:val="002412FF"/>
    <w:rsid w:val="00241D10"/>
    <w:rsid w:val="00241EFA"/>
    <w:rsid w:val="00242AB2"/>
    <w:rsid w:val="00243730"/>
    <w:rsid w:val="002437DF"/>
    <w:rsid w:val="00244D3F"/>
    <w:rsid w:val="00244F7F"/>
    <w:rsid w:val="002458DB"/>
    <w:rsid w:val="00246364"/>
    <w:rsid w:val="002473DE"/>
    <w:rsid w:val="0025526B"/>
    <w:rsid w:val="00255359"/>
    <w:rsid w:val="002558B0"/>
    <w:rsid w:val="0025788C"/>
    <w:rsid w:val="00257924"/>
    <w:rsid w:val="002605B9"/>
    <w:rsid w:val="002605F4"/>
    <w:rsid w:val="00261F58"/>
    <w:rsid w:val="002622A7"/>
    <w:rsid w:val="0026278B"/>
    <w:rsid w:val="0026302F"/>
    <w:rsid w:val="002642C3"/>
    <w:rsid w:val="0026449F"/>
    <w:rsid w:val="00264F2E"/>
    <w:rsid w:val="00265266"/>
    <w:rsid w:val="002667A8"/>
    <w:rsid w:val="00266916"/>
    <w:rsid w:val="00266C60"/>
    <w:rsid w:val="00267668"/>
    <w:rsid w:val="002678F8"/>
    <w:rsid w:val="00270E4B"/>
    <w:rsid w:val="0027219E"/>
    <w:rsid w:val="00272DAB"/>
    <w:rsid w:val="00276069"/>
    <w:rsid w:val="002764D4"/>
    <w:rsid w:val="00280B5D"/>
    <w:rsid w:val="00281CF8"/>
    <w:rsid w:val="002830D2"/>
    <w:rsid w:val="00283E4B"/>
    <w:rsid w:val="00284891"/>
    <w:rsid w:val="00292628"/>
    <w:rsid w:val="00295DEC"/>
    <w:rsid w:val="00296EFC"/>
    <w:rsid w:val="002976BB"/>
    <w:rsid w:val="002A0230"/>
    <w:rsid w:val="002A2230"/>
    <w:rsid w:val="002A2729"/>
    <w:rsid w:val="002A3125"/>
    <w:rsid w:val="002A507B"/>
    <w:rsid w:val="002A63C6"/>
    <w:rsid w:val="002B0EAC"/>
    <w:rsid w:val="002B174A"/>
    <w:rsid w:val="002B2705"/>
    <w:rsid w:val="002B32F6"/>
    <w:rsid w:val="002B740E"/>
    <w:rsid w:val="002C1448"/>
    <w:rsid w:val="002C366B"/>
    <w:rsid w:val="002C741A"/>
    <w:rsid w:val="002C7F7C"/>
    <w:rsid w:val="002D0216"/>
    <w:rsid w:val="002D6787"/>
    <w:rsid w:val="002D6BFB"/>
    <w:rsid w:val="002D72A2"/>
    <w:rsid w:val="002D772D"/>
    <w:rsid w:val="002E1331"/>
    <w:rsid w:val="002E2AA0"/>
    <w:rsid w:val="002E306A"/>
    <w:rsid w:val="002E417A"/>
    <w:rsid w:val="002E466E"/>
    <w:rsid w:val="002E626E"/>
    <w:rsid w:val="002F0C50"/>
    <w:rsid w:val="002F155A"/>
    <w:rsid w:val="002F22D9"/>
    <w:rsid w:val="002F2F66"/>
    <w:rsid w:val="00300808"/>
    <w:rsid w:val="00301490"/>
    <w:rsid w:val="00302460"/>
    <w:rsid w:val="003025DB"/>
    <w:rsid w:val="003050F2"/>
    <w:rsid w:val="0030548A"/>
    <w:rsid w:val="00306970"/>
    <w:rsid w:val="00307135"/>
    <w:rsid w:val="003100CA"/>
    <w:rsid w:val="003100E5"/>
    <w:rsid w:val="00310281"/>
    <w:rsid w:val="00311248"/>
    <w:rsid w:val="00315706"/>
    <w:rsid w:val="00315A78"/>
    <w:rsid w:val="00317178"/>
    <w:rsid w:val="00317E90"/>
    <w:rsid w:val="00325279"/>
    <w:rsid w:val="00325EEB"/>
    <w:rsid w:val="0033012A"/>
    <w:rsid w:val="003308CB"/>
    <w:rsid w:val="003316C5"/>
    <w:rsid w:val="00332791"/>
    <w:rsid w:val="003370D6"/>
    <w:rsid w:val="003404AA"/>
    <w:rsid w:val="00340916"/>
    <w:rsid w:val="00341123"/>
    <w:rsid w:val="003429B6"/>
    <w:rsid w:val="003436C7"/>
    <w:rsid w:val="00346955"/>
    <w:rsid w:val="00346D8F"/>
    <w:rsid w:val="0034706B"/>
    <w:rsid w:val="00350134"/>
    <w:rsid w:val="003501AE"/>
    <w:rsid w:val="0035119C"/>
    <w:rsid w:val="0035141B"/>
    <w:rsid w:val="00352AFF"/>
    <w:rsid w:val="0035365A"/>
    <w:rsid w:val="0035427A"/>
    <w:rsid w:val="0035553A"/>
    <w:rsid w:val="00355DE3"/>
    <w:rsid w:val="003570CA"/>
    <w:rsid w:val="0036038D"/>
    <w:rsid w:val="00366A0E"/>
    <w:rsid w:val="00366F67"/>
    <w:rsid w:val="00374899"/>
    <w:rsid w:val="0037564B"/>
    <w:rsid w:val="00377F4D"/>
    <w:rsid w:val="00380009"/>
    <w:rsid w:val="00381839"/>
    <w:rsid w:val="00382E0F"/>
    <w:rsid w:val="0038370B"/>
    <w:rsid w:val="00383B11"/>
    <w:rsid w:val="003923E7"/>
    <w:rsid w:val="003935B2"/>
    <w:rsid w:val="003941BA"/>
    <w:rsid w:val="00395467"/>
    <w:rsid w:val="00395600"/>
    <w:rsid w:val="003959D4"/>
    <w:rsid w:val="00397808"/>
    <w:rsid w:val="00397A4A"/>
    <w:rsid w:val="00397B2E"/>
    <w:rsid w:val="003A23B9"/>
    <w:rsid w:val="003A3508"/>
    <w:rsid w:val="003A482F"/>
    <w:rsid w:val="003A48B7"/>
    <w:rsid w:val="003A4AC6"/>
    <w:rsid w:val="003A5D93"/>
    <w:rsid w:val="003A6AAE"/>
    <w:rsid w:val="003A6B24"/>
    <w:rsid w:val="003A75C9"/>
    <w:rsid w:val="003B123E"/>
    <w:rsid w:val="003B129C"/>
    <w:rsid w:val="003B139A"/>
    <w:rsid w:val="003B4DEC"/>
    <w:rsid w:val="003B64F7"/>
    <w:rsid w:val="003B7496"/>
    <w:rsid w:val="003B77A7"/>
    <w:rsid w:val="003B78E2"/>
    <w:rsid w:val="003C10BA"/>
    <w:rsid w:val="003C2571"/>
    <w:rsid w:val="003C25A2"/>
    <w:rsid w:val="003C6179"/>
    <w:rsid w:val="003C71AB"/>
    <w:rsid w:val="003C7C0A"/>
    <w:rsid w:val="003D030B"/>
    <w:rsid w:val="003D0CA5"/>
    <w:rsid w:val="003D118C"/>
    <w:rsid w:val="003D5EA0"/>
    <w:rsid w:val="003E1A9F"/>
    <w:rsid w:val="003E2B9A"/>
    <w:rsid w:val="003E3090"/>
    <w:rsid w:val="003E7AE4"/>
    <w:rsid w:val="003F0DA9"/>
    <w:rsid w:val="003F336E"/>
    <w:rsid w:val="003F4B9D"/>
    <w:rsid w:val="003F61AE"/>
    <w:rsid w:val="004005F7"/>
    <w:rsid w:val="00407C45"/>
    <w:rsid w:val="00410DDC"/>
    <w:rsid w:val="00411D68"/>
    <w:rsid w:val="00412185"/>
    <w:rsid w:val="00412AF9"/>
    <w:rsid w:val="00412CF3"/>
    <w:rsid w:val="004145D6"/>
    <w:rsid w:val="00415E6A"/>
    <w:rsid w:val="004169DB"/>
    <w:rsid w:val="00417BB8"/>
    <w:rsid w:val="004211AA"/>
    <w:rsid w:val="00423CBD"/>
    <w:rsid w:val="00425668"/>
    <w:rsid w:val="0043794C"/>
    <w:rsid w:val="004404F1"/>
    <w:rsid w:val="0044375E"/>
    <w:rsid w:val="00445BC9"/>
    <w:rsid w:val="00446E82"/>
    <w:rsid w:val="004473FF"/>
    <w:rsid w:val="004502AC"/>
    <w:rsid w:val="004503E6"/>
    <w:rsid w:val="0045081F"/>
    <w:rsid w:val="00451354"/>
    <w:rsid w:val="0045196A"/>
    <w:rsid w:val="00453A99"/>
    <w:rsid w:val="004543CB"/>
    <w:rsid w:val="0045617A"/>
    <w:rsid w:val="00456940"/>
    <w:rsid w:val="00456B7C"/>
    <w:rsid w:val="0046231D"/>
    <w:rsid w:val="004635B2"/>
    <w:rsid w:val="00463F35"/>
    <w:rsid w:val="00466398"/>
    <w:rsid w:val="00467D6B"/>
    <w:rsid w:val="0047344D"/>
    <w:rsid w:val="00473ADE"/>
    <w:rsid w:val="00475669"/>
    <w:rsid w:val="00476A8B"/>
    <w:rsid w:val="00480493"/>
    <w:rsid w:val="004827D5"/>
    <w:rsid w:val="00485383"/>
    <w:rsid w:val="004867A8"/>
    <w:rsid w:val="004876ED"/>
    <w:rsid w:val="0049079B"/>
    <w:rsid w:val="00492A43"/>
    <w:rsid w:val="0049469D"/>
    <w:rsid w:val="004A498B"/>
    <w:rsid w:val="004A78C8"/>
    <w:rsid w:val="004B0761"/>
    <w:rsid w:val="004B1748"/>
    <w:rsid w:val="004B1E15"/>
    <w:rsid w:val="004B4131"/>
    <w:rsid w:val="004B4AA9"/>
    <w:rsid w:val="004B718D"/>
    <w:rsid w:val="004B774F"/>
    <w:rsid w:val="004C1BCF"/>
    <w:rsid w:val="004C4FB9"/>
    <w:rsid w:val="004C5395"/>
    <w:rsid w:val="004C6B50"/>
    <w:rsid w:val="004C787D"/>
    <w:rsid w:val="004D0B41"/>
    <w:rsid w:val="004D1806"/>
    <w:rsid w:val="004D246C"/>
    <w:rsid w:val="004D2AF7"/>
    <w:rsid w:val="004D364B"/>
    <w:rsid w:val="004D3C4A"/>
    <w:rsid w:val="004D6C8A"/>
    <w:rsid w:val="004D7D40"/>
    <w:rsid w:val="004E3E12"/>
    <w:rsid w:val="004E6385"/>
    <w:rsid w:val="004F0158"/>
    <w:rsid w:val="004F0E16"/>
    <w:rsid w:val="004F289B"/>
    <w:rsid w:val="005018D3"/>
    <w:rsid w:val="00501FF2"/>
    <w:rsid w:val="00503334"/>
    <w:rsid w:val="005051A0"/>
    <w:rsid w:val="00512D04"/>
    <w:rsid w:val="00514404"/>
    <w:rsid w:val="005150D4"/>
    <w:rsid w:val="00515149"/>
    <w:rsid w:val="0052083F"/>
    <w:rsid w:val="00521B42"/>
    <w:rsid w:val="0052233F"/>
    <w:rsid w:val="00523A43"/>
    <w:rsid w:val="00524328"/>
    <w:rsid w:val="00525BD5"/>
    <w:rsid w:val="00525E4A"/>
    <w:rsid w:val="00531EB6"/>
    <w:rsid w:val="00535A5C"/>
    <w:rsid w:val="00536AB9"/>
    <w:rsid w:val="00541F36"/>
    <w:rsid w:val="005422B9"/>
    <w:rsid w:val="00543068"/>
    <w:rsid w:val="00546B03"/>
    <w:rsid w:val="00546BA8"/>
    <w:rsid w:val="00546BC5"/>
    <w:rsid w:val="00546BE1"/>
    <w:rsid w:val="00547417"/>
    <w:rsid w:val="00550CEB"/>
    <w:rsid w:val="00552B81"/>
    <w:rsid w:val="005537A8"/>
    <w:rsid w:val="0055482E"/>
    <w:rsid w:val="005552D6"/>
    <w:rsid w:val="005565FD"/>
    <w:rsid w:val="005566C5"/>
    <w:rsid w:val="0056163D"/>
    <w:rsid w:val="00561E45"/>
    <w:rsid w:val="0056542C"/>
    <w:rsid w:val="00565FE1"/>
    <w:rsid w:val="00567373"/>
    <w:rsid w:val="0057016E"/>
    <w:rsid w:val="00572840"/>
    <w:rsid w:val="0057355C"/>
    <w:rsid w:val="00573B97"/>
    <w:rsid w:val="00574CD9"/>
    <w:rsid w:val="005752FF"/>
    <w:rsid w:val="0057703F"/>
    <w:rsid w:val="005829F6"/>
    <w:rsid w:val="00582C8D"/>
    <w:rsid w:val="00585086"/>
    <w:rsid w:val="00585764"/>
    <w:rsid w:val="0058598C"/>
    <w:rsid w:val="005873DB"/>
    <w:rsid w:val="005877FD"/>
    <w:rsid w:val="005905E0"/>
    <w:rsid w:val="00591830"/>
    <w:rsid w:val="00592534"/>
    <w:rsid w:val="00592786"/>
    <w:rsid w:val="005928CE"/>
    <w:rsid w:val="00592ED7"/>
    <w:rsid w:val="005936C5"/>
    <w:rsid w:val="00593CFE"/>
    <w:rsid w:val="0059488D"/>
    <w:rsid w:val="005A0EF4"/>
    <w:rsid w:val="005A1E9D"/>
    <w:rsid w:val="005A248F"/>
    <w:rsid w:val="005A2BDF"/>
    <w:rsid w:val="005A30CD"/>
    <w:rsid w:val="005A3745"/>
    <w:rsid w:val="005A4031"/>
    <w:rsid w:val="005B1EA6"/>
    <w:rsid w:val="005B206E"/>
    <w:rsid w:val="005B3187"/>
    <w:rsid w:val="005B5ABB"/>
    <w:rsid w:val="005B787F"/>
    <w:rsid w:val="005C75E7"/>
    <w:rsid w:val="005C77F6"/>
    <w:rsid w:val="005D0F3A"/>
    <w:rsid w:val="005D1027"/>
    <w:rsid w:val="005D1DCB"/>
    <w:rsid w:val="005D3C9B"/>
    <w:rsid w:val="005D4298"/>
    <w:rsid w:val="005D4ECE"/>
    <w:rsid w:val="005D73DF"/>
    <w:rsid w:val="005E1B12"/>
    <w:rsid w:val="005E33FF"/>
    <w:rsid w:val="005E5345"/>
    <w:rsid w:val="005E58AE"/>
    <w:rsid w:val="005E6C9B"/>
    <w:rsid w:val="005F1334"/>
    <w:rsid w:val="005F38DE"/>
    <w:rsid w:val="00600AED"/>
    <w:rsid w:val="0060274A"/>
    <w:rsid w:val="00603600"/>
    <w:rsid w:val="0060596D"/>
    <w:rsid w:val="006069A5"/>
    <w:rsid w:val="00610C1F"/>
    <w:rsid w:val="00614AC6"/>
    <w:rsid w:val="00614E7A"/>
    <w:rsid w:val="006201BD"/>
    <w:rsid w:val="00621B1D"/>
    <w:rsid w:val="00621B96"/>
    <w:rsid w:val="00624918"/>
    <w:rsid w:val="00624C2D"/>
    <w:rsid w:val="00625E26"/>
    <w:rsid w:val="00627DB4"/>
    <w:rsid w:val="00630157"/>
    <w:rsid w:val="00630A83"/>
    <w:rsid w:val="0063162D"/>
    <w:rsid w:val="0063182E"/>
    <w:rsid w:val="006351DF"/>
    <w:rsid w:val="006356E9"/>
    <w:rsid w:val="006369A8"/>
    <w:rsid w:val="00640D70"/>
    <w:rsid w:val="0064249B"/>
    <w:rsid w:val="00644B0B"/>
    <w:rsid w:val="006468FD"/>
    <w:rsid w:val="006473E2"/>
    <w:rsid w:val="006502A8"/>
    <w:rsid w:val="00650E5E"/>
    <w:rsid w:val="006512FF"/>
    <w:rsid w:val="006542FE"/>
    <w:rsid w:val="00654A38"/>
    <w:rsid w:val="00656200"/>
    <w:rsid w:val="006605FF"/>
    <w:rsid w:val="006620D9"/>
    <w:rsid w:val="006624AD"/>
    <w:rsid w:val="006645D2"/>
    <w:rsid w:val="00664984"/>
    <w:rsid w:val="00665B2A"/>
    <w:rsid w:val="00665B8A"/>
    <w:rsid w:val="00666020"/>
    <w:rsid w:val="00670BF3"/>
    <w:rsid w:val="0068061E"/>
    <w:rsid w:val="00680810"/>
    <w:rsid w:val="006808E9"/>
    <w:rsid w:val="00681075"/>
    <w:rsid w:val="0068112F"/>
    <w:rsid w:val="006816AB"/>
    <w:rsid w:val="00683473"/>
    <w:rsid w:val="00683BAB"/>
    <w:rsid w:val="00683EFF"/>
    <w:rsid w:val="006854EE"/>
    <w:rsid w:val="00685D3A"/>
    <w:rsid w:val="006871FF"/>
    <w:rsid w:val="00687363"/>
    <w:rsid w:val="00687D49"/>
    <w:rsid w:val="0069300B"/>
    <w:rsid w:val="00695352"/>
    <w:rsid w:val="00696ADA"/>
    <w:rsid w:val="00697022"/>
    <w:rsid w:val="00697D2A"/>
    <w:rsid w:val="006A012C"/>
    <w:rsid w:val="006B01FF"/>
    <w:rsid w:val="006B3BC2"/>
    <w:rsid w:val="006B5DB7"/>
    <w:rsid w:val="006B6214"/>
    <w:rsid w:val="006B65D0"/>
    <w:rsid w:val="006B67DC"/>
    <w:rsid w:val="006B751C"/>
    <w:rsid w:val="006C0B30"/>
    <w:rsid w:val="006C2C36"/>
    <w:rsid w:val="006C2D8F"/>
    <w:rsid w:val="006C371D"/>
    <w:rsid w:val="006C3F08"/>
    <w:rsid w:val="006C42E0"/>
    <w:rsid w:val="006C7142"/>
    <w:rsid w:val="006C763A"/>
    <w:rsid w:val="006C7F7C"/>
    <w:rsid w:val="006D047C"/>
    <w:rsid w:val="006D2893"/>
    <w:rsid w:val="006D45C7"/>
    <w:rsid w:val="006D4C0E"/>
    <w:rsid w:val="006D7F46"/>
    <w:rsid w:val="006E03C7"/>
    <w:rsid w:val="006E0DC9"/>
    <w:rsid w:val="006E1260"/>
    <w:rsid w:val="006E15A2"/>
    <w:rsid w:val="006E16BA"/>
    <w:rsid w:val="006E203F"/>
    <w:rsid w:val="006E226C"/>
    <w:rsid w:val="006E6B29"/>
    <w:rsid w:val="006F0739"/>
    <w:rsid w:val="006F121A"/>
    <w:rsid w:val="006F2A7D"/>
    <w:rsid w:val="006F4327"/>
    <w:rsid w:val="006F436D"/>
    <w:rsid w:val="006F45B6"/>
    <w:rsid w:val="006F5644"/>
    <w:rsid w:val="006F5A21"/>
    <w:rsid w:val="006F5E41"/>
    <w:rsid w:val="00701D50"/>
    <w:rsid w:val="0070400E"/>
    <w:rsid w:val="00706A67"/>
    <w:rsid w:val="00706C59"/>
    <w:rsid w:val="00710BD1"/>
    <w:rsid w:val="00712D99"/>
    <w:rsid w:val="007134F3"/>
    <w:rsid w:val="00714129"/>
    <w:rsid w:val="00714D1C"/>
    <w:rsid w:val="00715AB3"/>
    <w:rsid w:val="00715EC1"/>
    <w:rsid w:val="00717787"/>
    <w:rsid w:val="00720768"/>
    <w:rsid w:val="00724D34"/>
    <w:rsid w:val="007269D9"/>
    <w:rsid w:val="00727010"/>
    <w:rsid w:val="00730E5C"/>
    <w:rsid w:val="0073287E"/>
    <w:rsid w:val="00732FA7"/>
    <w:rsid w:val="00735B9B"/>
    <w:rsid w:val="007368FC"/>
    <w:rsid w:val="00737221"/>
    <w:rsid w:val="00737378"/>
    <w:rsid w:val="0073791D"/>
    <w:rsid w:val="00740DA3"/>
    <w:rsid w:val="007415BB"/>
    <w:rsid w:val="00741D01"/>
    <w:rsid w:val="00742DCF"/>
    <w:rsid w:val="007433D2"/>
    <w:rsid w:val="007455F0"/>
    <w:rsid w:val="00746481"/>
    <w:rsid w:val="00747CAA"/>
    <w:rsid w:val="007509E5"/>
    <w:rsid w:val="007510CE"/>
    <w:rsid w:val="0075198A"/>
    <w:rsid w:val="00755511"/>
    <w:rsid w:val="00763B2C"/>
    <w:rsid w:val="0076535C"/>
    <w:rsid w:val="00766317"/>
    <w:rsid w:val="00767BD6"/>
    <w:rsid w:val="00770AC6"/>
    <w:rsid w:val="00771222"/>
    <w:rsid w:val="007715DD"/>
    <w:rsid w:val="00771D18"/>
    <w:rsid w:val="00772066"/>
    <w:rsid w:val="007775B3"/>
    <w:rsid w:val="00777CD8"/>
    <w:rsid w:val="00780896"/>
    <w:rsid w:val="00780BC5"/>
    <w:rsid w:val="00781349"/>
    <w:rsid w:val="00783332"/>
    <w:rsid w:val="007835A3"/>
    <w:rsid w:val="00783E83"/>
    <w:rsid w:val="00784C4D"/>
    <w:rsid w:val="007879F0"/>
    <w:rsid w:val="00787B65"/>
    <w:rsid w:val="00787E12"/>
    <w:rsid w:val="00790707"/>
    <w:rsid w:val="007924FE"/>
    <w:rsid w:val="007928C3"/>
    <w:rsid w:val="007934DC"/>
    <w:rsid w:val="00793AB7"/>
    <w:rsid w:val="00796FB3"/>
    <w:rsid w:val="00797824"/>
    <w:rsid w:val="00797E94"/>
    <w:rsid w:val="007A28F6"/>
    <w:rsid w:val="007A3219"/>
    <w:rsid w:val="007A5F06"/>
    <w:rsid w:val="007A6A64"/>
    <w:rsid w:val="007A7FD3"/>
    <w:rsid w:val="007B0893"/>
    <w:rsid w:val="007B0E7D"/>
    <w:rsid w:val="007B3F46"/>
    <w:rsid w:val="007B5605"/>
    <w:rsid w:val="007B636A"/>
    <w:rsid w:val="007B771E"/>
    <w:rsid w:val="007C1059"/>
    <w:rsid w:val="007C1565"/>
    <w:rsid w:val="007C2284"/>
    <w:rsid w:val="007C235C"/>
    <w:rsid w:val="007C4308"/>
    <w:rsid w:val="007C4D29"/>
    <w:rsid w:val="007D155A"/>
    <w:rsid w:val="007D2A1C"/>
    <w:rsid w:val="007D2F1C"/>
    <w:rsid w:val="007D4436"/>
    <w:rsid w:val="007D4948"/>
    <w:rsid w:val="007D4C11"/>
    <w:rsid w:val="007D5B56"/>
    <w:rsid w:val="007D622A"/>
    <w:rsid w:val="007D75CF"/>
    <w:rsid w:val="007E0BBF"/>
    <w:rsid w:val="007E14CA"/>
    <w:rsid w:val="007E2B74"/>
    <w:rsid w:val="007E47A7"/>
    <w:rsid w:val="007E5392"/>
    <w:rsid w:val="007E6F11"/>
    <w:rsid w:val="007F0189"/>
    <w:rsid w:val="007F0E86"/>
    <w:rsid w:val="007F1A33"/>
    <w:rsid w:val="007F2969"/>
    <w:rsid w:val="007F411B"/>
    <w:rsid w:val="007F6090"/>
    <w:rsid w:val="007F6147"/>
    <w:rsid w:val="007F6535"/>
    <w:rsid w:val="007F67DB"/>
    <w:rsid w:val="007F71B1"/>
    <w:rsid w:val="00800A67"/>
    <w:rsid w:val="00802832"/>
    <w:rsid w:val="00802990"/>
    <w:rsid w:val="008037B6"/>
    <w:rsid w:val="00803E28"/>
    <w:rsid w:val="00805FC5"/>
    <w:rsid w:val="00806758"/>
    <w:rsid w:val="0080693B"/>
    <w:rsid w:val="00807B1C"/>
    <w:rsid w:val="00813A26"/>
    <w:rsid w:val="00814DAD"/>
    <w:rsid w:val="0081649D"/>
    <w:rsid w:val="00816F20"/>
    <w:rsid w:val="00817026"/>
    <w:rsid w:val="00817923"/>
    <w:rsid w:val="0082189C"/>
    <w:rsid w:val="00821C49"/>
    <w:rsid w:val="00822B5E"/>
    <w:rsid w:val="00823AA9"/>
    <w:rsid w:val="00825FA4"/>
    <w:rsid w:val="0082692E"/>
    <w:rsid w:val="008275FB"/>
    <w:rsid w:val="00830D70"/>
    <w:rsid w:val="008314C6"/>
    <w:rsid w:val="00832D5B"/>
    <w:rsid w:val="00834499"/>
    <w:rsid w:val="0083473D"/>
    <w:rsid w:val="00835440"/>
    <w:rsid w:val="00841151"/>
    <w:rsid w:val="008417ED"/>
    <w:rsid w:val="00842208"/>
    <w:rsid w:val="00843F2C"/>
    <w:rsid w:val="008441D0"/>
    <w:rsid w:val="00850171"/>
    <w:rsid w:val="00850629"/>
    <w:rsid w:val="008531EC"/>
    <w:rsid w:val="00855F16"/>
    <w:rsid w:val="0085637B"/>
    <w:rsid w:val="00856383"/>
    <w:rsid w:val="0085773A"/>
    <w:rsid w:val="00863303"/>
    <w:rsid w:val="00864F54"/>
    <w:rsid w:val="0086720C"/>
    <w:rsid w:val="008677B9"/>
    <w:rsid w:val="008721E7"/>
    <w:rsid w:val="008744BA"/>
    <w:rsid w:val="00875825"/>
    <w:rsid w:val="008771DD"/>
    <w:rsid w:val="00881930"/>
    <w:rsid w:val="008826A9"/>
    <w:rsid w:val="0088279E"/>
    <w:rsid w:val="008829A9"/>
    <w:rsid w:val="00884ECF"/>
    <w:rsid w:val="00885F5E"/>
    <w:rsid w:val="008875D8"/>
    <w:rsid w:val="008876F1"/>
    <w:rsid w:val="0089342A"/>
    <w:rsid w:val="00893807"/>
    <w:rsid w:val="00895FEB"/>
    <w:rsid w:val="008A43EC"/>
    <w:rsid w:val="008A4A9C"/>
    <w:rsid w:val="008A5E46"/>
    <w:rsid w:val="008A6B00"/>
    <w:rsid w:val="008A6D4C"/>
    <w:rsid w:val="008B39D1"/>
    <w:rsid w:val="008B5E3D"/>
    <w:rsid w:val="008B6DE6"/>
    <w:rsid w:val="008B7AA2"/>
    <w:rsid w:val="008B7FF4"/>
    <w:rsid w:val="008C06E0"/>
    <w:rsid w:val="008C1293"/>
    <w:rsid w:val="008C1F7F"/>
    <w:rsid w:val="008C2E3B"/>
    <w:rsid w:val="008C60A5"/>
    <w:rsid w:val="008C60EC"/>
    <w:rsid w:val="008C668E"/>
    <w:rsid w:val="008C734A"/>
    <w:rsid w:val="008D052B"/>
    <w:rsid w:val="008D0885"/>
    <w:rsid w:val="008D43EE"/>
    <w:rsid w:val="008D46E8"/>
    <w:rsid w:val="008D4ADC"/>
    <w:rsid w:val="008D536C"/>
    <w:rsid w:val="008D6401"/>
    <w:rsid w:val="008D7C3C"/>
    <w:rsid w:val="008E02AE"/>
    <w:rsid w:val="008E0734"/>
    <w:rsid w:val="008E3276"/>
    <w:rsid w:val="008E3355"/>
    <w:rsid w:val="008E4042"/>
    <w:rsid w:val="008E5667"/>
    <w:rsid w:val="008E603A"/>
    <w:rsid w:val="008E7644"/>
    <w:rsid w:val="008F20DF"/>
    <w:rsid w:val="008F28CB"/>
    <w:rsid w:val="008F3DAB"/>
    <w:rsid w:val="008F5F30"/>
    <w:rsid w:val="008F5F31"/>
    <w:rsid w:val="008F6095"/>
    <w:rsid w:val="008F7031"/>
    <w:rsid w:val="009004C9"/>
    <w:rsid w:val="009004EE"/>
    <w:rsid w:val="009042BC"/>
    <w:rsid w:val="00906CCE"/>
    <w:rsid w:val="00910279"/>
    <w:rsid w:val="009102DD"/>
    <w:rsid w:val="009108D8"/>
    <w:rsid w:val="00910DDA"/>
    <w:rsid w:val="00910FEF"/>
    <w:rsid w:val="009152CB"/>
    <w:rsid w:val="00920379"/>
    <w:rsid w:val="00920BA3"/>
    <w:rsid w:val="00924CF4"/>
    <w:rsid w:val="009265FC"/>
    <w:rsid w:val="00926830"/>
    <w:rsid w:val="0092741D"/>
    <w:rsid w:val="00930BAE"/>
    <w:rsid w:val="00931C0E"/>
    <w:rsid w:val="00932F32"/>
    <w:rsid w:val="00936277"/>
    <w:rsid w:val="00936BFC"/>
    <w:rsid w:val="00940D4D"/>
    <w:rsid w:val="00942CEE"/>
    <w:rsid w:val="00943B4C"/>
    <w:rsid w:val="00944067"/>
    <w:rsid w:val="00946499"/>
    <w:rsid w:val="009468DA"/>
    <w:rsid w:val="00946995"/>
    <w:rsid w:val="009470C3"/>
    <w:rsid w:val="00950BF2"/>
    <w:rsid w:val="00952B0E"/>
    <w:rsid w:val="00953B5F"/>
    <w:rsid w:val="00955203"/>
    <w:rsid w:val="00955A3D"/>
    <w:rsid w:val="00956ACA"/>
    <w:rsid w:val="009613E8"/>
    <w:rsid w:val="009644DE"/>
    <w:rsid w:val="00970201"/>
    <w:rsid w:val="00970F49"/>
    <w:rsid w:val="00970F50"/>
    <w:rsid w:val="00971382"/>
    <w:rsid w:val="00971600"/>
    <w:rsid w:val="00971BDC"/>
    <w:rsid w:val="00972144"/>
    <w:rsid w:val="00972A60"/>
    <w:rsid w:val="0097533B"/>
    <w:rsid w:val="0097626A"/>
    <w:rsid w:val="0098022B"/>
    <w:rsid w:val="00981BE2"/>
    <w:rsid w:val="009849A5"/>
    <w:rsid w:val="0099049A"/>
    <w:rsid w:val="00990617"/>
    <w:rsid w:val="009916E4"/>
    <w:rsid w:val="00991AC5"/>
    <w:rsid w:val="00992C48"/>
    <w:rsid w:val="0099395A"/>
    <w:rsid w:val="00993F21"/>
    <w:rsid w:val="0099525B"/>
    <w:rsid w:val="00995444"/>
    <w:rsid w:val="009962E6"/>
    <w:rsid w:val="00997939"/>
    <w:rsid w:val="00997C36"/>
    <w:rsid w:val="009A24EF"/>
    <w:rsid w:val="009A33CE"/>
    <w:rsid w:val="009A3CC3"/>
    <w:rsid w:val="009B028D"/>
    <w:rsid w:val="009B12CC"/>
    <w:rsid w:val="009B2642"/>
    <w:rsid w:val="009B3EEC"/>
    <w:rsid w:val="009B53EC"/>
    <w:rsid w:val="009B6420"/>
    <w:rsid w:val="009B711B"/>
    <w:rsid w:val="009B79C3"/>
    <w:rsid w:val="009C05D5"/>
    <w:rsid w:val="009C2082"/>
    <w:rsid w:val="009C2AB9"/>
    <w:rsid w:val="009C3461"/>
    <w:rsid w:val="009C3E23"/>
    <w:rsid w:val="009C5FAD"/>
    <w:rsid w:val="009D1FA3"/>
    <w:rsid w:val="009D2136"/>
    <w:rsid w:val="009D4704"/>
    <w:rsid w:val="009D49C6"/>
    <w:rsid w:val="009D4CC7"/>
    <w:rsid w:val="009D533E"/>
    <w:rsid w:val="009D7A43"/>
    <w:rsid w:val="009E36D6"/>
    <w:rsid w:val="009E5701"/>
    <w:rsid w:val="009E626F"/>
    <w:rsid w:val="009E6DBE"/>
    <w:rsid w:val="009E7708"/>
    <w:rsid w:val="009F0BC2"/>
    <w:rsid w:val="009F41AA"/>
    <w:rsid w:val="009F4281"/>
    <w:rsid w:val="009F4EB4"/>
    <w:rsid w:val="009F4FD0"/>
    <w:rsid w:val="009F523C"/>
    <w:rsid w:val="00A00FF5"/>
    <w:rsid w:val="00A02E25"/>
    <w:rsid w:val="00A040D1"/>
    <w:rsid w:val="00A05227"/>
    <w:rsid w:val="00A05525"/>
    <w:rsid w:val="00A05A41"/>
    <w:rsid w:val="00A06F01"/>
    <w:rsid w:val="00A10D7F"/>
    <w:rsid w:val="00A1202C"/>
    <w:rsid w:val="00A127C3"/>
    <w:rsid w:val="00A17E33"/>
    <w:rsid w:val="00A2185B"/>
    <w:rsid w:val="00A23C90"/>
    <w:rsid w:val="00A2472C"/>
    <w:rsid w:val="00A25099"/>
    <w:rsid w:val="00A275FC"/>
    <w:rsid w:val="00A300D3"/>
    <w:rsid w:val="00A32490"/>
    <w:rsid w:val="00A334A3"/>
    <w:rsid w:val="00A34571"/>
    <w:rsid w:val="00A34A3D"/>
    <w:rsid w:val="00A3600A"/>
    <w:rsid w:val="00A37B67"/>
    <w:rsid w:val="00A40A64"/>
    <w:rsid w:val="00A44F87"/>
    <w:rsid w:val="00A45CD8"/>
    <w:rsid w:val="00A475BC"/>
    <w:rsid w:val="00A5005F"/>
    <w:rsid w:val="00A502AC"/>
    <w:rsid w:val="00A53BDE"/>
    <w:rsid w:val="00A543EA"/>
    <w:rsid w:val="00A54B17"/>
    <w:rsid w:val="00A54E6D"/>
    <w:rsid w:val="00A5756F"/>
    <w:rsid w:val="00A57CA3"/>
    <w:rsid w:val="00A609F0"/>
    <w:rsid w:val="00A60C6A"/>
    <w:rsid w:val="00A61782"/>
    <w:rsid w:val="00A64451"/>
    <w:rsid w:val="00A652F2"/>
    <w:rsid w:val="00A65408"/>
    <w:rsid w:val="00A668AD"/>
    <w:rsid w:val="00A66B3F"/>
    <w:rsid w:val="00A70B98"/>
    <w:rsid w:val="00A7254C"/>
    <w:rsid w:val="00A756ED"/>
    <w:rsid w:val="00A770ED"/>
    <w:rsid w:val="00A82228"/>
    <w:rsid w:val="00A82946"/>
    <w:rsid w:val="00A83733"/>
    <w:rsid w:val="00A845FA"/>
    <w:rsid w:val="00A90907"/>
    <w:rsid w:val="00A91ABE"/>
    <w:rsid w:val="00A95129"/>
    <w:rsid w:val="00A95918"/>
    <w:rsid w:val="00A965E4"/>
    <w:rsid w:val="00A96CAC"/>
    <w:rsid w:val="00A97FC6"/>
    <w:rsid w:val="00AA0529"/>
    <w:rsid w:val="00AA1150"/>
    <w:rsid w:val="00AA34AA"/>
    <w:rsid w:val="00AA3DA5"/>
    <w:rsid w:val="00AA3E3C"/>
    <w:rsid w:val="00AA487B"/>
    <w:rsid w:val="00AA4939"/>
    <w:rsid w:val="00AA7323"/>
    <w:rsid w:val="00AA7356"/>
    <w:rsid w:val="00AB0381"/>
    <w:rsid w:val="00AB056C"/>
    <w:rsid w:val="00AB292C"/>
    <w:rsid w:val="00AB73CF"/>
    <w:rsid w:val="00AC68CB"/>
    <w:rsid w:val="00AD1E96"/>
    <w:rsid w:val="00AD22F1"/>
    <w:rsid w:val="00AD7F9D"/>
    <w:rsid w:val="00AE19A6"/>
    <w:rsid w:val="00AE2949"/>
    <w:rsid w:val="00AE3877"/>
    <w:rsid w:val="00AE3C58"/>
    <w:rsid w:val="00AE4938"/>
    <w:rsid w:val="00AE54F3"/>
    <w:rsid w:val="00AE5F05"/>
    <w:rsid w:val="00AE6477"/>
    <w:rsid w:val="00AF0362"/>
    <w:rsid w:val="00AF22C7"/>
    <w:rsid w:val="00AF25C9"/>
    <w:rsid w:val="00AF2C2A"/>
    <w:rsid w:val="00AF5D3C"/>
    <w:rsid w:val="00AF754F"/>
    <w:rsid w:val="00B000CF"/>
    <w:rsid w:val="00B027C9"/>
    <w:rsid w:val="00B0298B"/>
    <w:rsid w:val="00B03219"/>
    <w:rsid w:val="00B03A78"/>
    <w:rsid w:val="00B0506F"/>
    <w:rsid w:val="00B056C9"/>
    <w:rsid w:val="00B057D2"/>
    <w:rsid w:val="00B074FA"/>
    <w:rsid w:val="00B10F01"/>
    <w:rsid w:val="00B13ED5"/>
    <w:rsid w:val="00B15A59"/>
    <w:rsid w:val="00B17526"/>
    <w:rsid w:val="00B1780C"/>
    <w:rsid w:val="00B2237E"/>
    <w:rsid w:val="00B23055"/>
    <w:rsid w:val="00B23AAF"/>
    <w:rsid w:val="00B24822"/>
    <w:rsid w:val="00B24FDC"/>
    <w:rsid w:val="00B26234"/>
    <w:rsid w:val="00B26579"/>
    <w:rsid w:val="00B33E9E"/>
    <w:rsid w:val="00B34A13"/>
    <w:rsid w:val="00B355FD"/>
    <w:rsid w:val="00B35629"/>
    <w:rsid w:val="00B36BA7"/>
    <w:rsid w:val="00B36CF1"/>
    <w:rsid w:val="00B37A4C"/>
    <w:rsid w:val="00B4073E"/>
    <w:rsid w:val="00B4097F"/>
    <w:rsid w:val="00B43B8E"/>
    <w:rsid w:val="00B45F43"/>
    <w:rsid w:val="00B460E8"/>
    <w:rsid w:val="00B510FD"/>
    <w:rsid w:val="00B51D51"/>
    <w:rsid w:val="00B530CF"/>
    <w:rsid w:val="00B54FDE"/>
    <w:rsid w:val="00B56390"/>
    <w:rsid w:val="00B6183D"/>
    <w:rsid w:val="00B61FB4"/>
    <w:rsid w:val="00B6475B"/>
    <w:rsid w:val="00B67C26"/>
    <w:rsid w:val="00B702D8"/>
    <w:rsid w:val="00B72DFB"/>
    <w:rsid w:val="00B74938"/>
    <w:rsid w:val="00B75A48"/>
    <w:rsid w:val="00B762AB"/>
    <w:rsid w:val="00B7639A"/>
    <w:rsid w:val="00B77FBE"/>
    <w:rsid w:val="00B82B58"/>
    <w:rsid w:val="00B837BC"/>
    <w:rsid w:val="00B83996"/>
    <w:rsid w:val="00B84FAC"/>
    <w:rsid w:val="00B8747B"/>
    <w:rsid w:val="00B87548"/>
    <w:rsid w:val="00B9085F"/>
    <w:rsid w:val="00B91E66"/>
    <w:rsid w:val="00B960C6"/>
    <w:rsid w:val="00B961EB"/>
    <w:rsid w:val="00B966AC"/>
    <w:rsid w:val="00BA0F88"/>
    <w:rsid w:val="00BA1CFB"/>
    <w:rsid w:val="00BA3CCA"/>
    <w:rsid w:val="00BA4A76"/>
    <w:rsid w:val="00BA6F62"/>
    <w:rsid w:val="00BA7D69"/>
    <w:rsid w:val="00BB073D"/>
    <w:rsid w:val="00BB0C7A"/>
    <w:rsid w:val="00BB2FA3"/>
    <w:rsid w:val="00BB4833"/>
    <w:rsid w:val="00BB59CC"/>
    <w:rsid w:val="00BC10A5"/>
    <w:rsid w:val="00BC130F"/>
    <w:rsid w:val="00BC1F5F"/>
    <w:rsid w:val="00BC3223"/>
    <w:rsid w:val="00BC33DD"/>
    <w:rsid w:val="00BC49C0"/>
    <w:rsid w:val="00BC541F"/>
    <w:rsid w:val="00BC6F72"/>
    <w:rsid w:val="00BC72C9"/>
    <w:rsid w:val="00BC7425"/>
    <w:rsid w:val="00BD3814"/>
    <w:rsid w:val="00BD442D"/>
    <w:rsid w:val="00BD4A4B"/>
    <w:rsid w:val="00BD554F"/>
    <w:rsid w:val="00BD61C4"/>
    <w:rsid w:val="00BD66FE"/>
    <w:rsid w:val="00BD7EF1"/>
    <w:rsid w:val="00BE2A7E"/>
    <w:rsid w:val="00BE3124"/>
    <w:rsid w:val="00BE322D"/>
    <w:rsid w:val="00BE3653"/>
    <w:rsid w:val="00BE4533"/>
    <w:rsid w:val="00BE59AC"/>
    <w:rsid w:val="00BE6828"/>
    <w:rsid w:val="00BE7AD4"/>
    <w:rsid w:val="00BF0315"/>
    <w:rsid w:val="00BF0D9E"/>
    <w:rsid w:val="00BF40A0"/>
    <w:rsid w:val="00BF4549"/>
    <w:rsid w:val="00BF5872"/>
    <w:rsid w:val="00BF5982"/>
    <w:rsid w:val="00BF6C61"/>
    <w:rsid w:val="00C0066C"/>
    <w:rsid w:val="00C01644"/>
    <w:rsid w:val="00C02C00"/>
    <w:rsid w:val="00C0312C"/>
    <w:rsid w:val="00C04F4D"/>
    <w:rsid w:val="00C077C3"/>
    <w:rsid w:val="00C07A3F"/>
    <w:rsid w:val="00C10007"/>
    <w:rsid w:val="00C1108E"/>
    <w:rsid w:val="00C12D5E"/>
    <w:rsid w:val="00C13741"/>
    <w:rsid w:val="00C14712"/>
    <w:rsid w:val="00C21ABA"/>
    <w:rsid w:val="00C22120"/>
    <w:rsid w:val="00C23697"/>
    <w:rsid w:val="00C316E0"/>
    <w:rsid w:val="00C32037"/>
    <w:rsid w:val="00C326BF"/>
    <w:rsid w:val="00C32FC4"/>
    <w:rsid w:val="00C3338E"/>
    <w:rsid w:val="00C352E9"/>
    <w:rsid w:val="00C37474"/>
    <w:rsid w:val="00C3788D"/>
    <w:rsid w:val="00C41C12"/>
    <w:rsid w:val="00C42997"/>
    <w:rsid w:val="00C42D3A"/>
    <w:rsid w:val="00C45028"/>
    <w:rsid w:val="00C4560E"/>
    <w:rsid w:val="00C47AC8"/>
    <w:rsid w:val="00C50110"/>
    <w:rsid w:val="00C53161"/>
    <w:rsid w:val="00C54E7C"/>
    <w:rsid w:val="00C55887"/>
    <w:rsid w:val="00C56B74"/>
    <w:rsid w:val="00C56C3A"/>
    <w:rsid w:val="00C5791F"/>
    <w:rsid w:val="00C6096F"/>
    <w:rsid w:val="00C612BC"/>
    <w:rsid w:val="00C622B7"/>
    <w:rsid w:val="00C633DE"/>
    <w:rsid w:val="00C65229"/>
    <w:rsid w:val="00C6768A"/>
    <w:rsid w:val="00C700A2"/>
    <w:rsid w:val="00C70943"/>
    <w:rsid w:val="00C71F99"/>
    <w:rsid w:val="00C740FE"/>
    <w:rsid w:val="00C74537"/>
    <w:rsid w:val="00C752F1"/>
    <w:rsid w:val="00C7655E"/>
    <w:rsid w:val="00C76A02"/>
    <w:rsid w:val="00C76D8B"/>
    <w:rsid w:val="00C773EA"/>
    <w:rsid w:val="00C7789A"/>
    <w:rsid w:val="00C80E57"/>
    <w:rsid w:val="00C815E6"/>
    <w:rsid w:val="00C8196E"/>
    <w:rsid w:val="00C8274D"/>
    <w:rsid w:val="00C82A32"/>
    <w:rsid w:val="00C831E7"/>
    <w:rsid w:val="00C8437C"/>
    <w:rsid w:val="00C84459"/>
    <w:rsid w:val="00C84F9C"/>
    <w:rsid w:val="00C85213"/>
    <w:rsid w:val="00C90237"/>
    <w:rsid w:val="00C90B6D"/>
    <w:rsid w:val="00C9129F"/>
    <w:rsid w:val="00C927E4"/>
    <w:rsid w:val="00C96095"/>
    <w:rsid w:val="00C9782D"/>
    <w:rsid w:val="00CA1412"/>
    <w:rsid w:val="00CA178D"/>
    <w:rsid w:val="00CA48C4"/>
    <w:rsid w:val="00CA5A7C"/>
    <w:rsid w:val="00CA709C"/>
    <w:rsid w:val="00CB0DE3"/>
    <w:rsid w:val="00CB1275"/>
    <w:rsid w:val="00CB6315"/>
    <w:rsid w:val="00CB6FCB"/>
    <w:rsid w:val="00CB7BF0"/>
    <w:rsid w:val="00CC0E2C"/>
    <w:rsid w:val="00CC237F"/>
    <w:rsid w:val="00CC2935"/>
    <w:rsid w:val="00CC2EF2"/>
    <w:rsid w:val="00CC415D"/>
    <w:rsid w:val="00CC480A"/>
    <w:rsid w:val="00CC5A3A"/>
    <w:rsid w:val="00CC72CA"/>
    <w:rsid w:val="00CD1163"/>
    <w:rsid w:val="00CD2DA6"/>
    <w:rsid w:val="00CD3AC5"/>
    <w:rsid w:val="00CD4AE2"/>
    <w:rsid w:val="00CD5405"/>
    <w:rsid w:val="00CD57DD"/>
    <w:rsid w:val="00CD5BB4"/>
    <w:rsid w:val="00CD6190"/>
    <w:rsid w:val="00CD6FC3"/>
    <w:rsid w:val="00CE0289"/>
    <w:rsid w:val="00CE2A2F"/>
    <w:rsid w:val="00CE2F5C"/>
    <w:rsid w:val="00CE52C9"/>
    <w:rsid w:val="00CE5DEF"/>
    <w:rsid w:val="00CE6909"/>
    <w:rsid w:val="00CF10CE"/>
    <w:rsid w:val="00D00592"/>
    <w:rsid w:val="00D00F4D"/>
    <w:rsid w:val="00D02B6E"/>
    <w:rsid w:val="00D05329"/>
    <w:rsid w:val="00D075F2"/>
    <w:rsid w:val="00D107E6"/>
    <w:rsid w:val="00D11E60"/>
    <w:rsid w:val="00D12EBC"/>
    <w:rsid w:val="00D13BB5"/>
    <w:rsid w:val="00D15F44"/>
    <w:rsid w:val="00D17B57"/>
    <w:rsid w:val="00D17CD4"/>
    <w:rsid w:val="00D17FF9"/>
    <w:rsid w:val="00D20904"/>
    <w:rsid w:val="00D222B3"/>
    <w:rsid w:val="00D2306E"/>
    <w:rsid w:val="00D2560F"/>
    <w:rsid w:val="00D267A7"/>
    <w:rsid w:val="00D30AF1"/>
    <w:rsid w:val="00D316BA"/>
    <w:rsid w:val="00D33755"/>
    <w:rsid w:val="00D337FE"/>
    <w:rsid w:val="00D338D9"/>
    <w:rsid w:val="00D36696"/>
    <w:rsid w:val="00D36F7B"/>
    <w:rsid w:val="00D415D6"/>
    <w:rsid w:val="00D42141"/>
    <w:rsid w:val="00D43629"/>
    <w:rsid w:val="00D45FBA"/>
    <w:rsid w:val="00D46815"/>
    <w:rsid w:val="00D47B70"/>
    <w:rsid w:val="00D51C2E"/>
    <w:rsid w:val="00D545DE"/>
    <w:rsid w:val="00D55F25"/>
    <w:rsid w:val="00D56F1F"/>
    <w:rsid w:val="00D57657"/>
    <w:rsid w:val="00D600CA"/>
    <w:rsid w:val="00D6146B"/>
    <w:rsid w:val="00D619F8"/>
    <w:rsid w:val="00D62726"/>
    <w:rsid w:val="00D64371"/>
    <w:rsid w:val="00D643F7"/>
    <w:rsid w:val="00D646D2"/>
    <w:rsid w:val="00D64D5B"/>
    <w:rsid w:val="00D667D7"/>
    <w:rsid w:val="00D66B30"/>
    <w:rsid w:val="00D67457"/>
    <w:rsid w:val="00D704C7"/>
    <w:rsid w:val="00D70F33"/>
    <w:rsid w:val="00D722BD"/>
    <w:rsid w:val="00D723B9"/>
    <w:rsid w:val="00D72774"/>
    <w:rsid w:val="00D72C5C"/>
    <w:rsid w:val="00D73547"/>
    <w:rsid w:val="00D73EF8"/>
    <w:rsid w:val="00D77573"/>
    <w:rsid w:val="00D77B8E"/>
    <w:rsid w:val="00D77C13"/>
    <w:rsid w:val="00D81A85"/>
    <w:rsid w:val="00D81B02"/>
    <w:rsid w:val="00D8421F"/>
    <w:rsid w:val="00D873D5"/>
    <w:rsid w:val="00D91E7A"/>
    <w:rsid w:val="00D9241D"/>
    <w:rsid w:val="00D93247"/>
    <w:rsid w:val="00D94AE4"/>
    <w:rsid w:val="00D96D61"/>
    <w:rsid w:val="00D97795"/>
    <w:rsid w:val="00D97B48"/>
    <w:rsid w:val="00DA065A"/>
    <w:rsid w:val="00DA1838"/>
    <w:rsid w:val="00DA20B4"/>
    <w:rsid w:val="00DA2804"/>
    <w:rsid w:val="00DA2CE0"/>
    <w:rsid w:val="00DA309D"/>
    <w:rsid w:val="00DA4CCD"/>
    <w:rsid w:val="00DB0A94"/>
    <w:rsid w:val="00DB0BC9"/>
    <w:rsid w:val="00DB0E9A"/>
    <w:rsid w:val="00DB239A"/>
    <w:rsid w:val="00DB2B36"/>
    <w:rsid w:val="00DB3495"/>
    <w:rsid w:val="00DB37CC"/>
    <w:rsid w:val="00DB4498"/>
    <w:rsid w:val="00DB7337"/>
    <w:rsid w:val="00DC2D9B"/>
    <w:rsid w:val="00DC2EF6"/>
    <w:rsid w:val="00DC3A0C"/>
    <w:rsid w:val="00DC4D8C"/>
    <w:rsid w:val="00DC6B03"/>
    <w:rsid w:val="00DC786E"/>
    <w:rsid w:val="00DD063D"/>
    <w:rsid w:val="00DD28BE"/>
    <w:rsid w:val="00DD3CFC"/>
    <w:rsid w:val="00DD3F55"/>
    <w:rsid w:val="00DD6E8C"/>
    <w:rsid w:val="00DD7ADB"/>
    <w:rsid w:val="00DD7B30"/>
    <w:rsid w:val="00DE0835"/>
    <w:rsid w:val="00DE22EB"/>
    <w:rsid w:val="00DE44F1"/>
    <w:rsid w:val="00DE7B07"/>
    <w:rsid w:val="00DF1E33"/>
    <w:rsid w:val="00DF36E9"/>
    <w:rsid w:val="00DF53ED"/>
    <w:rsid w:val="00DF594C"/>
    <w:rsid w:val="00DF7A97"/>
    <w:rsid w:val="00E015ED"/>
    <w:rsid w:val="00E01714"/>
    <w:rsid w:val="00E03668"/>
    <w:rsid w:val="00E03C60"/>
    <w:rsid w:val="00E05229"/>
    <w:rsid w:val="00E05E03"/>
    <w:rsid w:val="00E068A7"/>
    <w:rsid w:val="00E11085"/>
    <w:rsid w:val="00E1339A"/>
    <w:rsid w:val="00E1527C"/>
    <w:rsid w:val="00E17971"/>
    <w:rsid w:val="00E20358"/>
    <w:rsid w:val="00E20F8F"/>
    <w:rsid w:val="00E24BCE"/>
    <w:rsid w:val="00E25AB2"/>
    <w:rsid w:val="00E271FE"/>
    <w:rsid w:val="00E31C91"/>
    <w:rsid w:val="00E31D34"/>
    <w:rsid w:val="00E3233A"/>
    <w:rsid w:val="00E339A4"/>
    <w:rsid w:val="00E34009"/>
    <w:rsid w:val="00E3411D"/>
    <w:rsid w:val="00E352FD"/>
    <w:rsid w:val="00E374C0"/>
    <w:rsid w:val="00E40720"/>
    <w:rsid w:val="00E4142E"/>
    <w:rsid w:val="00E44626"/>
    <w:rsid w:val="00E44684"/>
    <w:rsid w:val="00E449E8"/>
    <w:rsid w:val="00E457CD"/>
    <w:rsid w:val="00E459CA"/>
    <w:rsid w:val="00E4670E"/>
    <w:rsid w:val="00E47803"/>
    <w:rsid w:val="00E5226C"/>
    <w:rsid w:val="00E53801"/>
    <w:rsid w:val="00E53A80"/>
    <w:rsid w:val="00E550FF"/>
    <w:rsid w:val="00E606EF"/>
    <w:rsid w:val="00E60903"/>
    <w:rsid w:val="00E63C2F"/>
    <w:rsid w:val="00E647D5"/>
    <w:rsid w:val="00E65732"/>
    <w:rsid w:val="00E660B0"/>
    <w:rsid w:val="00E66BD4"/>
    <w:rsid w:val="00E67E4F"/>
    <w:rsid w:val="00E711C1"/>
    <w:rsid w:val="00E73273"/>
    <w:rsid w:val="00E74D09"/>
    <w:rsid w:val="00E754CB"/>
    <w:rsid w:val="00E76748"/>
    <w:rsid w:val="00E83B7B"/>
    <w:rsid w:val="00E84FDD"/>
    <w:rsid w:val="00E85822"/>
    <w:rsid w:val="00E85DC7"/>
    <w:rsid w:val="00E9084C"/>
    <w:rsid w:val="00E9312A"/>
    <w:rsid w:val="00E95EE0"/>
    <w:rsid w:val="00EA076E"/>
    <w:rsid w:val="00EA2614"/>
    <w:rsid w:val="00EA3804"/>
    <w:rsid w:val="00EA78D1"/>
    <w:rsid w:val="00EB1258"/>
    <w:rsid w:val="00EB21E5"/>
    <w:rsid w:val="00EB2313"/>
    <w:rsid w:val="00EB2A95"/>
    <w:rsid w:val="00EB3D74"/>
    <w:rsid w:val="00EB49EC"/>
    <w:rsid w:val="00EB5913"/>
    <w:rsid w:val="00EB5CD4"/>
    <w:rsid w:val="00EB78C5"/>
    <w:rsid w:val="00EC0159"/>
    <w:rsid w:val="00EC110F"/>
    <w:rsid w:val="00EC15B9"/>
    <w:rsid w:val="00EC2306"/>
    <w:rsid w:val="00EC24A5"/>
    <w:rsid w:val="00EC2EE1"/>
    <w:rsid w:val="00EC3463"/>
    <w:rsid w:val="00EC45E3"/>
    <w:rsid w:val="00EC48B1"/>
    <w:rsid w:val="00ED0018"/>
    <w:rsid w:val="00ED44CF"/>
    <w:rsid w:val="00ED47CD"/>
    <w:rsid w:val="00ED4E3A"/>
    <w:rsid w:val="00ED531E"/>
    <w:rsid w:val="00ED5E0A"/>
    <w:rsid w:val="00EE3231"/>
    <w:rsid w:val="00EE340E"/>
    <w:rsid w:val="00EE3A36"/>
    <w:rsid w:val="00EE686B"/>
    <w:rsid w:val="00EE6A1B"/>
    <w:rsid w:val="00EE6BE3"/>
    <w:rsid w:val="00EE7855"/>
    <w:rsid w:val="00EF0883"/>
    <w:rsid w:val="00EF174E"/>
    <w:rsid w:val="00EF3272"/>
    <w:rsid w:val="00EF347C"/>
    <w:rsid w:val="00EF393D"/>
    <w:rsid w:val="00EF4A1F"/>
    <w:rsid w:val="00EF661F"/>
    <w:rsid w:val="00EF6632"/>
    <w:rsid w:val="00F014D4"/>
    <w:rsid w:val="00F01FA8"/>
    <w:rsid w:val="00F031FE"/>
    <w:rsid w:val="00F03A20"/>
    <w:rsid w:val="00F0625E"/>
    <w:rsid w:val="00F06D96"/>
    <w:rsid w:val="00F06F50"/>
    <w:rsid w:val="00F105BD"/>
    <w:rsid w:val="00F110F3"/>
    <w:rsid w:val="00F11E6B"/>
    <w:rsid w:val="00F12C85"/>
    <w:rsid w:val="00F16264"/>
    <w:rsid w:val="00F1658C"/>
    <w:rsid w:val="00F175D3"/>
    <w:rsid w:val="00F20F45"/>
    <w:rsid w:val="00F21C62"/>
    <w:rsid w:val="00F22E3D"/>
    <w:rsid w:val="00F23068"/>
    <w:rsid w:val="00F23EE5"/>
    <w:rsid w:val="00F24B2F"/>
    <w:rsid w:val="00F24FA6"/>
    <w:rsid w:val="00F254B6"/>
    <w:rsid w:val="00F25555"/>
    <w:rsid w:val="00F3173C"/>
    <w:rsid w:val="00F32954"/>
    <w:rsid w:val="00F32E96"/>
    <w:rsid w:val="00F33025"/>
    <w:rsid w:val="00F3443D"/>
    <w:rsid w:val="00F3485F"/>
    <w:rsid w:val="00F34C2A"/>
    <w:rsid w:val="00F35075"/>
    <w:rsid w:val="00F366F5"/>
    <w:rsid w:val="00F3782B"/>
    <w:rsid w:val="00F37CCE"/>
    <w:rsid w:val="00F41CE5"/>
    <w:rsid w:val="00F42BC6"/>
    <w:rsid w:val="00F43902"/>
    <w:rsid w:val="00F444B0"/>
    <w:rsid w:val="00F45AEC"/>
    <w:rsid w:val="00F47D5B"/>
    <w:rsid w:val="00F51438"/>
    <w:rsid w:val="00F5238D"/>
    <w:rsid w:val="00F531CE"/>
    <w:rsid w:val="00F548A0"/>
    <w:rsid w:val="00F553CA"/>
    <w:rsid w:val="00F6024F"/>
    <w:rsid w:val="00F607F2"/>
    <w:rsid w:val="00F61CEA"/>
    <w:rsid w:val="00F64A23"/>
    <w:rsid w:val="00F65915"/>
    <w:rsid w:val="00F67E60"/>
    <w:rsid w:val="00F72DAD"/>
    <w:rsid w:val="00F73B39"/>
    <w:rsid w:val="00F754A3"/>
    <w:rsid w:val="00F7588A"/>
    <w:rsid w:val="00F77382"/>
    <w:rsid w:val="00F80717"/>
    <w:rsid w:val="00F8130A"/>
    <w:rsid w:val="00F8156C"/>
    <w:rsid w:val="00F81F2C"/>
    <w:rsid w:val="00F8265D"/>
    <w:rsid w:val="00F826D4"/>
    <w:rsid w:val="00F82947"/>
    <w:rsid w:val="00F8344C"/>
    <w:rsid w:val="00F84945"/>
    <w:rsid w:val="00F8588A"/>
    <w:rsid w:val="00F85EFF"/>
    <w:rsid w:val="00F903D5"/>
    <w:rsid w:val="00F910C5"/>
    <w:rsid w:val="00F91F77"/>
    <w:rsid w:val="00F927F8"/>
    <w:rsid w:val="00F947C5"/>
    <w:rsid w:val="00F97247"/>
    <w:rsid w:val="00FA0A50"/>
    <w:rsid w:val="00FA0B11"/>
    <w:rsid w:val="00FA26D6"/>
    <w:rsid w:val="00FA3806"/>
    <w:rsid w:val="00FA4729"/>
    <w:rsid w:val="00FB0D40"/>
    <w:rsid w:val="00FB10AB"/>
    <w:rsid w:val="00FB134D"/>
    <w:rsid w:val="00FB27B5"/>
    <w:rsid w:val="00FB305E"/>
    <w:rsid w:val="00FB56CF"/>
    <w:rsid w:val="00FB6BD8"/>
    <w:rsid w:val="00FB76FC"/>
    <w:rsid w:val="00FC38C6"/>
    <w:rsid w:val="00FC451C"/>
    <w:rsid w:val="00FC49AE"/>
    <w:rsid w:val="00FC5564"/>
    <w:rsid w:val="00FC5B6E"/>
    <w:rsid w:val="00FC60C9"/>
    <w:rsid w:val="00FC6778"/>
    <w:rsid w:val="00FD1B91"/>
    <w:rsid w:val="00FD3054"/>
    <w:rsid w:val="00FD788E"/>
    <w:rsid w:val="00FE0180"/>
    <w:rsid w:val="00FE0959"/>
    <w:rsid w:val="00FE126E"/>
    <w:rsid w:val="00FE17B2"/>
    <w:rsid w:val="00FE5AA4"/>
    <w:rsid w:val="00FE6666"/>
    <w:rsid w:val="00FF0F45"/>
    <w:rsid w:val="00FF3341"/>
    <w:rsid w:val="00FF6E7E"/>
    <w:rsid w:val="00FF704B"/>
    <w:rsid w:val="00FF7E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161400"/>
  <w15:docId w15:val="{7F270882-C098-417C-B730-BEC02F7483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A4CCD"/>
    <w:pPr>
      <w:widowControl w:val="0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574CD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B3F4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F5F31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928C3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780896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C24A5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74CD9"/>
    <w:rPr>
      <w:b/>
      <w:bCs/>
      <w:kern w:val="44"/>
      <w:sz w:val="44"/>
      <w:szCs w:val="44"/>
    </w:rPr>
  </w:style>
  <w:style w:type="paragraph" w:styleId="NormalWeb">
    <w:name w:val="Normal (Web)"/>
    <w:basedOn w:val="Normal"/>
    <w:uiPriority w:val="99"/>
    <w:unhideWhenUsed/>
    <w:rsid w:val="00665B8A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7B3F46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ListParagraph">
    <w:name w:val="List Paragraph"/>
    <w:basedOn w:val="Normal"/>
    <w:uiPriority w:val="34"/>
    <w:qFormat/>
    <w:rsid w:val="008F5F31"/>
    <w:pPr>
      <w:ind w:firstLineChars="200" w:firstLine="420"/>
    </w:pPr>
  </w:style>
  <w:style w:type="character" w:customStyle="1" w:styleId="Heading3Char">
    <w:name w:val="Heading 3 Char"/>
    <w:basedOn w:val="DefaultParagraphFont"/>
    <w:link w:val="Heading3"/>
    <w:uiPriority w:val="9"/>
    <w:rsid w:val="008F5F31"/>
    <w:rPr>
      <w:b/>
      <w:bCs/>
      <w:sz w:val="32"/>
      <w:szCs w:val="32"/>
    </w:rPr>
  </w:style>
  <w:style w:type="character" w:customStyle="1" w:styleId="Heading4Char">
    <w:name w:val="Heading 4 Char"/>
    <w:basedOn w:val="DefaultParagraphFont"/>
    <w:link w:val="Heading4"/>
    <w:uiPriority w:val="9"/>
    <w:rsid w:val="007928C3"/>
    <w:rPr>
      <w:rFonts w:asciiTheme="majorHAnsi" w:eastAsiaTheme="majorEastAsia" w:hAnsiTheme="majorHAnsi" w:cstheme="majorBidi"/>
      <w:b/>
      <w:bCs/>
      <w:sz w:val="28"/>
      <w:szCs w:val="28"/>
    </w:rPr>
  </w:style>
  <w:style w:type="character" w:styleId="Strong">
    <w:name w:val="Strong"/>
    <w:basedOn w:val="DefaultParagraphFont"/>
    <w:uiPriority w:val="22"/>
    <w:qFormat/>
    <w:rsid w:val="003B64F7"/>
    <w:rPr>
      <w:b/>
      <w:bCs/>
    </w:rPr>
  </w:style>
  <w:style w:type="character" w:styleId="Emphasis">
    <w:name w:val="Emphasis"/>
    <w:basedOn w:val="DefaultParagraphFont"/>
    <w:uiPriority w:val="20"/>
    <w:qFormat/>
    <w:rsid w:val="003B64F7"/>
    <w:rPr>
      <w:i/>
      <w:iCs/>
    </w:rPr>
  </w:style>
  <w:style w:type="character" w:customStyle="1" w:styleId="apple-converted-space">
    <w:name w:val="apple-converted-space"/>
    <w:basedOn w:val="DefaultParagraphFont"/>
    <w:rsid w:val="003B64F7"/>
  </w:style>
  <w:style w:type="character" w:styleId="Hyperlink">
    <w:name w:val="Hyperlink"/>
    <w:basedOn w:val="DefaultParagraphFont"/>
    <w:uiPriority w:val="99"/>
    <w:unhideWhenUsed/>
    <w:rsid w:val="003E1A9F"/>
    <w:rPr>
      <w:color w:val="0563C1" w:themeColor="hyperlink"/>
      <w:u w:val="single"/>
    </w:rPr>
  </w:style>
  <w:style w:type="character" w:customStyle="1" w:styleId="1">
    <w:name w:val="未处理的提及1"/>
    <w:basedOn w:val="DefaultParagraphFont"/>
    <w:uiPriority w:val="99"/>
    <w:semiHidden/>
    <w:unhideWhenUsed/>
    <w:rsid w:val="003E1A9F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B26234"/>
    <w:rPr>
      <w:color w:val="954F72" w:themeColor="followedHyperlink"/>
      <w:u w:val="single"/>
    </w:rPr>
  </w:style>
  <w:style w:type="paragraph" w:customStyle="1" w:styleId="md-end-block">
    <w:name w:val="md-end-block"/>
    <w:basedOn w:val="Normal"/>
    <w:rsid w:val="003B123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md-expand">
    <w:name w:val="md-expand"/>
    <w:basedOn w:val="DefaultParagraphFont"/>
    <w:rsid w:val="003B123E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C3203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C32037"/>
    <w:rPr>
      <w:rFonts w:ascii="宋体" w:eastAsia="宋体" w:hAnsi="宋体" w:cs="宋体"/>
      <w:kern w:val="0"/>
      <w:sz w:val="24"/>
      <w:szCs w:val="24"/>
    </w:rPr>
  </w:style>
  <w:style w:type="character" w:customStyle="1" w:styleId="md-softbreak">
    <w:name w:val="md-softbreak"/>
    <w:basedOn w:val="DefaultParagraphFont"/>
    <w:rsid w:val="00664984"/>
  </w:style>
  <w:style w:type="character" w:styleId="HTMLCode">
    <w:name w:val="HTML Code"/>
    <w:basedOn w:val="DefaultParagraphFont"/>
    <w:uiPriority w:val="99"/>
    <w:semiHidden/>
    <w:unhideWhenUsed/>
    <w:rsid w:val="003D030B"/>
    <w:rPr>
      <w:rFonts w:ascii="宋体" w:eastAsia="宋体" w:hAnsi="宋体" w:cs="宋体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rsid w:val="00780896"/>
    <w:rPr>
      <w:b/>
      <w:bCs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C24A5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md-comment">
    <w:name w:val="md-comment"/>
    <w:basedOn w:val="DefaultParagraphFont"/>
    <w:rsid w:val="00F61CEA"/>
  </w:style>
  <w:style w:type="paragraph" w:customStyle="1" w:styleId="pron">
    <w:name w:val="pron"/>
    <w:basedOn w:val="Normal"/>
    <w:rsid w:val="005D102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2">
    <w:name w:val="未处理的提及2"/>
    <w:basedOn w:val="DefaultParagraphFont"/>
    <w:uiPriority w:val="99"/>
    <w:semiHidden/>
    <w:unhideWhenUsed/>
    <w:rsid w:val="00234756"/>
    <w:rPr>
      <w:color w:val="605E5C"/>
      <w:shd w:val="clear" w:color="auto" w:fill="E1DFDD"/>
    </w:rPr>
  </w:style>
  <w:style w:type="character" w:customStyle="1" w:styleId="md-linebreak">
    <w:name w:val="md-linebreak"/>
    <w:basedOn w:val="DefaultParagraphFont"/>
    <w:rsid w:val="0070400E"/>
  </w:style>
  <w:style w:type="character" w:customStyle="1" w:styleId="hljs-comment">
    <w:name w:val="hljs-comment"/>
    <w:basedOn w:val="DefaultParagraphFont"/>
    <w:rsid w:val="00EC110F"/>
  </w:style>
  <w:style w:type="character" w:customStyle="1" w:styleId="hljs-keyword">
    <w:name w:val="hljs-keyword"/>
    <w:basedOn w:val="DefaultParagraphFont"/>
    <w:rsid w:val="00EC110F"/>
  </w:style>
  <w:style w:type="character" w:customStyle="1" w:styleId="hljs-number">
    <w:name w:val="hljs-number"/>
    <w:basedOn w:val="DefaultParagraphFont"/>
    <w:rsid w:val="00EC110F"/>
  </w:style>
  <w:style w:type="paragraph" w:styleId="BalloonText">
    <w:name w:val="Balloon Text"/>
    <w:basedOn w:val="Normal"/>
    <w:link w:val="BalloonTextChar"/>
    <w:uiPriority w:val="99"/>
    <w:semiHidden/>
    <w:unhideWhenUsed/>
    <w:rsid w:val="00E44626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4626"/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87B65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87B65"/>
  </w:style>
  <w:style w:type="paragraph" w:styleId="Footer">
    <w:name w:val="footer"/>
    <w:basedOn w:val="Normal"/>
    <w:link w:val="FooterChar"/>
    <w:uiPriority w:val="99"/>
    <w:unhideWhenUsed/>
    <w:rsid w:val="00787B65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87B6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056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3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6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9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38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1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0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72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4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94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49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40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068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729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057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55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025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26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286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16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9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2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03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74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67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307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068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771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302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12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5488815">
          <w:marLeft w:val="403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317445">
          <w:marLeft w:val="403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218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22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37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770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3326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06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021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4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1507783">
          <w:marLeft w:val="403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725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68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832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4753591">
          <w:marLeft w:val="403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48492">
          <w:marLeft w:val="403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501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06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479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3339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992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59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18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39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219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971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16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362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7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3364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930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4733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1463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387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664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884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904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29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3102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385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857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9676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206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998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575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770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447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500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989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357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851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721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979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727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545556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60549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637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09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037475">
          <w:marLeft w:val="403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440048">
          <w:marLeft w:val="403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5665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666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10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6771651">
          <w:marLeft w:val="403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094922">
          <w:marLeft w:val="403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557585">
          <w:marLeft w:val="403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81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47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46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434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33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17505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145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484285">
          <w:marLeft w:val="403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917360">
          <w:marLeft w:val="403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883567">
          <w:marLeft w:val="403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208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56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1929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5255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372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93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61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107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643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238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972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951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5699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5786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1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80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337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15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378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165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807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09804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13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03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1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48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82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7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7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202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278044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71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6151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972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9282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234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8710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79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47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898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987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969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39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392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814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222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37491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88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920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505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02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41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443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99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66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20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62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62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6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92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2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64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05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42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05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9162528">
          <w:marLeft w:val="403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042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100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93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1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320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52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CDEF76-A997-40B1-ACD4-D10A506DE1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99</TotalTime>
  <Pages>1</Pages>
  <Words>1622</Words>
  <Characters>9246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 tx</dc:creator>
  <cp:keywords/>
  <dc:description/>
  <cp:lastModifiedBy>袁 绍雄</cp:lastModifiedBy>
  <cp:revision>2218</cp:revision>
  <dcterms:created xsi:type="dcterms:W3CDTF">2019-02-13T05:21:00Z</dcterms:created>
  <dcterms:modified xsi:type="dcterms:W3CDTF">2020-01-03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